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2DB" w:rsidRDefault="00A8375D" w:rsidP="002D62DB">
      <w:pPr>
        <w:pStyle w:val="1"/>
        <w:jc w:val="center"/>
      </w:pPr>
      <w:bookmarkStart w:id="0" w:name="_Toc482576626"/>
      <w:bookmarkStart w:id="1" w:name="_Toc475648046"/>
      <w:bookmarkStart w:id="2" w:name="_Toc477195274"/>
      <w:bookmarkStart w:id="3" w:name="_Toc480910292"/>
      <w:bookmarkStart w:id="4" w:name="_Toc482638770"/>
      <w:bookmarkStart w:id="5" w:name="_Toc482641397"/>
      <w:r>
        <w:t>РЕФЕРАТ</w:t>
      </w:r>
      <w:bookmarkEnd w:id="0"/>
      <w:bookmarkEnd w:id="4"/>
      <w:bookmarkEnd w:id="5"/>
    </w:p>
    <w:p w:rsidR="00B12F16" w:rsidRDefault="00B12F16" w:rsidP="00B12F16"/>
    <w:p w:rsidR="00BF3F4E" w:rsidRPr="001E4F9E" w:rsidRDefault="00BF3F4E" w:rsidP="00BF3F4E">
      <w:pPr>
        <w:ind w:firstLine="720"/>
        <w:jc w:val="both"/>
        <w:rPr>
          <w:szCs w:val="28"/>
        </w:rPr>
      </w:pPr>
      <w:r w:rsidRPr="001E4F9E">
        <w:rPr>
          <w:szCs w:val="28"/>
        </w:rPr>
        <w:t xml:space="preserve">Дипломный проект представлен следующим образом. Электронные носители: 1 компакт-диск. Чертежный материал: 6 листов формата А1. Пояснительная записка: </w:t>
      </w:r>
      <w:r w:rsidRPr="002C2B51">
        <w:rPr>
          <w:szCs w:val="28"/>
        </w:rPr>
        <w:t>8</w:t>
      </w:r>
      <w:r w:rsidR="00EC14EE">
        <w:rPr>
          <w:szCs w:val="28"/>
        </w:rPr>
        <w:t>9</w:t>
      </w:r>
      <w:r w:rsidRPr="001E4F9E">
        <w:rPr>
          <w:szCs w:val="28"/>
        </w:rPr>
        <w:t xml:space="preserve"> страницы, </w:t>
      </w:r>
      <w:r w:rsidR="00341D88">
        <w:rPr>
          <w:szCs w:val="28"/>
        </w:rPr>
        <w:t>4</w:t>
      </w:r>
      <w:r w:rsidR="004A48A3">
        <w:rPr>
          <w:szCs w:val="28"/>
        </w:rPr>
        <w:t>6</w:t>
      </w:r>
      <w:r w:rsidRPr="00600606">
        <w:rPr>
          <w:szCs w:val="28"/>
        </w:rPr>
        <w:t xml:space="preserve"> </w:t>
      </w:r>
      <w:r w:rsidRPr="001E4F9E">
        <w:rPr>
          <w:szCs w:val="28"/>
        </w:rPr>
        <w:t>рисунк</w:t>
      </w:r>
      <w:r w:rsidR="0079724F">
        <w:rPr>
          <w:szCs w:val="28"/>
        </w:rPr>
        <w:t>ов</w:t>
      </w:r>
      <w:r w:rsidRPr="001E4F9E">
        <w:rPr>
          <w:szCs w:val="28"/>
        </w:rPr>
        <w:t xml:space="preserve">, </w:t>
      </w:r>
      <w:r w:rsidR="00BF2F9A">
        <w:rPr>
          <w:szCs w:val="28"/>
        </w:rPr>
        <w:t>6</w:t>
      </w:r>
      <w:r w:rsidRPr="001E4F9E">
        <w:rPr>
          <w:szCs w:val="28"/>
        </w:rPr>
        <w:t xml:space="preserve"> таблиц, </w:t>
      </w:r>
      <w:r w:rsidRPr="00600606">
        <w:rPr>
          <w:szCs w:val="28"/>
        </w:rPr>
        <w:t>2</w:t>
      </w:r>
      <w:r w:rsidR="00586D5B">
        <w:rPr>
          <w:szCs w:val="28"/>
        </w:rPr>
        <w:t>6</w:t>
      </w:r>
      <w:r w:rsidRPr="001E4F9E">
        <w:rPr>
          <w:szCs w:val="28"/>
        </w:rPr>
        <w:t xml:space="preserve"> литературных источников, </w:t>
      </w:r>
      <w:r w:rsidR="00E5223B">
        <w:rPr>
          <w:szCs w:val="28"/>
        </w:rPr>
        <w:t>4</w:t>
      </w:r>
      <w:bookmarkStart w:id="6" w:name="_GoBack"/>
      <w:bookmarkEnd w:id="6"/>
      <w:r w:rsidRPr="001E4F9E">
        <w:rPr>
          <w:szCs w:val="28"/>
        </w:rPr>
        <w:t xml:space="preserve"> приложени</w:t>
      </w:r>
      <w:r w:rsidR="002A1991">
        <w:rPr>
          <w:szCs w:val="28"/>
        </w:rPr>
        <w:t>я</w:t>
      </w:r>
      <w:r w:rsidRPr="001E4F9E">
        <w:rPr>
          <w:szCs w:val="28"/>
        </w:rPr>
        <w:t>.</w:t>
      </w:r>
    </w:p>
    <w:p w:rsidR="00BF3F4E" w:rsidRPr="006B1911" w:rsidRDefault="00BF3F4E" w:rsidP="00BF3F4E">
      <w:pPr>
        <w:ind w:firstLine="720"/>
        <w:jc w:val="both"/>
        <w:rPr>
          <w:szCs w:val="28"/>
        </w:rPr>
      </w:pPr>
      <w:r w:rsidRPr="001E4F9E">
        <w:rPr>
          <w:szCs w:val="28"/>
        </w:rPr>
        <w:t>Ключевые</w:t>
      </w:r>
      <w:r w:rsidRPr="006B1911">
        <w:rPr>
          <w:szCs w:val="28"/>
        </w:rPr>
        <w:t xml:space="preserve"> </w:t>
      </w:r>
      <w:r w:rsidRPr="001E4F9E">
        <w:rPr>
          <w:szCs w:val="28"/>
        </w:rPr>
        <w:t>слова</w:t>
      </w:r>
      <w:r w:rsidRPr="006B1911">
        <w:rPr>
          <w:szCs w:val="28"/>
        </w:rPr>
        <w:t xml:space="preserve">: </w:t>
      </w:r>
      <w:r w:rsidR="002F3A69">
        <w:rPr>
          <w:szCs w:val="28"/>
        </w:rPr>
        <w:t>дискретизация</w:t>
      </w:r>
      <w:r w:rsidRPr="006B1911">
        <w:rPr>
          <w:szCs w:val="28"/>
        </w:rPr>
        <w:t xml:space="preserve">, </w:t>
      </w:r>
      <w:r w:rsidR="005471E8">
        <w:rPr>
          <w:szCs w:val="28"/>
          <w:lang w:val="en-US"/>
        </w:rPr>
        <w:t>floppy</w:t>
      </w:r>
      <w:r w:rsidRPr="006B1911">
        <w:rPr>
          <w:szCs w:val="28"/>
        </w:rPr>
        <w:t xml:space="preserve">, </w:t>
      </w:r>
      <w:r w:rsidR="00D31DDD" w:rsidRPr="00AD311C">
        <w:rPr>
          <w:szCs w:val="28"/>
          <w:lang w:val="en-US"/>
        </w:rPr>
        <w:t>midi</w:t>
      </w:r>
      <w:r w:rsidR="00D31DDD" w:rsidRPr="006B1911">
        <w:rPr>
          <w:szCs w:val="28"/>
        </w:rPr>
        <w:t>,</w:t>
      </w:r>
      <w:r w:rsidRPr="006B1911">
        <w:rPr>
          <w:szCs w:val="28"/>
        </w:rPr>
        <w:t xml:space="preserve"> </w:t>
      </w:r>
      <w:r w:rsidR="005400C2">
        <w:rPr>
          <w:szCs w:val="28"/>
          <w:lang w:val="en-US"/>
        </w:rPr>
        <w:t>wav</w:t>
      </w:r>
      <w:r w:rsidRPr="006B1911">
        <w:rPr>
          <w:szCs w:val="28"/>
        </w:rPr>
        <w:t xml:space="preserve">, </w:t>
      </w:r>
      <w:r w:rsidR="00F71F93">
        <w:rPr>
          <w:szCs w:val="28"/>
          <w:lang w:val="en-US"/>
        </w:rPr>
        <w:t>Ninject</w:t>
      </w:r>
      <w:r w:rsidRPr="006B1911">
        <w:rPr>
          <w:szCs w:val="28"/>
        </w:rPr>
        <w:t>,</w:t>
      </w:r>
      <w:r w:rsidR="00362936" w:rsidRPr="006B1911">
        <w:rPr>
          <w:szCs w:val="28"/>
        </w:rPr>
        <w:t xml:space="preserve"> </w:t>
      </w:r>
      <w:r w:rsidR="00362936" w:rsidRPr="00AD311C">
        <w:rPr>
          <w:szCs w:val="28"/>
          <w:lang w:val="en-US"/>
        </w:rPr>
        <w:t>Unit</w:t>
      </w:r>
      <w:r w:rsidR="00362936" w:rsidRPr="006B1911">
        <w:rPr>
          <w:szCs w:val="28"/>
        </w:rPr>
        <w:t xml:space="preserve"> </w:t>
      </w:r>
      <w:r w:rsidR="00362936" w:rsidRPr="00AD311C">
        <w:rPr>
          <w:szCs w:val="28"/>
          <w:lang w:val="en-US"/>
        </w:rPr>
        <w:t>Of</w:t>
      </w:r>
      <w:r w:rsidR="00362936" w:rsidRPr="006B1911">
        <w:rPr>
          <w:szCs w:val="28"/>
        </w:rPr>
        <w:t xml:space="preserve"> </w:t>
      </w:r>
      <w:r w:rsidR="00362936" w:rsidRPr="00AD311C">
        <w:rPr>
          <w:szCs w:val="28"/>
          <w:lang w:val="en-US"/>
        </w:rPr>
        <w:t>Work</w:t>
      </w:r>
      <w:r w:rsidR="00C75CCA" w:rsidRPr="006B1911">
        <w:rPr>
          <w:szCs w:val="28"/>
        </w:rPr>
        <w:t>,</w:t>
      </w:r>
      <w:r w:rsidR="00AD311C" w:rsidRPr="006B1911">
        <w:rPr>
          <w:szCs w:val="28"/>
        </w:rPr>
        <w:t xml:space="preserve"> </w:t>
      </w:r>
      <w:r w:rsidR="00C75CCA">
        <w:rPr>
          <w:szCs w:val="28"/>
          <w:lang w:val="en-US"/>
        </w:rPr>
        <w:t>WPF</w:t>
      </w:r>
      <w:r w:rsidRPr="006B1911">
        <w:rPr>
          <w:szCs w:val="28"/>
        </w:rPr>
        <w:t xml:space="preserve">, </w:t>
      </w:r>
      <w:r w:rsidR="00DD3334">
        <w:rPr>
          <w:szCs w:val="28"/>
          <w:lang w:val="en-US"/>
        </w:rPr>
        <w:t>C</w:t>
      </w:r>
      <w:r w:rsidR="00DD3334" w:rsidRPr="006B1911">
        <w:rPr>
          <w:szCs w:val="28"/>
        </w:rPr>
        <w:t>#</w:t>
      </w:r>
      <w:r w:rsidRPr="006B1911">
        <w:rPr>
          <w:szCs w:val="28"/>
        </w:rPr>
        <w:t xml:space="preserve">, </w:t>
      </w:r>
      <w:r w:rsidR="003830FD" w:rsidRPr="006B1911">
        <w:rPr>
          <w:szCs w:val="28"/>
        </w:rPr>
        <w:t>.</w:t>
      </w:r>
      <w:r w:rsidR="00991354">
        <w:rPr>
          <w:szCs w:val="28"/>
          <w:lang w:val="en-US"/>
        </w:rPr>
        <w:t>N</w:t>
      </w:r>
      <w:r w:rsidR="003830FD">
        <w:rPr>
          <w:szCs w:val="28"/>
          <w:lang w:val="en-US"/>
        </w:rPr>
        <w:t>et</w:t>
      </w:r>
      <w:r w:rsidRPr="006B1911">
        <w:rPr>
          <w:szCs w:val="28"/>
        </w:rPr>
        <w:t>.</w:t>
      </w:r>
    </w:p>
    <w:p w:rsidR="00BF3F4E" w:rsidRDefault="00AD311C" w:rsidP="00BF3F4E">
      <w:pPr>
        <w:ind w:firstLine="720"/>
        <w:jc w:val="both"/>
        <w:rPr>
          <w:szCs w:val="28"/>
        </w:rPr>
      </w:pPr>
      <w:r>
        <w:rPr>
          <w:szCs w:val="28"/>
        </w:rPr>
        <w:t>Объектом</w:t>
      </w:r>
      <w:r w:rsidR="00DD620C">
        <w:rPr>
          <w:szCs w:val="28"/>
        </w:rPr>
        <w:t xml:space="preserve"> исследования и разра</w:t>
      </w:r>
      <w:r w:rsidR="00FB35C1">
        <w:rPr>
          <w:szCs w:val="28"/>
        </w:rPr>
        <w:t xml:space="preserve">ботки является </w:t>
      </w:r>
      <w:r w:rsidR="00FF25A0">
        <w:rPr>
          <w:szCs w:val="28"/>
        </w:rPr>
        <w:t>возможность реализации программно-аппаратного комплекса воспроизведения композиций на устройствах ввода-вывода</w:t>
      </w:r>
      <w:r w:rsidR="00BF3F4E" w:rsidRPr="00600606">
        <w:rPr>
          <w:szCs w:val="28"/>
        </w:rPr>
        <w:t>.</w:t>
      </w:r>
    </w:p>
    <w:p w:rsidR="00BF3F4E" w:rsidRDefault="00BF3F4E" w:rsidP="00BF3F4E">
      <w:pPr>
        <w:ind w:firstLine="720"/>
        <w:jc w:val="both"/>
        <w:rPr>
          <w:szCs w:val="28"/>
        </w:rPr>
      </w:pPr>
      <w:r>
        <w:rPr>
          <w:szCs w:val="28"/>
        </w:rPr>
        <w:t xml:space="preserve">Цель разработки: реализация </w:t>
      </w:r>
      <w:r w:rsidR="00391AE6">
        <w:rPr>
          <w:szCs w:val="28"/>
        </w:rPr>
        <w:t xml:space="preserve">программно-аппаратного комплекса </w:t>
      </w:r>
      <w:r w:rsidR="003B0C25">
        <w:rPr>
          <w:szCs w:val="28"/>
        </w:rPr>
        <w:t>для преобразования звуковых композиций в набор команд</w:t>
      </w:r>
      <w:r>
        <w:rPr>
          <w:szCs w:val="28"/>
        </w:rPr>
        <w:t>,</w:t>
      </w:r>
      <w:r w:rsidR="00181574">
        <w:rPr>
          <w:szCs w:val="28"/>
        </w:rPr>
        <w:t xml:space="preserve"> </w:t>
      </w:r>
      <w:r w:rsidR="0080316F">
        <w:rPr>
          <w:szCs w:val="28"/>
        </w:rPr>
        <w:t xml:space="preserve">а также </w:t>
      </w:r>
      <w:r w:rsidR="000425C0">
        <w:rPr>
          <w:szCs w:val="28"/>
        </w:rPr>
        <w:t>генерации</w:t>
      </w:r>
      <w:r w:rsidR="0080316F">
        <w:rPr>
          <w:szCs w:val="28"/>
        </w:rPr>
        <w:t xml:space="preserve"> команд для управления устройством ввода-вывода</w:t>
      </w:r>
      <w:r>
        <w:rPr>
          <w:szCs w:val="28"/>
        </w:rPr>
        <w:t>.</w:t>
      </w:r>
    </w:p>
    <w:p w:rsidR="0082587D" w:rsidRPr="005A55E2" w:rsidRDefault="005C0198" w:rsidP="00BF3F4E">
      <w:pPr>
        <w:ind w:firstLine="720"/>
        <w:jc w:val="both"/>
        <w:rPr>
          <w:szCs w:val="28"/>
        </w:rPr>
      </w:pPr>
      <w:r w:rsidRPr="004648DD">
        <w:rPr>
          <w:szCs w:val="28"/>
        </w:rPr>
        <w:t xml:space="preserve">При разработке </w:t>
      </w:r>
      <w:r w:rsidR="0082587D">
        <w:rPr>
          <w:szCs w:val="28"/>
        </w:rPr>
        <w:t>программно-аппаратного комплекса воспроизведения композиций на устройствах ввода-вывода</w:t>
      </w:r>
      <w:r w:rsidR="004648DD">
        <w:rPr>
          <w:szCs w:val="28"/>
        </w:rPr>
        <w:t xml:space="preserve"> была использована среда разработки </w:t>
      </w:r>
      <w:r w:rsidR="004648DD">
        <w:rPr>
          <w:szCs w:val="28"/>
          <w:lang w:val="en-US"/>
        </w:rPr>
        <w:t>Visual</w:t>
      </w:r>
      <w:r w:rsidR="004648DD" w:rsidRPr="0008326D">
        <w:rPr>
          <w:szCs w:val="28"/>
        </w:rPr>
        <w:t xml:space="preserve"> </w:t>
      </w:r>
      <w:r w:rsidR="004648DD">
        <w:rPr>
          <w:szCs w:val="28"/>
          <w:lang w:val="en-US"/>
        </w:rPr>
        <w:t>Studio</w:t>
      </w:r>
      <w:r w:rsidR="004648DD" w:rsidRPr="0008326D">
        <w:rPr>
          <w:szCs w:val="28"/>
        </w:rPr>
        <w:t xml:space="preserve"> 2015, </w:t>
      </w:r>
      <w:r w:rsidR="009573F1" w:rsidRPr="0008326D">
        <w:rPr>
          <w:szCs w:val="28"/>
        </w:rPr>
        <w:t xml:space="preserve">фреймворк </w:t>
      </w:r>
      <w:r w:rsidR="0008326D" w:rsidRPr="0082587D">
        <w:rPr>
          <w:szCs w:val="28"/>
        </w:rPr>
        <w:t>.</w:t>
      </w:r>
      <w:r w:rsidR="0008326D">
        <w:rPr>
          <w:szCs w:val="28"/>
          <w:lang w:val="en-US"/>
        </w:rPr>
        <w:t>Net</w:t>
      </w:r>
      <w:r w:rsidR="00B05F71" w:rsidRPr="005A55E2">
        <w:rPr>
          <w:szCs w:val="28"/>
        </w:rPr>
        <w:t xml:space="preserve">, </w:t>
      </w:r>
      <w:r w:rsidR="00305AA1" w:rsidRPr="005A55E2">
        <w:rPr>
          <w:szCs w:val="28"/>
        </w:rPr>
        <w:t xml:space="preserve">платформа </w:t>
      </w:r>
      <w:r w:rsidR="00282A4F">
        <w:rPr>
          <w:szCs w:val="28"/>
          <w:lang w:val="en-US"/>
        </w:rPr>
        <w:t>WPF</w:t>
      </w:r>
      <w:r w:rsidR="00282A4F" w:rsidRPr="005A55E2">
        <w:rPr>
          <w:szCs w:val="28"/>
        </w:rPr>
        <w:t xml:space="preserve">, </w:t>
      </w:r>
      <w:r w:rsidR="00282A4F">
        <w:rPr>
          <w:szCs w:val="28"/>
        </w:rPr>
        <w:t xml:space="preserve">система контроля версий </w:t>
      </w:r>
      <w:r w:rsidR="00282A4F">
        <w:rPr>
          <w:szCs w:val="28"/>
          <w:lang w:val="en-US"/>
        </w:rPr>
        <w:t>Git</w:t>
      </w:r>
      <w:r w:rsidR="00282A4F" w:rsidRPr="005A55E2">
        <w:rPr>
          <w:szCs w:val="28"/>
        </w:rPr>
        <w:t>.</w:t>
      </w:r>
    </w:p>
    <w:p w:rsidR="00BF3F4E" w:rsidRDefault="00BF3F4E" w:rsidP="00BF3F4E">
      <w:pPr>
        <w:ind w:firstLine="720"/>
        <w:jc w:val="both"/>
        <w:rPr>
          <w:szCs w:val="28"/>
        </w:rPr>
      </w:pPr>
      <w:r w:rsidRPr="002C2B51">
        <w:rPr>
          <w:szCs w:val="28"/>
        </w:rPr>
        <w:t xml:space="preserve">Областью практического применения разработки являются </w:t>
      </w:r>
      <w:r>
        <w:rPr>
          <w:szCs w:val="28"/>
        </w:rPr>
        <w:t xml:space="preserve">пользователи, </w:t>
      </w:r>
      <w:r w:rsidR="003C4E37">
        <w:rPr>
          <w:szCs w:val="28"/>
        </w:rPr>
        <w:t>которые хотят использовать уже устаревшие устройства ввода-вывода</w:t>
      </w:r>
      <w:r>
        <w:rPr>
          <w:szCs w:val="28"/>
        </w:rPr>
        <w:t>.</w:t>
      </w:r>
    </w:p>
    <w:p w:rsidR="00BF3F4E" w:rsidRDefault="00606BD7" w:rsidP="003C4E37">
      <w:pPr>
        <w:ind w:firstLine="720"/>
        <w:jc w:val="both"/>
        <w:rPr>
          <w:szCs w:val="28"/>
        </w:rPr>
      </w:pPr>
      <w:r>
        <w:rPr>
          <w:szCs w:val="28"/>
        </w:rPr>
        <w:t xml:space="preserve">Данный программно-аппаратный </w:t>
      </w:r>
      <w:r w:rsidR="00B67E17">
        <w:rPr>
          <w:szCs w:val="28"/>
        </w:rPr>
        <w:t>комплекс</w:t>
      </w:r>
      <w:r w:rsidR="00B67E17" w:rsidRPr="002C2B51">
        <w:rPr>
          <w:szCs w:val="28"/>
        </w:rPr>
        <w:t xml:space="preserve"> позволяет</w:t>
      </w:r>
      <w:r w:rsidR="00BF3F4E" w:rsidRPr="002C2B51">
        <w:rPr>
          <w:szCs w:val="28"/>
        </w:rPr>
        <w:t xml:space="preserve"> </w:t>
      </w:r>
      <w:r w:rsidR="00616E1A">
        <w:rPr>
          <w:szCs w:val="28"/>
        </w:rPr>
        <w:t xml:space="preserve">преобразовать музыкальную композицию в необходимый для устройства ввода-вывода формат и воспроизвести ее </w:t>
      </w:r>
      <w:r w:rsidR="008C585A">
        <w:rPr>
          <w:szCs w:val="28"/>
        </w:rPr>
        <w:t>на устройствах ввода-вывода, а также обладает хорошей расширяемостью, что позволит подключать большое количество устройств ввода-вывода.</w:t>
      </w:r>
    </w:p>
    <w:p w:rsidR="00BF3F4E" w:rsidRDefault="00BF3F4E" w:rsidP="003C4E37">
      <w:pPr>
        <w:ind w:firstLine="720"/>
        <w:jc w:val="both"/>
        <w:rPr>
          <w:szCs w:val="28"/>
        </w:rPr>
      </w:pPr>
      <w:r>
        <w:rPr>
          <w:szCs w:val="28"/>
        </w:rPr>
        <w:t xml:space="preserve">Рассчитанная рентабельность инвестиций в программный продукт составляет </w:t>
      </w:r>
      <w:r w:rsidR="000A0E12">
        <w:t>142,</w:t>
      </w:r>
      <w:r w:rsidR="000A0E12" w:rsidRPr="00A16785">
        <w:t>28</w:t>
      </w:r>
      <w:r w:rsidR="00167E4B">
        <w:t>%</w:t>
      </w:r>
      <w:r>
        <w:rPr>
          <w:szCs w:val="28"/>
        </w:rPr>
        <w:t>, что является очень хорошим показателем.</w:t>
      </w:r>
    </w:p>
    <w:p w:rsidR="00B12F16" w:rsidRPr="00A66A03" w:rsidRDefault="00B67E17" w:rsidP="003C4E37">
      <w:pPr>
        <w:jc w:val="both"/>
      </w:pPr>
      <w:r>
        <w:rPr>
          <w:szCs w:val="28"/>
        </w:rPr>
        <w:t>Комплекс</w:t>
      </w:r>
      <w:r w:rsidR="00BF3F4E">
        <w:rPr>
          <w:szCs w:val="28"/>
        </w:rPr>
        <w:t xml:space="preserve"> готов к использованию, поставленная задача решена. </w:t>
      </w:r>
      <w:r w:rsidR="00BF3F4E" w:rsidRPr="006820F8">
        <w:rPr>
          <w:szCs w:val="28"/>
        </w:rPr>
        <w:t xml:space="preserve">Дальнейшее развитие программного </w:t>
      </w:r>
      <w:r w:rsidR="00BF3F4E">
        <w:rPr>
          <w:szCs w:val="28"/>
        </w:rPr>
        <w:t>продукта</w:t>
      </w:r>
      <w:r w:rsidR="00BF3F4E" w:rsidRPr="006820F8">
        <w:rPr>
          <w:szCs w:val="28"/>
        </w:rPr>
        <w:t xml:space="preserve"> возможно </w:t>
      </w:r>
      <w:r w:rsidR="00BF3F4E">
        <w:rPr>
          <w:szCs w:val="28"/>
        </w:rPr>
        <w:t xml:space="preserve">за счёт интеграции большего количества </w:t>
      </w:r>
      <w:r w:rsidR="00A66A03">
        <w:rPr>
          <w:szCs w:val="28"/>
        </w:rPr>
        <w:t>устройств ввода-вывода и форматов музыкальных файлов.</w:t>
      </w:r>
    </w:p>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4E04E7" w:rsidRDefault="004E04E7"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EA00CE" w:rsidRPr="00F36E8C" w:rsidRDefault="00EA00CE" w:rsidP="00FB7090">
      <w:pPr>
        <w:pStyle w:val="1"/>
        <w:jc w:val="center"/>
      </w:pPr>
      <w:bookmarkStart w:id="7" w:name="_Toc482576627"/>
      <w:bookmarkStart w:id="8" w:name="_Toc482638771"/>
      <w:bookmarkStart w:id="9" w:name="_Toc482641398"/>
      <w:r>
        <w:lastRenderedPageBreak/>
        <w:t>Содержание</w:t>
      </w:r>
      <w:bookmarkEnd w:id="1"/>
      <w:bookmarkEnd w:id="2"/>
      <w:bookmarkEnd w:id="3"/>
      <w:bookmarkEnd w:id="7"/>
      <w:bookmarkEnd w:id="8"/>
      <w:bookmarkEnd w:id="9"/>
    </w:p>
    <w:p w:rsidR="00F3247C" w:rsidRPr="00F3247C" w:rsidRDefault="00F3247C" w:rsidP="00FB7090"/>
    <w:sdt>
      <w:sdtPr>
        <w:id w:val="524991042"/>
        <w:docPartObj>
          <w:docPartGallery w:val="Table of Contents"/>
          <w:docPartUnique/>
        </w:docPartObj>
      </w:sdtPr>
      <w:sdtContent>
        <w:p w:rsidR="00DB1DF2" w:rsidRDefault="005C335B" w:rsidP="00DB1DF2">
          <w:pPr>
            <w:pStyle w:val="11"/>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2641399" w:history="1">
            <w:r w:rsidR="00DB1DF2" w:rsidRPr="005D3133">
              <w:rPr>
                <w:rStyle w:val="ab"/>
                <w:noProof/>
              </w:rPr>
              <w:t>ВВЕДЕНИЕ</w:t>
            </w:r>
            <w:r w:rsidR="00DB1DF2">
              <w:rPr>
                <w:noProof/>
                <w:webHidden/>
              </w:rPr>
              <w:tab/>
            </w:r>
            <w:r w:rsidR="00DB1DF2">
              <w:rPr>
                <w:noProof/>
                <w:webHidden/>
              </w:rPr>
              <w:fldChar w:fldCharType="begin"/>
            </w:r>
            <w:r w:rsidR="00DB1DF2">
              <w:rPr>
                <w:noProof/>
                <w:webHidden/>
              </w:rPr>
              <w:instrText xml:space="preserve"> PAGEREF _Toc482641399 \h </w:instrText>
            </w:r>
            <w:r w:rsidR="00DB1DF2">
              <w:rPr>
                <w:noProof/>
                <w:webHidden/>
              </w:rPr>
            </w:r>
            <w:r w:rsidR="00DB1DF2">
              <w:rPr>
                <w:noProof/>
                <w:webHidden/>
              </w:rPr>
              <w:fldChar w:fldCharType="separate"/>
            </w:r>
            <w:r w:rsidR="00EC14EE">
              <w:rPr>
                <w:noProof/>
                <w:webHidden/>
              </w:rPr>
              <w:t>9</w:t>
            </w:r>
            <w:r w:rsidR="00DB1DF2">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00" w:history="1">
            <w:r w:rsidRPr="005D3133">
              <w:rPr>
                <w:rStyle w:val="ab"/>
                <w:b/>
                <w:noProof/>
              </w:rPr>
              <w:t>1</w:t>
            </w:r>
            <w:r w:rsidRPr="005D3133">
              <w:rPr>
                <w:rStyle w:val="ab"/>
                <w:noProof/>
              </w:rPr>
              <w:t xml:space="preserve"> ОБЗОР ЛИТЕРАТУРЫ</w:t>
            </w:r>
            <w:r>
              <w:rPr>
                <w:noProof/>
                <w:webHidden/>
              </w:rPr>
              <w:tab/>
            </w:r>
            <w:r>
              <w:rPr>
                <w:noProof/>
                <w:webHidden/>
              </w:rPr>
              <w:fldChar w:fldCharType="begin"/>
            </w:r>
            <w:r>
              <w:rPr>
                <w:noProof/>
                <w:webHidden/>
              </w:rPr>
              <w:instrText xml:space="preserve"> PAGEREF _Toc482641400 \h </w:instrText>
            </w:r>
            <w:r>
              <w:rPr>
                <w:noProof/>
                <w:webHidden/>
              </w:rPr>
            </w:r>
            <w:r>
              <w:rPr>
                <w:noProof/>
                <w:webHidden/>
              </w:rPr>
              <w:fldChar w:fldCharType="separate"/>
            </w:r>
            <w:r w:rsidR="00EC14EE">
              <w:rPr>
                <w:noProof/>
                <w:webHidden/>
              </w:rPr>
              <w:t>11</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01" w:history="1">
            <w:r w:rsidRPr="005D3133">
              <w:rPr>
                <w:rStyle w:val="ab"/>
                <w:b/>
                <w:noProof/>
              </w:rPr>
              <w:t xml:space="preserve">2 </w:t>
            </w:r>
            <w:r w:rsidRPr="005D3133">
              <w:rPr>
                <w:rStyle w:val="ab"/>
                <w:noProof/>
              </w:rPr>
              <w:t>СИСТЕМНОЕ ПРОЕКТИРОВАНИЕ</w:t>
            </w:r>
            <w:r>
              <w:rPr>
                <w:noProof/>
                <w:webHidden/>
              </w:rPr>
              <w:tab/>
            </w:r>
            <w:r>
              <w:rPr>
                <w:noProof/>
                <w:webHidden/>
              </w:rPr>
              <w:fldChar w:fldCharType="begin"/>
            </w:r>
            <w:r>
              <w:rPr>
                <w:noProof/>
                <w:webHidden/>
              </w:rPr>
              <w:instrText xml:space="preserve"> PAGEREF _Toc482641401 \h </w:instrText>
            </w:r>
            <w:r>
              <w:rPr>
                <w:noProof/>
                <w:webHidden/>
              </w:rPr>
            </w:r>
            <w:r>
              <w:rPr>
                <w:noProof/>
                <w:webHidden/>
              </w:rPr>
              <w:fldChar w:fldCharType="separate"/>
            </w:r>
            <w:r w:rsidR="00EC14EE">
              <w:rPr>
                <w:noProof/>
                <w:webHidden/>
              </w:rPr>
              <w:t>19</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02" w:history="1">
            <w:r w:rsidRPr="005D3133">
              <w:rPr>
                <w:rStyle w:val="ab"/>
                <w:b/>
                <w:noProof/>
              </w:rPr>
              <w:t>2.1</w:t>
            </w:r>
            <w:r w:rsidR="005C27C9">
              <w:rPr>
                <w:rFonts w:asciiTheme="minorHAnsi" w:eastAsiaTheme="minorEastAsia" w:hAnsiTheme="minorHAnsi"/>
                <w:noProof/>
                <w:sz w:val="22"/>
                <w:lang w:eastAsia="ru-RU"/>
              </w:rPr>
              <w:t xml:space="preserve"> </w:t>
            </w:r>
            <w:r w:rsidRPr="005D3133">
              <w:rPr>
                <w:rStyle w:val="ab"/>
                <w:noProof/>
              </w:rPr>
              <w:t>Выбор аппаратной платформы</w:t>
            </w:r>
            <w:r>
              <w:rPr>
                <w:noProof/>
                <w:webHidden/>
              </w:rPr>
              <w:tab/>
            </w:r>
            <w:r>
              <w:rPr>
                <w:noProof/>
                <w:webHidden/>
              </w:rPr>
              <w:fldChar w:fldCharType="begin"/>
            </w:r>
            <w:r>
              <w:rPr>
                <w:noProof/>
                <w:webHidden/>
              </w:rPr>
              <w:instrText xml:space="preserve"> PAGEREF _Toc482641402 \h </w:instrText>
            </w:r>
            <w:r>
              <w:rPr>
                <w:noProof/>
                <w:webHidden/>
              </w:rPr>
            </w:r>
            <w:r>
              <w:rPr>
                <w:noProof/>
                <w:webHidden/>
              </w:rPr>
              <w:fldChar w:fldCharType="separate"/>
            </w:r>
            <w:r w:rsidR="00EC14EE">
              <w:rPr>
                <w:noProof/>
                <w:webHidden/>
              </w:rPr>
              <w:t>19</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03" w:history="1">
            <w:r w:rsidRPr="005D3133">
              <w:rPr>
                <w:rStyle w:val="ab"/>
                <w:b/>
                <w:noProof/>
              </w:rPr>
              <w:t>2.2</w:t>
            </w:r>
            <w:r w:rsidR="005C27C9">
              <w:rPr>
                <w:rStyle w:val="ab"/>
                <w:b/>
                <w:noProof/>
              </w:rPr>
              <w:t xml:space="preserve"> </w:t>
            </w:r>
            <w:r w:rsidRPr="005D3133">
              <w:rPr>
                <w:rStyle w:val="ab"/>
                <w:noProof/>
              </w:rPr>
              <w:t>Выбор целевой платформы и средств разработки</w:t>
            </w:r>
            <w:r>
              <w:rPr>
                <w:noProof/>
                <w:webHidden/>
              </w:rPr>
              <w:tab/>
            </w:r>
            <w:r>
              <w:rPr>
                <w:noProof/>
                <w:webHidden/>
              </w:rPr>
              <w:fldChar w:fldCharType="begin"/>
            </w:r>
            <w:r>
              <w:rPr>
                <w:noProof/>
                <w:webHidden/>
              </w:rPr>
              <w:instrText xml:space="preserve"> PAGEREF _Toc482641403 \h </w:instrText>
            </w:r>
            <w:r>
              <w:rPr>
                <w:noProof/>
                <w:webHidden/>
              </w:rPr>
            </w:r>
            <w:r>
              <w:rPr>
                <w:noProof/>
                <w:webHidden/>
              </w:rPr>
              <w:fldChar w:fldCharType="separate"/>
            </w:r>
            <w:r w:rsidR="00EC14EE">
              <w:rPr>
                <w:noProof/>
                <w:webHidden/>
              </w:rPr>
              <w:t>19</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04" w:history="1">
            <w:r w:rsidRPr="005D3133">
              <w:rPr>
                <w:rStyle w:val="ab"/>
                <w:b/>
                <w:noProof/>
              </w:rPr>
              <w:t>2.3</w:t>
            </w:r>
            <w:r w:rsidR="005C27C9">
              <w:rPr>
                <w:rStyle w:val="ab"/>
                <w:b/>
                <w:noProof/>
              </w:rPr>
              <w:t xml:space="preserve"> </w:t>
            </w:r>
            <w:r w:rsidRPr="005D3133">
              <w:rPr>
                <w:rStyle w:val="ab"/>
                <w:noProof/>
              </w:rPr>
              <w:t>Планирование логических модулей</w:t>
            </w:r>
            <w:r>
              <w:rPr>
                <w:noProof/>
                <w:webHidden/>
              </w:rPr>
              <w:tab/>
            </w:r>
            <w:r>
              <w:rPr>
                <w:noProof/>
                <w:webHidden/>
              </w:rPr>
              <w:fldChar w:fldCharType="begin"/>
            </w:r>
            <w:r>
              <w:rPr>
                <w:noProof/>
                <w:webHidden/>
              </w:rPr>
              <w:instrText xml:space="preserve"> PAGEREF _Toc482641404 \h </w:instrText>
            </w:r>
            <w:r>
              <w:rPr>
                <w:noProof/>
                <w:webHidden/>
              </w:rPr>
            </w:r>
            <w:r>
              <w:rPr>
                <w:noProof/>
                <w:webHidden/>
              </w:rPr>
              <w:fldChar w:fldCharType="separate"/>
            </w:r>
            <w:r w:rsidR="00EC14EE">
              <w:rPr>
                <w:noProof/>
                <w:webHidden/>
              </w:rPr>
              <w:t>22</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13" w:history="1">
            <w:r w:rsidRPr="005D3133">
              <w:rPr>
                <w:rStyle w:val="ab"/>
                <w:b/>
                <w:noProof/>
              </w:rPr>
              <w:t>3</w:t>
            </w:r>
            <w:r w:rsidRPr="005D3133">
              <w:rPr>
                <w:rStyle w:val="ab"/>
                <w:noProof/>
              </w:rPr>
              <w:t xml:space="preserve"> ФУНКЦИОНАЛЬНОЕ ПРОЕКТИРОВАНИЕ</w:t>
            </w:r>
            <w:r>
              <w:rPr>
                <w:noProof/>
                <w:webHidden/>
              </w:rPr>
              <w:tab/>
            </w:r>
            <w:r>
              <w:rPr>
                <w:noProof/>
                <w:webHidden/>
              </w:rPr>
              <w:fldChar w:fldCharType="begin"/>
            </w:r>
            <w:r>
              <w:rPr>
                <w:noProof/>
                <w:webHidden/>
              </w:rPr>
              <w:instrText xml:space="preserve"> PAGEREF _Toc482641413 \h </w:instrText>
            </w:r>
            <w:r>
              <w:rPr>
                <w:noProof/>
                <w:webHidden/>
              </w:rPr>
            </w:r>
            <w:r>
              <w:rPr>
                <w:noProof/>
                <w:webHidden/>
              </w:rPr>
              <w:fldChar w:fldCharType="separate"/>
            </w:r>
            <w:r w:rsidR="00EC14EE">
              <w:rPr>
                <w:noProof/>
                <w:webHidden/>
              </w:rPr>
              <w:t>24</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14" w:history="1">
            <w:r w:rsidRPr="005D3133">
              <w:rPr>
                <w:rStyle w:val="ab"/>
                <w:b/>
                <w:noProof/>
              </w:rPr>
              <w:t>3.1</w:t>
            </w:r>
            <w:r w:rsidRPr="005D3133">
              <w:rPr>
                <w:rStyle w:val="ab"/>
                <w:noProof/>
              </w:rPr>
              <w:t xml:space="preserve"> Описание принципов работы .Net фреймворк</w:t>
            </w:r>
            <w:r>
              <w:rPr>
                <w:noProof/>
                <w:webHidden/>
              </w:rPr>
              <w:tab/>
            </w:r>
            <w:r>
              <w:rPr>
                <w:noProof/>
                <w:webHidden/>
              </w:rPr>
              <w:fldChar w:fldCharType="begin"/>
            </w:r>
            <w:r>
              <w:rPr>
                <w:noProof/>
                <w:webHidden/>
              </w:rPr>
              <w:instrText xml:space="preserve"> PAGEREF _Toc482641414 \h </w:instrText>
            </w:r>
            <w:r>
              <w:rPr>
                <w:noProof/>
                <w:webHidden/>
              </w:rPr>
            </w:r>
            <w:r>
              <w:rPr>
                <w:noProof/>
                <w:webHidden/>
              </w:rPr>
              <w:fldChar w:fldCharType="separate"/>
            </w:r>
            <w:r w:rsidR="00EC14EE">
              <w:rPr>
                <w:noProof/>
                <w:webHidden/>
              </w:rPr>
              <w:t>24</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15" w:history="1">
            <w:r w:rsidRPr="005D3133">
              <w:rPr>
                <w:rStyle w:val="ab"/>
                <w:b/>
                <w:noProof/>
              </w:rPr>
              <w:t>3.2</w:t>
            </w:r>
            <w:r w:rsidRPr="005D3133">
              <w:rPr>
                <w:rStyle w:val="ab"/>
                <w:noProof/>
              </w:rPr>
              <w:t xml:space="preserve"> Описание работы модуля взаимодействия с базой данных</w:t>
            </w:r>
            <w:r>
              <w:rPr>
                <w:noProof/>
                <w:webHidden/>
              </w:rPr>
              <w:tab/>
            </w:r>
            <w:r>
              <w:rPr>
                <w:noProof/>
                <w:webHidden/>
              </w:rPr>
              <w:fldChar w:fldCharType="begin"/>
            </w:r>
            <w:r>
              <w:rPr>
                <w:noProof/>
                <w:webHidden/>
              </w:rPr>
              <w:instrText xml:space="preserve"> PAGEREF _Toc482641415 \h </w:instrText>
            </w:r>
            <w:r>
              <w:rPr>
                <w:noProof/>
                <w:webHidden/>
              </w:rPr>
            </w:r>
            <w:r>
              <w:rPr>
                <w:noProof/>
                <w:webHidden/>
              </w:rPr>
              <w:fldChar w:fldCharType="separate"/>
            </w:r>
            <w:r w:rsidR="00EC14EE">
              <w:rPr>
                <w:noProof/>
                <w:webHidden/>
              </w:rPr>
              <w:t>27</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2" w:history="1">
            <w:r w:rsidRPr="005D3133">
              <w:rPr>
                <w:rStyle w:val="ab"/>
                <w:b/>
                <w:noProof/>
              </w:rPr>
              <w:t>3.3</w:t>
            </w:r>
            <w:r w:rsidRPr="005D3133">
              <w:rPr>
                <w:rStyle w:val="ab"/>
                <w:noProof/>
              </w:rPr>
              <w:t xml:space="preserve"> Работа модуля дискретизации</w:t>
            </w:r>
            <w:r>
              <w:rPr>
                <w:noProof/>
                <w:webHidden/>
              </w:rPr>
              <w:tab/>
            </w:r>
            <w:r>
              <w:rPr>
                <w:noProof/>
                <w:webHidden/>
              </w:rPr>
              <w:fldChar w:fldCharType="begin"/>
            </w:r>
            <w:r>
              <w:rPr>
                <w:noProof/>
                <w:webHidden/>
              </w:rPr>
              <w:instrText xml:space="preserve"> PAGEREF _Toc482641422 \h </w:instrText>
            </w:r>
            <w:r>
              <w:rPr>
                <w:noProof/>
                <w:webHidden/>
              </w:rPr>
            </w:r>
            <w:r>
              <w:rPr>
                <w:noProof/>
                <w:webHidden/>
              </w:rPr>
              <w:fldChar w:fldCharType="separate"/>
            </w:r>
            <w:r w:rsidR="00EC14EE">
              <w:rPr>
                <w:noProof/>
                <w:webHidden/>
              </w:rPr>
              <w:t>33</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3" w:history="1">
            <w:r w:rsidRPr="005D3133">
              <w:rPr>
                <w:rStyle w:val="ab"/>
                <w:b/>
                <w:noProof/>
              </w:rPr>
              <w:t>3.4</w:t>
            </w:r>
            <w:r w:rsidRPr="005D3133">
              <w:rPr>
                <w:rStyle w:val="ab"/>
                <w:noProof/>
              </w:rPr>
              <w:t xml:space="preserve"> Работа модуля реализации бизнес-логики</w:t>
            </w:r>
            <w:r>
              <w:rPr>
                <w:noProof/>
                <w:webHidden/>
              </w:rPr>
              <w:tab/>
            </w:r>
            <w:r>
              <w:rPr>
                <w:noProof/>
                <w:webHidden/>
              </w:rPr>
              <w:fldChar w:fldCharType="begin"/>
            </w:r>
            <w:r>
              <w:rPr>
                <w:noProof/>
                <w:webHidden/>
              </w:rPr>
              <w:instrText xml:space="preserve"> PAGEREF _Toc482641423 \h </w:instrText>
            </w:r>
            <w:r>
              <w:rPr>
                <w:noProof/>
                <w:webHidden/>
              </w:rPr>
            </w:r>
            <w:r>
              <w:rPr>
                <w:noProof/>
                <w:webHidden/>
              </w:rPr>
              <w:fldChar w:fldCharType="separate"/>
            </w:r>
            <w:r w:rsidR="00EC14EE">
              <w:rPr>
                <w:noProof/>
                <w:webHidden/>
              </w:rPr>
              <w:t>36</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4" w:history="1">
            <w:r w:rsidRPr="005D3133">
              <w:rPr>
                <w:rStyle w:val="ab"/>
                <w:b/>
                <w:noProof/>
              </w:rPr>
              <w:t>3.5</w:t>
            </w:r>
            <w:r w:rsidRPr="005D3133">
              <w:rPr>
                <w:rStyle w:val="ab"/>
                <w:noProof/>
              </w:rPr>
              <w:t xml:space="preserve"> Работа модуля прослушивания подключенных устройств</w:t>
            </w:r>
            <w:r>
              <w:rPr>
                <w:noProof/>
                <w:webHidden/>
              </w:rPr>
              <w:tab/>
            </w:r>
            <w:r>
              <w:rPr>
                <w:noProof/>
                <w:webHidden/>
              </w:rPr>
              <w:fldChar w:fldCharType="begin"/>
            </w:r>
            <w:r>
              <w:rPr>
                <w:noProof/>
                <w:webHidden/>
              </w:rPr>
              <w:instrText xml:space="preserve"> PAGEREF _Toc482641424 \h </w:instrText>
            </w:r>
            <w:r>
              <w:rPr>
                <w:noProof/>
                <w:webHidden/>
              </w:rPr>
            </w:r>
            <w:r>
              <w:rPr>
                <w:noProof/>
                <w:webHidden/>
              </w:rPr>
              <w:fldChar w:fldCharType="separate"/>
            </w:r>
            <w:r w:rsidR="00EC14EE">
              <w:rPr>
                <w:noProof/>
                <w:webHidden/>
              </w:rPr>
              <w:t>37</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5" w:history="1">
            <w:r w:rsidRPr="005D3133">
              <w:rPr>
                <w:rStyle w:val="ab"/>
                <w:b/>
                <w:noProof/>
              </w:rPr>
              <w:t>3.7</w:t>
            </w:r>
            <w:r w:rsidRPr="005D3133">
              <w:rPr>
                <w:rStyle w:val="ab"/>
                <w:noProof/>
              </w:rPr>
              <w:t xml:space="preserve"> Модуль взаимодействия с драйвером</w:t>
            </w:r>
            <w:r>
              <w:rPr>
                <w:noProof/>
                <w:webHidden/>
              </w:rPr>
              <w:tab/>
            </w:r>
            <w:r>
              <w:rPr>
                <w:noProof/>
                <w:webHidden/>
              </w:rPr>
              <w:fldChar w:fldCharType="begin"/>
            </w:r>
            <w:r>
              <w:rPr>
                <w:noProof/>
                <w:webHidden/>
              </w:rPr>
              <w:instrText xml:space="preserve"> PAGEREF _Toc482641425 \h </w:instrText>
            </w:r>
            <w:r>
              <w:rPr>
                <w:noProof/>
                <w:webHidden/>
              </w:rPr>
            </w:r>
            <w:r>
              <w:rPr>
                <w:noProof/>
                <w:webHidden/>
              </w:rPr>
              <w:fldChar w:fldCharType="separate"/>
            </w:r>
            <w:r w:rsidR="00EC14EE">
              <w:rPr>
                <w:noProof/>
                <w:webHidden/>
              </w:rPr>
              <w:t>39</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6" w:history="1">
            <w:r w:rsidRPr="005D3133">
              <w:rPr>
                <w:rStyle w:val="ab"/>
                <w:b/>
                <w:noProof/>
              </w:rPr>
              <w:t>3.8</w:t>
            </w:r>
            <w:r w:rsidRPr="005D3133">
              <w:rPr>
                <w:rStyle w:val="ab"/>
                <w:noProof/>
              </w:rPr>
              <w:t xml:space="preserve"> Модуль построения пользовательского интерфейса</w:t>
            </w:r>
            <w:r>
              <w:rPr>
                <w:noProof/>
                <w:webHidden/>
              </w:rPr>
              <w:tab/>
            </w:r>
            <w:r>
              <w:rPr>
                <w:noProof/>
                <w:webHidden/>
              </w:rPr>
              <w:fldChar w:fldCharType="begin"/>
            </w:r>
            <w:r>
              <w:rPr>
                <w:noProof/>
                <w:webHidden/>
              </w:rPr>
              <w:instrText xml:space="preserve"> PAGEREF _Toc482641426 \h </w:instrText>
            </w:r>
            <w:r>
              <w:rPr>
                <w:noProof/>
                <w:webHidden/>
              </w:rPr>
            </w:r>
            <w:r>
              <w:rPr>
                <w:noProof/>
                <w:webHidden/>
              </w:rPr>
              <w:fldChar w:fldCharType="separate"/>
            </w:r>
            <w:r w:rsidR="00EC14EE">
              <w:rPr>
                <w:noProof/>
                <w:webHidden/>
              </w:rPr>
              <w:t>40</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7" w:history="1">
            <w:r w:rsidRPr="005D3133">
              <w:rPr>
                <w:rStyle w:val="ab"/>
                <w:b/>
                <w:noProof/>
              </w:rPr>
              <w:t>3.9</w:t>
            </w:r>
            <w:r w:rsidRPr="005D3133">
              <w:rPr>
                <w:rStyle w:val="ab"/>
                <w:noProof/>
              </w:rPr>
              <w:t xml:space="preserve"> Модуль взаимодействия с файловой системой</w:t>
            </w:r>
            <w:r>
              <w:rPr>
                <w:noProof/>
                <w:webHidden/>
              </w:rPr>
              <w:tab/>
            </w:r>
            <w:r>
              <w:rPr>
                <w:noProof/>
                <w:webHidden/>
              </w:rPr>
              <w:fldChar w:fldCharType="begin"/>
            </w:r>
            <w:r>
              <w:rPr>
                <w:noProof/>
                <w:webHidden/>
              </w:rPr>
              <w:instrText xml:space="preserve"> PAGEREF _Toc482641427 \h </w:instrText>
            </w:r>
            <w:r>
              <w:rPr>
                <w:noProof/>
                <w:webHidden/>
              </w:rPr>
            </w:r>
            <w:r>
              <w:rPr>
                <w:noProof/>
                <w:webHidden/>
              </w:rPr>
              <w:fldChar w:fldCharType="separate"/>
            </w:r>
            <w:r w:rsidR="00EC14EE">
              <w:rPr>
                <w:noProof/>
                <w:webHidden/>
              </w:rPr>
              <w:t>42</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8" w:history="1">
            <w:r w:rsidRPr="005D3133">
              <w:rPr>
                <w:rStyle w:val="ab"/>
                <w:b/>
                <w:noProof/>
              </w:rPr>
              <w:t xml:space="preserve">3.10 </w:t>
            </w:r>
            <w:r w:rsidRPr="005D3133">
              <w:rPr>
                <w:rStyle w:val="ab"/>
                <w:noProof/>
              </w:rPr>
              <w:t>Принцип инверсии управления</w:t>
            </w:r>
            <w:r>
              <w:rPr>
                <w:noProof/>
                <w:webHidden/>
              </w:rPr>
              <w:tab/>
            </w:r>
            <w:r>
              <w:rPr>
                <w:noProof/>
                <w:webHidden/>
              </w:rPr>
              <w:fldChar w:fldCharType="begin"/>
            </w:r>
            <w:r>
              <w:rPr>
                <w:noProof/>
                <w:webHidden/>
              </w:rPr>
              <w:instrText xml:space="preserve"> PAGEREF _Toc482641428 \h </w:instrText>
            </w:r>
            <w:r>
              <w:rPr>
                <w:noProof/>
                <w:webHidden/>
              </w:rPr>
            </w:r>
            <w:r>
              <w:rPr>
                <w:noProof/>
                <w:webHidden/>
              </w:rPr>
              <w:fldChar w:fldCharType="separate"/>
            </w:r>
            <w:r w:rsidR="00EC14EE">
              <w:rPr>
                <w:noProof/>
                <w:webHidden/>
              </w:rPr>
              <w:t>43</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29" w:history="1">
            <w:r w:rsidRPr="005D3133">
              <w:rPr>
                <w:rStyle w:val="ab"/>
                <w:b/>
                <w:noProof/>
              </w:rPr>
              <w:t xml:space="preserve">3.11 </w:t>
            </w:r>
            <w:r w:rsidRPr="005D3133">
              <w:rPr>
                <w:rStyle w:val="ab"/>
                <w:noProof/>
              </w:rPr>
              <w:t>Разработка функциональной схемы</w:t>
            </w:r>
            <w:r>
              <w:rPr>
                <w:noProof/>
                <w:webHidden/>
              </w:rPr>
              <w:tab/>
            </w:r>
            <w:r>
              <w:rPr>
                <w:noProof/>
                <w:webHidden/>
              </w:rPr>
              <w:fldChar w:fldCharType="begin"/>
            </w:r>
            <w:r>
              <w:rPr>
                <w:noProof/>
                <w:webHidden/>
              </w:rPr>
              <w:instrText xml:space="preserve"> PAGEREF _Toc482641429 \h </w:instrText>
            </w:r>
            <w:r>
              <w:rPr>
                <w:noProof/>
                <w:webHidden/>
              </w:rPr>
            </w:r>
            <w:r>
              <w:rPr>
                <w:noProof/>
                <w:webHidden/>
              </w:rPr>
              <w:fldChar w:fldCharType="separate"/>
            </w:r>
            <w:r w:rsidR="00EC14EE">
              <w:rPr>
                <w:noProof/>
                <w:webHidden/>
              </w:rPr>
              <w:t>45</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30" w:history="1">
            <w:r w:rsidR="005C27C9" w:rsidRPr="005D3133">
              <w:rPr>
                <w:rStyle w:val="ab"/>
                <w:b/>
                <w:noProof/>
              </w:rPr>
              <w:t xml:space="preserve">4 </w:t>
            </w:r>
            <w:r w:rsidR="005C27C9" w:rsidRPr="005D3133">
              <w:rPr>
                <w:rStyle w:val="ab"/>
                <w:noProof/>
              </w:rPr>
              <w:t>РАЗРАБОТКА ПРОГРАММНЫХ МОДУЛЕЙ</w:t>
            </w:r>
            <w:r w:rsidR="005C27C9">
              <w:rPr>
                <w:noProof/>
                <w:webHidden/>
              </w:rPr>
              <w:tab/>
            </w:r>
            <w:r>
              <w:rPr>
                <w:noProof/>
                <w:webHidden/>
              </w:rPr>
              <w:fldChar w:fldCharType="begin"/>
            </w:r>
            <w:r>
              <w:rPr>
                <w:noProof/>
                <w:webHidden/>
              </w:rPr>
              <w:instrText xml:space="preserve"> PAGEREF _Toc482641430 \h </w:instrText>
            </w:r>
            <w:r>
              <w:rPr>
                <w:noProof/>
                <w:webHidden/>
              </w:rPr>
            </w:r>
            <w:r>
              <w:rPr>
                <w:noProof/>
                <w:webHidden/>
              </w:rPr>
              <w:fldChar w:fldCharType="separate"/>
            </w:r>
            <w:r w:rsidR="00EC14EE">
              <w:rPr>
                <w:noProof/>
                <w:webHidden/>
              </w:rPr>
              <w:t>50</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1" w:history="1">
            <w:r w:rsidRPr="005D3133">
              <w:rPr>
                <w:rStyle w:val="ab"/>
                <w:b/>
                <w:noProof/>
              </w:rPr>
              <w:t xml:space="preserve">4.1 </w:t>
            </w:r>
            <w:r w:rsidRPr="005D3133">
              <w:rPr>
                <w:rStyle w:val="ab"/>
                <w:noProof/>
              </w:rPr>
              <w:t>Алгоритм преобразования входных музыкальных файлов</w:t>
            </w:r>
            <w:r>
              <w:rPr>
                <w:noProof/>
                <w:webHidden/>
              </w:rPr>
              <w:tab/>
            </w:r>
            <w:r>
              <w:rPr>
                <w:noProof/>
                <w:webHidden/>
              </w:rPr>
              <w:fldChar w:fldCharType="begin"/>
            </w:r>
            <w:r>
              <w:rPr>
                <w:noProof/>
                <w:webHidden/>
              </w:rPr>
              <w:instrText xml:space="preserve"> PAGEREF _Toc482641431 \h </w:instrText>
            </w:r>
            <w:r>
              <w:rPr>
                <w:noProof/>
                <w:webHidden/>
              </w:rPr>
            </w:r>
            <w:r>
              <w:rPr>
                <w:noProof/>
                <w:webHidden/>
              </w:rPr>
              <w:fldChar w:fldCharType="separate"/>
            </w:r>
            <w:r w:rsidR="00EC14EE">
              <w:rPr>
                <w:noProof/>
                <w:webHidden/>
              </w:rPr>
              <w:t>50</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2" w:history="1">
            <w:r w:rsidRPr="005D3133">
              <w:rPr>
                <w:rStyle w:val="ab"/>
                <w:b/>
                <w:noProof/>
              </w:rPr>
              <w:t xml:space="preserve">4.2 </w:t>
            </w:r>
            <w:r w:rsidRPr="005D3133">
              <w:rPr>
                <w:rStyle w:val="ab"/>
                <w:noProof/>
              </w:rPr>
              <w:t xml:space="preserve">Реализация </w:t>
            </w:r>
            <w:r w:rsidRPr="005D3133">
              <w:rPr>
                <w:rStyle w:val="ab"/>
                <w:noProof/>
                <w:lang w:val="en-US"/>
              </w:rPr>
              <w:t>Plug</w:t>
            </w:r>
            <w:r w:rsidRPr="005D3133">
              <w:rPr>
                <w:rStyle w:val="ab"/>
                <w:noProof/>
              </w:rPr>
              <w:t xml:space="preserve"> </w:t>
            </w:r>
            <w:r w:rsidRPr="005D3133">
              <w:rPr>
                <w:rStyle w:val="ab"/>
                <w:noProof/>
                <w:lang w:val="en-US"/>
              </w:rPr>
              <w:t>and</w:t>
            </w:r>
            <w:r w:rsidRPr="005D3133">
              <w:rPr>
                <w:rStyle w:val="ab"/>
                <w:noProof/>
              </w:rPr>
              <w:t xml:space="preserve"> </w:t>
            </w:r>
            <w:r w:rsidRPr="005D3133">
              <w:rPr>
                <w:rStyle w:val="ab"/>
                <w:noProof/>
                <w:lang w:val="en-US"/>
              </w:rPr>
              <w:t>Play</w:t>
            </w:r>
            <w:r w:rsidRPr="005D3133">
              <w:rPr>
                <w:rStyle w:val="ab"/>
                <w:noProof/>
              </w:rPr>
              <w:t xml:space="preserve"> подключения</w:t>
            </w:r>
            <w:r>
              <w:rPr>
                <w:noProof/>
                <w:webHidden/>
              </w:rPr>
              <w:tab/>
            </w:r>
            <w:r>
              <w:rPr>
                <w:noProof/>
                <w:webHidden/>
              </w:rPr>
              <w:fldChar w:fldCharType="begin"/>
            </w:r>
            <w:r>
              <w:rPr>
                <w:noProof/>
                <w:webHidden/>
              </w:rPr>
              <w:instrText xml:space="preserve"> PAGEREF _Toc482641432 \h </w:instrText>
            </w:r>
            <w:r>
              <w:rPr>
                <w:noProof/>
                <w:webHidden/>
              </w:rPr>
            </w:r>
            <w:r>
              <w:rPr>
                <w:noProof/>
                <w:webHidden/>
              </w:rPr>
              <w:fldChar w:fldCharType="separate"/>
            </w:r>
            <w:r w:rsidR="00EC14EE">
              <w:rPr>
                <w:noProof/>
                <w:webHidden/>
              </w:rPr>
              <w:t>55</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3" w:history="1">
            <w:r w:rsidRPr="005D3133">
              <w:rPr>
                <w:rStyle w:val="ab"/>
                <w:b/>
                <w:noProof/>
              </w:rPr>
              <w:t xml:space="preserve">4.3 </w:t>
            </w:r>
            <w:r w:rsidRPr="005D3133">
              <w:rPr>
                <w:rStyle w:val="ab"/>
                <w:noProof/>
              </w:rPr>
              <w:t xml:space="preserve">Реализация паттерна </w:t>
            </w:r>
            <w:r w:rsidRPr="005D3133">
              <w:rPr>
                <w:rStyle w:val="ab"/>
                <w:noProof/>
                <w:lang w:val="en-US"/>
              </w:rPr>
              <w:t>unit</w:t>
            </w:r>
            <w:r w:rsidRPr="005D3133">
              <w:rPr>
                <w:rStyle w:val="ab"/>
                <w:noProof/>
              </w:rPr>
              <w:t xml:space="preserve"> </w:t>
            </w:r>
            <w:r w:rsidRPr="005D3133">
              <w:rPr>
                <w:rStyle w:val="ab"/>
                <w:noProof/>
                <w:lang w:val="en-US"/>
              </w:rPr>
              <w:t>of</w:t>
            </w:r>
            <w:r w:rsidRPr="005D3133">
              <w:rPr>
                <w:rStyle w:val="ab"/>
                <w:noProof/>
              </w:rPr>
              <w:t xml:space="preserve"> </w:t>
            </w:r>
            <w:r w:rsidRPr="005D3133">
              <w:rPr>
                <w:rStyle w:val="ab"/>
                <w:noProof/>
                <w:lang w:val="en-US"/>
              </w:rPr>
              <w:t>work</w:t>
            </w:r>
            <w:r>
              <w:rPr>
                <w:noProof/>
                <w:webHidden/>
              </w:rPr>
              <w:tab/>
            </w:r>
            <w:r>
              <w:rPr>
                <w:noProof/>
                <w:webHidden/>
              </w:rPr>
              <w:fldChar w:fldCharType="begin"/>
            </w:r>
            <w:r>
              <w:rPr>
                <w:noProof/>
                <w:webHidden/>
              </w:rPr>
              <w:instrText xml:space="preserve"> PAGEREF _Toc482641433 \h </w:instrText>
            </w:r>
            <w:r>
              <w:rPr>
                <w:noProof/>
                <w:webHidden/>
              </w:rPr>
            </w:r>
            <w:r>
              <w:rPr>
                <w:noProof/>
                <w:webHidden/>
              </w:rPr>
              <w:fldChar w:fldCharType="separate"/>
            </w:r>
            <w:r w:rsidR="00EC14EE">
              <w:rPr>
                <w:noProof/>
                <w:webHidden/>
              </w:rPr>
              <w:t>56</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4" w:history="1">
            <w:r w:rsidRPr="005D3133">
              <w:rPr>
                <w:rStyle w:val="ab"/>
                <w:b/>
                <w:noProof/>
              </w:rPr>
              <w:t xml:space="preserve">4.4 </w:t>
            </w:r>
            <w:r w:rsidRPr="005D3133">
              <w:rPr>
                <w:rStyle w:val="ab"/>
                <w:noProof/>
              </w:rPr>
              <w:t>Реализация принципа инверсии управления</w:t>
            </w:r>
            <w:r>
              <w:rPr>
                <w:noProof/>
                <w:webHidden/>
              </w:rPr>
              <w:tab/>
            </w:r>
            <w:r>
              <w:rPr>
                <w:noProof/>
                <w:webHidden/>
              </w:rPr>
              <w:fldChar w:fldCharType="begin"/>
            </w:r>
            <w:r>
              <w:rPr>
                <w:noProof/>
                <w:webHidden/>
              </w:rPr>
              <w:instrText xml:space="preserve"> PAGEREF _Toc482641434 \h </w:instrText>
            </w:r>
            <w:r>
              <w:rPr>
                <w:noProof/>
                <w:webHidden/>
              </w:rPr>
            </w:r>
            <w:r>
              <w:rPr>
                <w:noProof/>
                <w:webHidden/>
              </w:rPr>
              <w:fldChar w:fldCharType="separate"/>
            </w:r>
            <w:r w:rsidR="00EC14EE">
              <w:rPr>
                <w:noProof/>
                <w:webHidden/>
              </w:rPr>
              <w:t>59</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35" w:history="1">
            <w:r w:rsidRPr="005D3133">
              <w:rPr>
                <w:rStyle w:val="ab"/>
                <w:b/>
                <w:noProof/>
              </w:rPr>
              <w:t xml:space="preserve">5 </w:t>
            </w:r>
            <w:r w:rsidR="0098003C" w:rsidRPr="005D3133">
              <w:rPr>
                <w:rStyle w:val="ab"/>
                <w:noProof/>
              </w:rPr>
              <w:t>ПРОГРАММА И МЕТОДИКА ИСПЫТАНИЙ</w:t>
            </w:r>
            <w:r>
              <w:rPr>
                <w:noProof/>
                <w:webHidden/>
              </w:rPr>
              <w:tab/>
            </w:r>
            <w:r>
              <w:rPr>
                <w:noProof/>
                <w:webHidden/>
              </w:rPr>
              <w:fldChar w:fldCharType="begin"/>
            </w:r>
            <w:r>
              <w:rPr>
                <w:noProof/>
                <w:webHidden/>
              </w:rPr>
              <w:instrText xml:space="preserve"> PAGEREF _Toc482641435 \h </w:instrText>
            </w:r>
            <w:r>
              <w:rPr>
                <w:noProof/>
                <w:webHidden/>
              </w:rPr>
            </w:r>
            <w:r>
              <w:rPr>
                <w:noProof/>
                <w:webHidden/>
              </w:rPr>
              <w:fldChar w:fldCharType="separate"/>
            </w:r>
            <w:r w:rsidR="00EC14EE">
              <w:rPr>
                <w:noProof/>
                <w:webHidden/>
              </w:rPr>
              <w:t>61</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6" w:history="1">
            <w:r w:rsidRPr="005D3133">
              <w:rPr>
                <w:rStyle w:val="ab"/>
                <w:b/>
                <w:noProof/>
              </w:rPr>
              <w:t xml:space="preserve">5.1 </w:t>
            </w:r>
            <w:r w:rsidRPr="005D3133">
              <w:rPr>
                <w:rStyle w:val="ab"/>
                <w:noProof/>
              </w:rPr>
              <w:t>Выбор средств и методологии тестирования</w:t>
            </w:r>
            <w:r>
              <w:rPr>
                <w:noProof/>
                <w:webHidden/>
              </w:rPr>
              <w:tab/>
            </w:r>
            <w:r>
              <w:rPr>
                <w:noProof/>
                <w:webHidden/>
              </w:rPr>
              <w:fldChar w:fldCharType="begin"/>
            </w:r>
            <w:r>
              <w:rPr>
                <w:noProof/>
                <w:webHidden/>
              </w:rPr>
              <w:instrText xml:space="preserve"> PAGEREF _Toc482641436 \h </w:instrText>
            </w:r>
            <w:r>
              <w:rPr>
                <w:noProof/>
                <w:webHidden/>
              </w:rPr>
            </w:r>
            <w:r>
              <w:rPr>
                <w:noProof/>
                <w:webHidden/>
              </w:rPr>
              <w:fldChar w:fldCharType="separate"/>
            </w:r>
            <w:r w:rsidR="00EC14EE">
              <w:rPr>
                <w:noProof/>
                <w:webHidden/>
              </w:rPr>
              <w:t>61</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7" w:history="1">
            <w:r w:rsidRPr="005D3133">
              <w:rPr>
                <w:rStyle w:val="ab"/>
                <w:b/>
                <w:noProof/>
              </w:rPr>
              <w:t xml:space="preserve">5.2 </w:t>
            </w:r>
            <w:r w:rsidRPr="005D3133">
              <w:rPr>
                <w:rStyle w:val="ab"/>
                <w:noProof/>
              </w:rPr>
              <w:t>Модульное тестирование</w:t>
            </w:r>
            <w:r>
              <w:rPr>
                <w:noProof/>
                <w:webHidden/>
              </w:rPr>
              <w:tab/>
            </w:r>
            <w:r>
              <w:rPr>
                <w:noProof/>
                <w:webHidden/>
              </w:rPr>
              <w:fldChar w:fldCharType="begin"/>
            </w:r>
            <w:r>
              <w:rPr>
                <w:noProof/>
                <w:webHidden/>
              </w:rPr>
              <w:instrText xml:space="preserve"> PAGEREF _Toc482641437 \h </w:instrText>
            </w:r>
            <w:r>
              <w:rPr>
                <w:noProof/>
                <w:webHidden/>
              </w:rPr>
            </w:r>
            <w:r>
              <w:rPr>
                <w:noProof/>
                <w:webHidden/>
              </w:rPr>
              <w:fldChar w:fldCharType="separate"/>
            </w:r>
            <w:r w:rsidR="00EC14EE">
              <w:rPr>
                <w:noProof/>
                <w:webHidden/>
              </w:rPr>
              <w:t>63</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39" w:history="1">
            <w:r w:rsidRPr="005D3133">
              <w:rPr>
                <w:rStyle w:val="ab"/>
                <w:b/>
                <w:noProof/>
              </w:rPr>
              <w:t xml:space="preserve">5.3 </w:t>
            </w:r>
            <w:r w:rsidRPr="005D3133">
              <w:rPr>
                <w:rStyle w:val="ab"/>
                <w:noProof/>
              </w:rPr>
              <w:t>Интеграционное тестирование</w:t>
            </w:r>
            <w:r>
              <w:rPr>
                <w:noProof/>
                <w:webHidden/>
              </w:rPr>
              <w:tab/>
            </w:r>
            <w:r>
              <w:rPr>
                <w:noProof/>
                <w:webHidden/>
              </w:rPr>
              <w:fldChar w:fldCharType="begin"/>
            </w:r>
            <w:r>
              <w:rPr>
                <w:noProof/>
                <w:webHidden/>
              </w:rPr>
              <w:instrText xml:space="preserve"> PAGEREF _Toc482641439 \h </w:instrText>
            </w:r>
            <w:r>
              <w:rPr>
                <w:noProof/>
                <w:webHidden/>
              </w:rPr>
            </w:r>
            <w:r>
              <w:rPr>
                <w:noProof/>
                <w:webHidden/>
              </w:rPr>
              <w:fldChar w:fldCharType="separate"/>
            </w:r>
            <w:r w:rsidR="00EC14EE">
              <w:rPr>
                <w:noProof/>
                <w:webHidden/>
              </w:rPr>
              <w:t>64</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40" w:history="1">
            <w:r w:rsidRPr="005D3133">
              <w:rPr>
                <w:rStyle w:val="ab"/>
                <w:b/>
                <w:noProof/>
              </w:rPr>
              <w:t>5.4</w:t>
            </w:r>
            <w:r w:rsidRPr="005D3133">
              <w:rPr>
                <w:rStyle w:val="ab"/>
                <w:noProof/>
              </w:rPr>
              <w:t xml:space="preserve"> Системное тестирование</w:t>
            </w:r>
            <w:r>
              <w:rPr>
                <w:noProof/>
                <w:webHidden/>
              </w:rPr>
              <w:tab/>
            </w:r>
            <w:r>
              <w:rPr>
                <w:noProof/>
                <w:webHidden/>
              </w:rPr>
              <w:fldChar w:fldCharType="begin"/>
            </w:r>
            <w:r>
              <w:rPr>
                <w:noProof/>
                <w:webHidden/>
              </w:rPr>
              <w:instrText xml:space="preserve"> PAGEREF _Toc482641440 \h </w:instrText>
            </w:r>
            <w:r>
              <w:rPr>
                <w:noProof/>
                <w:webHidden/>
              </w:rPr>
            </w:r>
            <w:r>
              <w:rPr>
                <w:noProof/>
                <w:webHidden/>
              </w:rPr>
              <w:fldChar w:fldCharType="separate"/>
            </w:r>
            <w:r w:rsidR="00EC14EE">
              <w:rPr>
                <w:noProof/>
                <w:webHidden/>
              </w:rPr>
              <w:t>64</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41" w:history="1">
            <w:r w:rsidRPr="005D3133">
              <w:rPr>
                <w:rStyle w:val="ab"/>
                <w:b/>
                <w:noProof/>
              </w:rPr>
              <w:t>5.5</w:t>
            </w:r>
            <w:r w:rsidRPr="005D3133">
              <w:rPr>
                <w:rStyle w:val="ab"/>
                <w:noProof/>
              </w:rPr>
              <w:t xml:space="preserve"> Обработка исключительных ситуаций</w:t>
            </w:r>
            <w:r>
              <w:rPr>
                <w:noProof/>
                <w:webHidden/>
              </w:rPr>
              <w:tab/>
            </w:r>
            <w:r>
              <w:rPr>
                <w:noProof/>
                <w:webHidden/>
              </w:rPr>
              <w:fldChar w:fldCharType="begin"/>
            </w:r>
            <w:r>
              <w:rPr>
                <w:noProof/>
                <w:webHidden/>
              </w:rPr>
              <w:instrText xml:space="preserve"> PAGEREF _Toc482641441 \h </w:instrText>
            </w:r>
            <w:r>
              <w:rPr>
                <w:noProof/>
                <w:webHidden/>
              </w:rPr>
            </w:r>
            <w:r>
              <w:rPr>
                <w:noProof/>
                <w:webHidden/>
              </w:rPr>
              <w:fldChar w:fldCharType="separate"/>
            </w:r>
            <w:r w:rsidR="00EC14EE">
              <w:rPr>
                <w:noProof/>
                <w:webHidden/>
              </w:rPr>
              <w:t>65</w:t>
            </w:r>
            <w:r>
              <w:rPr>
                <w:noProof/>
                <w:webHidden/>
              </w:rPr>
              <w:fldChar w:fldCharType="end"/>
            </w:r>
          </w:hyperlink>
        </w:p>
        <w:p w:rsidR="00DB1DF2" w:rsidRDefault="00DB1DF2" w:rsidP="00DB1DF2">
          <w:pPr>
            <w:pStyle w:val="31"/>
            <w:tabs>
              <w:tab w:val="right" w:leader="dot" w:pos="9344"/>
            </w:tabs>
            <w:spacing w:after="0"/>
            <w:rPr>
              <w:rFonts w:asciiTheme="minorHAnsi" w:eastAsiaTheme="minorEastAsia" w:hAnsiTheme="minorHAnsi"/>
              <w:noProof/>
              <w:sz w:val="22"/>
              <w:lang w:eastAsia="ru-RU"/>
            </w:rPr>
          </w:pPr>
          <w:hyperlink w:anchor="_Toc482641442" w:history="1">
            <w:r w:rsidRPr="005D3133">
              <w:rPr>
                <w:rStyle w:val="ab"/>
                <w:b/>
                <w:noProof/>
              </w:rPr>
              <w:t>5.6</w:t>
            </w:r>
            <w:r w:rsidRPr="005D3133">
              <w:rPr>
                <w:rStyle w:val="ab"/>
                <w:noProof/>
              </w:rPr>
              <w:t xml:space="preserve"> Результаты тестирования</w:t>
            </w:r>
            <w:r>
              <w:rPr>
                <w:noProof/>
                <w:webHidden/>
              </w:rPr>
              <w:tab/>
            </w:r>
            <w:r>
              <w:rPr>
                <w:noProof/>
                <w:webHidden/>
              </w:rPr>
              <w:fldChar w:fldCharType="begin"/>
            </w:r>
            <w:r>
              <w:rPr>
                <w:noProof/>
                <w:webHidden/>
              </w:rPr>
              <w:instrText xml:space="preserve"> PAGEREF _Toc482641442 \h </w:instrText>
            </w:r>
            <w:r>
              <w:rPr>
                <w:noProof/>
                <w:webHidden/>
              </w:rPr>
            </w:r>
            <w:r>
              <w:rPr>
                <w:noProof/>
                <w:webHidden/>
              </w:rPr>
              <w:fldChar w:fldCharType="separate"/>
            </w:r>
            <w:r w:rsidR="00EC14EE">
              <w:rPr>
                <w:noProof/>
                <w:webHidden/>
              </w:rPr>
              <w:t>66</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43" w:history="1">
            <w:r w:rsidR="0098003C" w:rsidRPr="005D3133">
              <w:rPr>
                <w:rStyle w:val="ab"/>
                <w:b/>
                <w:noProof/>
              </w:rPr>
              <w:t xml:space="preserve">6 </w:t>
            </w:r>
            <w:r w:rsidR="0098003C" w:rsidRPr="005D3133">
              <w:rPr>
                <w:rStyle w:val="ab"/>
                <w:noProof/>
              </w:rPr>
              <w:t>РУКОВОДСТВО ПОЛЬЗОВАТЕЛЯ</w:t>
            </w:r>
            <w:r w:rsidR="0098003C">
              <w:rPr>
                <w:noProof/>
                <w:webHidden/>
              </w:rPr>
              <w:tab/>
            </w:r>
            <w:r>
              <w:rPr>
                <w:noProof/>
                <w:webHidden/>
              </w:rPr>
              <w:fldChar w:fldCharType="begin"/>
            </w:r>
            <w:r>
              <w:rPr>
                <w:noProof/>
                <w:webHidden/>
              </w:rPr>
              <w:instrText xml:space="preserve"> PAGEREF _Toc482641443 \h </w:instrText>
            </w:r>
            <w:r>
              <w:rPr>
                <w:noProof/>
                <w:webHidden/>
              </w:rPr>
            </w:r>
            <w:r>
              <w:rPr>
                <w:noProof/>
                <w:webHidden/>
              </w:rPr>
              <w:fldChar w:fldCharType="separate"/>
            </w:r>
            <w:r w:rsidR="00EC14EE">
              <w:rPr>
                <w:noProof/>
                <w:webHidden/>
              </w:rPr>
              <w:t>67</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44" w:history="1">
            <w:r w:rsidRPr="005D3133">
              <w:rPr>
                <w:rStyle w:val="ab"/>
                <w:b/>
                <w:noProof/>
              </w:rPr>
              <w:t xml:space="preserve">6.1 </w:t>
            </w:r>
            <w:r w:rsidRPr="005D3133">
              <w:rPr>
                <w:rStyle w:val="ab"/>
                <w:noProof/>
              </w:rPr>
              <w:t>Установка приложения</w:t>
            </w:r>
            <w:r>
              <w:rPr>
                <w:noProof/>
                <w:webHidden/>
              </w:rPr>
              <w:tab/>
            </w:r>
            <w:r>
              <w:rPr>
                <w:noProof/>
                <w:webHidden/>
              </w:rPr>
              <w:fldChar w:fldCharType="begin"/>
            </w:r>
            <w:r>
              <w:rPr>
                <w:noProof/>
                <w:webHidden/>
              </w:rPr>
              <w:instrText xml:space="preserve"> PAGEREF _Toc482641444 \h </w:instrText>
            </w:r>
            <w:r>
              <w:rPr>
                <w:noProof/>
                <w:webHidden/>
              </w:rPr>
            </w:r>
            <w:r>
              <w:rPr>
                <w:noProof/>
                <w:webHidden/>
              </w:rPr>
              <w:fldChar w:fldCharType="separate"/>
            </w:r>
            <w:r w:rsidR="00EC14EE">
              <w:rPr>
                <w:noProof/>
                <w:webHidden/>
              </w:rPr>
              <w:t>67</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45" w:history="1">
            <w:r w:rsidRPr="005D3133">
              <w:rPr>
                <w:rStyle w:val="ab"/>
                <w:b/>
                <w:noProof/>
              </w:rPr>
              <w:t xml:space="preserve">6.2 </w:t>
            </w:r>
            <w:r w:rsidRPr="005D3133">
              <w:rPr>
                <w:rStyle w:val="ab"/>
                <w:noProof/>
              </w:rPr>
              <w:t>Конфигурация подключения к базе данных</w:t>
            </w:r>
            <w:r>
              <w:rPr>
                <w:noProof/>
                <w:webHidden/>
              </w:rPr>
              <w:tab/>
            </w:r>
            <w:r>
              <w:rPr>
                <w:noProof/>
                <w:webHidden/>
              </w:rPr>
              <w:fldChar w:fldCharType="begin"/>
            </w:r>
            <w:r>
              <w:rPr>
                <w:noProof/>
                <w:webHidden/>
              </w:rPr>
              <w:instrText xml:space="preserve"> PAGEREF _Toc482641445 \h </w:instrText>
            </w:r>
            <w:r>
              <w:rPr>
                <w:noProof/>
                <w:webHidden/>
              </w:rPr>
            </w:r>
            <w:r>
              <w:rPr>
                <w:noProof/>
                <w:webHidden/>
              </w:rPr>
              <w:fldChar w:fldCharType="separate"/>
            </w:r>
            <w:r w:rsidR="00EC14EE">
              <w:rPr>
                <w:noProof/>
                <w:webHidden/>
              </w:rPr>
              <w:t>68</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46" w:history="1">
            <w:r w:rsidRPr="005D3133">
              <w:rPr>
                <w:rStyle w:val="ab"/>
                <w:b/>
                <w:noProof/>
              </w:rPr>
              <w:t xml:space="preserve">6.3 </w:t>
            </w:r>
            <w:r w:rsidRPr="005D3133">
              <w:rPr>
                <w:rStyle w:val="ab"/>
                <w:noProof/>
              </w:rPr>
              <w:t>Установка прошивки на драйвер</w:t>
            </w:r>
            <w:r>
              <w:rPr>
                <w:noProof/>
                <w:webHidden/>
              </w:rPr>
              <w:tab/>
            </w:r>
            <w:r>
              <w:rPr>
                <w:noProof/>
                <w:webHidden/>
              </w:rPr>
              <w:fldChar w:fldCharType="begin"/>
            </w:r>
            <w:r>
              <w:rPr>
                <w:noProof/>
                <w:webHidden/>
              </w:rPr>
              <w:instrText xml:space="preserve"> PAGEREF _Toc482641446 \h </w:instrText>
            </w:r>
            <w:r>
              <w:rPr>
                <w:noProof/>
                <w:webHidden/>
              </w:rPr>
            </w:r>
            <w:r>
              <w:rPr>
                <w:noProof/>
                <w:webHidden/>
              </w:rPr>
              <w:fldChar w:fldCharType="separate"/>
            </w:r>
            <w:r w:rsidR="00EC14EE">
              <w:rPr>
                <w:noProof/>
                <w:webHidden/>
              </w:rPr>
              <w:t>68</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47" w:history="1">
            <w:r w:rsidRPr="005D3133">
              <w:rPr>
                <w:rStyle w:val="ab"/>
                <w:b/>
                <w:noProof/>
              </w:rPr>
              <w:t xml:space="preserve">6.3 </w:t>
            </w:r>
            <w:r w:rsidRPr="005D3133">
              <w:rPr>
                <w:rStyle w:val="ab"/>
                <w:noProof/>
              </w:rPr>
              <w:t>Включение аппаратного модуля</w:t>
            </w:r>
            <w:r>
              <w:rPr>
                <w:noProof/>
                <w:webHidden/>
              </w:rPr>
              <w:tab/>
            </w:r>
            <w:r>
              <w:rPr>
                <w:noProof/>
                <w:webHidden/>
              </w:rPr>
              <w:fldChar w:fldCharType="begin"/>
            </w:r>
            <w:r>
              <w:rPr>
                <w:noProof/>
                <w:webHidden/>
              </w:rPr>
              <w:instrText xml:space="preserve"> PAGEREF _Toc482641447 \h </w:instrText>
            </w:r>
            <w:r>
              <w:rPr>
                <w:noProof/>
                <w:webHidden/>
              </w:rPr>
            </w:r>
            <w:r>
              <w:rPr>
                <w:noProof/>
                <w:webHidden/>
              </w:rPr>
              <w:fldChar w:fldCharType="separate"/>
            </w:r>
            <w:r w:rsidR="00EC14EE">
              <w:rPr>
                <w:noProof/>
                <w:webHidden/>
              </w:rPr>
              <w:t>69</w:t>
            </w:r>
            <w:r>
              <w:rPr>
                <w:noProof/>
                <w:webHidden/>
              </w:rPr>
              <w:fldChar w:fldCharType="end"/>
            </w:r>
          </w:hyperlink>
        </w:p>
        <w:p w:rsidR="00DB1DF2" w:rsidRDefault="00DB1DF2" w:rsidP="00DB1DF2">
          <w:pPr>
            <w:pStyle w:val="21"/>
            <w:rPr>
              <w:rFonts w:asciiTheme="minorHAnsi" w:eastAsiaTheme="minorEastAsia" w:hAnsiTheme="minorHAnsi"/>
              <w:noProof/>
              <w:sz w:val="22"/>
              <w:lang w:eastAsia="ru-RU"/>
            </w:rPr>
          </w:pPr>
          <w:hyperlink w:anchor="_Toc482641448" w:history="1">
            <w:r w:rsidRPr="005D3133">
              <w:rPr>
                <w:rStyle w:val="ab"/>
                <w:b/>
                <w:noProof/>
              </w:rPr>
              <w:t xml:space="preserve">6.4 </w:t>
            </w:r>
            <w:r w:rsidRPr="005D3133">
              <w:rPr>
                <w:rStyle w:val="ab"/>
                <w:noProof/>
              </w:rPr>
              <w:t>Работа с приложением</w:t>
            </w:r>
            <w:r>
              <w:rPr>
                <w:noProof/>
                <w:webHidden/>
              </w:rPr>
              <w:tab/>
            </w:r>
            <w:r>
              <w:rPr>
                <w:noProof/>
                <w:webHidden/>
              </w:rPr>
              <w:fldChar w:fldCharType="begin"/>
            </w:r>
            <w:r>
              <w:rPr>
                <w:noProof/>
                <w:webHidden/>
              </w:rPr>
              <w:instrText xml:space="preserve"> PAGEREF _Toc482641448 \h </w:instrText>
            </w:r>
            <w:r>
              <w:rPr>
                <w:noProof/>
                <w:webHidden/>
              </w:rPr>
            </w:r>
            <w:r>
              <w:rPr>
                <w:noProof/>
                <w:webHidden/>
              </w:rPr>
              <w:fldChar w:fldCharType="separate"/>
            </w:r>
            <w:r w:rsidR="00EC14EE">
              <w:rPr>
                <w:noProof/>
                <w:webHidden/>
              </w:rPr>
              <w:t>70</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49" w:history="1">
            <w:r w:rsidRPr="005D3133">
              <w:rPr>
                <w:rStyle w:val="ab"/>
                <w:b/>
                <w:noProof/>
              </w:rPr>
              <w:t>7  </w:t>
            </w:r>
            <w:r w:rsidR="0098003C" w:rsidRPr="005D3133">
              <w:rPr>
                <w:rStyle w:val="ab"/>
                <w:noProof/>
              </w:rPr>
              <w:t>ТЕХНИКО-ЭКОНОМИЧЕСКОЕ ОБОСНОВАНИЕ РАЗРАБОТКИ                                              ПРОГРАММНО-АППАРАТНОГО КОМПЛЕКСА   ВОСПРОИЗВЕДЕНИЯ ЗВУКОВЫХ КОМПОЗИЦИЙ НА                      УСТРОЙСТВАХ ВВОДА-ВЫВОДА</w:t>
            </w:r>
            <w:r>
              <w:rPr>
                <w:noProof/>
                <w:webHidden/>
              </w:rPr>
              <w:tab/>
            </w:r>
            <w:r>
              <w:rPr>
                <w:noProof/>
                <w:webHidden/>
              </w:rPr>
              <w:fldChar w:fldCharType="begin"/>
            </w:r>
            <w:r>
              <w:rPr>
                <w:noProof/>
                <w:webHidden/>
              </w:rPr>
              <w:instrText xml:space="preserve"> PAGEREF _Toc482641449 \h </w:instrText>
            </w:r>
            <w:r>
              <w:rPr>
                <w:noProof/>
                <w:webHidden/>
              </w:rPr>
            </w:r>
            <w:r>
              <w:rPr>
                <w:noProof/>
                <w:webHidden/>
              </w:rPr>
              <w:fldChar w:fldCharType="separate"/>
            </w:r>
            <w:r w:rsidR="00EC14EE">
              <w:rPr>
                <w:noProof/>
                <w:webHidden/>
              </w:rPr>
              <w:t>74</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0" w:history="1">
            <w:r w:rsidRPr="005D3133">
              <w:rPr>
                <w:rStyle w:val="ab"/>
                <w:rFonts w:eastAsia="Times New Roman"/>
                <w:noProof/>
                <w:lang w:eastAsia="ru-RU"/>
              </w:rPr>
              <w:t>ЗАКЛЮЧЕНИЕ</w:t>
            </w:r>
            <w:r>
              <w:rPr>
                <w:noProof/>
                <w:webHidden/>
              </w:rPr>
              <w:tab/>
            </w:r>
            <w:r>
              <w:rPr>
                <w:noProof/>
                <w:webHidden/>
              </w:rPr>
              <w:fldChar w:fldCharType="begin"/>
            </w:r>
            <w:r>
              <w:rPr>
                <w:noProof/>
                <w:webHidden/>
              </w:rPr>
              <w:instrText xml:space="preserve"> PAGEREF _Toc482641450 \h </w:instrText>
            </w:r>
            <w:r>
              <w:rPr>
                <w:noProof/>
                <w:webHidden/>
              </w:rPr>
            </w:r>
            <w:r>
              <w:rPr>
                <w:noProof/>
                <w:webHidden/>
              </w:rPr>
              <w:fldChar w:fldCharType="separate"/>
            </w:r>
            <w:r w:rsidR="00EC14EE">
              <w:rPr>
                <w:noProof/>
                <w:webHidden/>
              </w:rPr>
              <w:t>82</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1" w:history="1">
            <w:r w:rsidR="0098003C" w:rsidRPr="005D3133">
              <w:rPr>
                <w:rStyle w:val="ab"/>
                <w:noProof/>
              </w:rPr>
              <w:t>СПИСОК ИСПОЛЬЗОВАННЫХ ИСТОЧНИКОВ</w:t>
            </w:r>
            <w:r>
              <w:rPr>
                <w:noProof/>
                <w:webHidden/>
              </w:rPr>
              <w:tab/>
            </w:r>
            <w:r>
              <w:rPr>
                <w:noProof/>
                <w:webHidden/>
              </w:rPr>
              <w:fldChar w:fldCharType="begin"/>
            </w:r>
            <w:r>
              <w:rPr>
                <w:noProof/>
                <w:webHidden/>
              </w:rPr>
              <w:instrText xml:space="preserve"> PAGEREF _Toc482641451 \h </w:instrText>
            </w:r>
            <w:r>
              <w:rPr>
                <w:noProof/>
                <w:webHidden/>
              </w:rPr>
            </w:r>
            <w:r>
              <w:rPr>
                <w:noProof/>
                <w:webHidden/>
              </w:rPr>
              <w:fldChar w:fldCharType="separate"/>
            </w:r>
            <w:r w:rsidR="00EC14EE">
              <w:rPr>
                <w:noProof/>
                <w:webHidden/>
              </w:rPr>
              <w:t>83</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5" w:history="1">
            <w:r w:rsidRPr="005D3133">
              <w:rPr>
                <w:rStyle w:val="ab"/>
                <w:noProof/>
              </w:rPr>
              <w:t>ПРИЛОЖЕНИЕ А</w:t>
            </w:r>
            <w:r>
              <w:rPr>
                <w:noProof/>
                <w:webHidden/>
              </w:rPr>
              <w:tab/>
            </w:r>
            <w:r>
              <w:rPr>
                <w:noProof/>
                <w:webHidden/>
              </w:rPr>
              <w:fldChar w:fldCharType="begin"/>
            </w:r>
            <w:r>
              <w:rPr>
                <w:noProof/>
                <w:webHidden/>
              </w:rPr>
              <w:instrText xml:space="preserve"> PAGEREF _Toc482641455 \h </w:instrText>
            </w:r>
            <w:r>
              <w:rPr>
                <w:noProof/>
                <w:webHidden/>
              </w:rPr>
            </w:r>
            <w:r>
              <w:rPr>
                <w:noProof/>
                <w:webHidden/>
              </w:rPr>
              <w:fldChar w:fldCharType="separate"/>
            </w:r>
            <w:r w:rsidR="00EC14EE">
              <w:rPr>
                <w:noProof/>
                <w:webHidden/>
              </w:rPr>
              <w:t>85</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6" w:history="1">
            <w:r w:rsidRPr="005D3133">
              <w:rPr>
                <w:rStyle w:val="ab"/>
                <w:noProof/>
              </w:rPr>
              <w:t>ПРИЛОЖЕНИЕ Б</w:t>
            </w:r>
            <w:r>
              <w:rPr>
                <w:noProof/>
                <w:webHidden/>
              </w:rPr>
              <w:tab/>
            </w:r>
            <w:r>
              <w:rPr>
                <w:noProof/>
                <w:webHidden/>
              </w:rPr>
              <w:fldChar w:fldCharType="begin"/>
            </w:r>
            <w:r>
              <w:rPr>
                <w:noProof/>
                <w:webHidden/>
              </w:rPr>
              <w:instrText xml:space="preserve"> PAGEREF _Toc482641456 \h </w:instrText>
            </w:r>
            <w:r>
              <w:rPr>
                <w:noProof/>
                <w:webHidden/>
              </w:rPr>
            </w:r>
            <w:r>
              <w:rPr>
                <w:noProof/>
                <w:webHidden/>
              </w:rPr>
              <w:fldChar w:fldCharType="separate"/>
            </w:r>
            <w:r w:rsidR="00EC14EE">
              <w:rPr>
                <w:noProof/>
                <w:webHidden/>
              </w:rPr>
              <w:t>87</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7" w:history="1">
            <w:r w:rsidRPr="005D3133">
              <w:rPr>
                <w:rStyle w:val="ab"/>
                <w:noProof/>
                <w:lang w:eastAsia="ja-JP"/>
              </w:rPr>
              <w:t>ПРИЛОЖЕНИЕ</w:t>
            </w:r>
            <w:r w:rsidRPr="005D3133">
              <w:rPr>
                <w:rStyle w:val="ab"/>
                <w:noProof/>
                <w:lang w:val="en-US" w:eastAsia="ja-JP"/>
              </w:rPr>
              <w:t xml:space="preserve"> </w:t>
            </w:r>
            <w:r w:rsidRPr="005D3133">
              <w:rPr>
                <w:rStyle w:val="ab"/>
                <w:noProof/>
                <w:lang w:eastAsia="ja-JP"/>
              </w:rPr>
              <w:t>В</w:t>
            </w:r>
            <w:r>
              <w:rPr>
                <w:noProof/>
                <w:webHidden/>
              </w:rPr>
              <w:tab/>
            </w:r>
            <w:r>
              <w:rPr>
                <w:noProof/>
                <w:webHidden/>
              </w:rPr>
              <w:fldChar w:fldCharType="begin"/>
            </w:r>
            <w:r>
              <w:rPr>
                <w:noProof/>
                <w:webHidden/>
              </w:rPr>
              <w:instrText xml:space="preserve"> PAGEREF _Toc482641457 \h </w:instrText>
            </w:r>
            <w:r>
              <w:rPr>
                <w:noProof/>
                <w:webHidden/>
              </w:rPr>
            </w:r>
            <w:r>
              <w:rPr>
                <w:noProof/>
                <w:webHidden/>
              </w:rPr>
              <w:fldChar w:fldCharType="separate"/>
            </w:r>
            <w:r w:rsidR="00EC14EE">
              <w:rPr>
                <w:noProof/>
                <w:webHidden/>
              </w:rPr>
              <w:t>88</w:t>
            </w:r>
            <w:r>
              <w:rPr>
                <w:noProof/>
                <w:webHidden/>
              </w:rPr>
              <w:fldChar w:fldCharType="end"/>
            </w:r>
          </w:hyperlink>
        </w:p>
        <w:p w:rsidR="00DB1DF2" w:rsidRDefault="00DB1DF2" w:rsidP="00DB1DF2">
          <w:pPr>
            <w:pStyle w:val="11"/>
            <w:rPr>
              <w:rFonts w:asciiTheme="minorHAnsi" w:eastAsiaTheme="minorEastAsia" w:hAnsiTheme="minorHAnsi"/>
              <w:noProof/>
              <w:sz w:val="22"/>
              <w:lang w:eastAsia="ru-RU"/>
            </w:rPr>
          </w:pPr>
          <w:hyperlink w:anchor="_Toc482641458" w:history="1">
            <w:r w:rsidRPr="005D3133">
              <w:rPr>
                <w:rStyle w:val="ab"/>
                <w:noProof/>
                <w:lang w:eastAsia="ja-JP"/>
              </w:rPr>
              <w:t>ПРИЛОЖЕНИЕ Г</w:t>
            </w:r>
            <w:r>
              <w:rPr>
                <w:noProof/>
                <w:webHidden/>
              </w:rPr>
              <w:tab/>
            </w:r>
            <w:r>
              <w:rPr>
                <w:noProof/>
                <w:webHidden/>
              </w:rPr>
              <w:fldChar w:fldCharType="begin"/>
            </w:r>
            <w:r>
              <w:rPr>
                <w:noProof/>
                <w:webHidden/>
              </w:rPr>
              <w:instrText xml:space="preserve"> PAGEREF _Toc482641458 \h </w:instrText>
            </w:r>
            <w:r>
              <w:rPr>
                <w:noProof/>
                <w:webHidden/>
              </w:rPr>
            </w:r>
            <w:r>
              <w:rPr>
                <w:noProof/>
                <w:webHidden/>
              </w:rPr>
              <w:fldChar w:fldCharType="separate"/>
            </w:r>
            <w:r w:rsidR="00EC14EE">
              <w:rPr>
                <w:noProof/>
                <w:webHidden/>
              </w:rPr>
              <w:t>89</w:t>
            </w:r>
            <w:r>
              <w:rPr>
                <w:noProof/>
                <w:webHidden/>
              </w:rPr>
              <w:fldChar w:fldCharType="end"/>
            </w:r>
          </w:hyperlink>
        </w:p>
        <w:p w:rsidR="005C335B" w:rsidRPr="00E858DD" w:rsidRDefault="005C335B" w:rsidP="00DB1DF2">
          <w:pPr>
            <w:pStyle w:val="11"/>
            <w:rPr>
              <w:rFonts w:asciiTheme="minorHAnsi" w:eastAsiaTheme="minorEastAsia" w:hAnsiTheme="minorHAnsi"/>
              <w:noProof/>
              <w:sz w:val="22"/>
              <w:lang w:eastAsia="ru-RU"/>
            </w:rPr>
          </w:pPr>
          <w:r>
            <w:fldChar w:fldCharType="end"/>
          </w:r>
        </w:p>
      </w:sdtContent>
    </w:sdt>
    <w:p w:rsidR="0098003C" w:rsidRDefault="0098003C" w:rsidP="00FB7090">
      <w:pPr>
        <w:pStyle w:val="1"/>
        <w:jc w:val="center"/>
      </w:pPr>
      <w:bookmarkStart w:id="10" w:name="_Toc482641399"/>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FB7090">
      <w:pPr>
        <w:pStyle w:val="1"/>
        <w:jc w:val="center"/>
      </w:pPr>
    </w:p>
    <w:p w:rsidR="0098003C" w:rsidRDefault="0098003C" w:rsidP="0098003C"/>
    <w:p w:rsidR="0098003C" w:rsidRDefault="0098003C" w:rsidP="00FB7090">
      <w:pPr>
        <w:pStyle w:val="1"/>
        <w:jc w:val="center"/>
      </w:pPr>
    </w:p>
    <w:p w:rsidR="0098003C" w:rsidRDefault="0098003C" w:rsidP="00FB7090">
      <w:pPr>
        <w:pStyle w:val="1"/>
        <w:jc w:val="center"/>
        <w:rPr>
          <w:rFonts w:eastAsiaTheme="minorHAnsi" w:cstheme="minorBidi"/>
          <w:caps w:val="0"/>
          <w:szCs w:val="22"/>
        </w:rPr>
      </w:pPr>
    </w:p>
    <w:p w:rsidR="0098003C" w:rsidRPr="0098003C" w:rsidRDefault="0098003C" w:rsidP="0098003C"/>
    <w:p w:rsidR="00D82A4D" w:rsidRDefault="00D82A4D" w:rsidP="00FB7090">
      <w:pPr>
        <w:pStyle w:val="1"/>
        <w:jc w:val="center"/>
      </w:pPr>
      <w:r>
        <w:lastRenderedPageBreak/>
        <w:t>ВВЕДЕНИЕ</w:t>
      </w:r>
      <w:bookmarkEnd w:id="10"/>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8"/>
        <w:ind w:firstLine="709"/>
        <w:jc w:val="both"/>
      </w:pPr>
    </w:p>
    <w:p w:rsidR="0095221F" w:rsidRDefault="0095221F" w:rsidP="00FB7090">
      <w:pPr>
        <w:pStyle w:val="af"/>
        <w:spacing w:line="240" w:lineRule="auto"/>
        <w:ind w:left="851" w:firstLine="0"/>
      </w:pPr>
    </w:p>
    <w:p w:rsidR="00CB1798" w:rsidRPr="004803AB" w:rsidRDefault="00CB1798" w:rsidP="00FB7090">
      <w:pPr>
        <w:pStyle w:val="af"/>
        <w:spacing w:line="240" w:lineRule="auto"/>
        <w:ind w:left="851" w:firstLine="0"/>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DA583E" w:rsidRPr="00786867" w:rsidRDefault="00DA583E" w:rsidP="00FB7090">
      <w:pPr>
        <w:pStyle w:val="1"/>
        <w:ind w:firstLine="709"/>
      </w:pPr>
      <w:bookmarkStart w:id="11" w:name="_Toc482641400"/>
      <w:r w:rsidRPr="00BC3EC1">
        <w:rPr>
          <w:b/>
        </w:rPr>
        <w:lastRenderedPageBreak/>
        <w:t>1</w:t>
      </w:r>
      <w:r w:rsidRPr="00786867">
        <w:t xml:space="preserve"> ОБЗОР ЛИТЕРАТУРЫ</w:t>
      </w:r>
      <w:bookmarkEnd w:id="11"/>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8"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9"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1"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2"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8"/>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8"/>
        <w:ind w:firstLine="709"/>
        <w:jc w:val="both"/>
      </w:pPr>
    </w:p>
    <w:p w:rsidR="004F32AE" w:rsidRDefault="004F32AE" w:rsidP="00FB7090">
      <w:pPr>
        <w:pStyle w:val="a8"/>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7" w:tooltip="Стандарт" w:history="1">
        <w:r w:rsidRPr="004B46AF">
          <w:t>стандарт</w:t>
        </w:r>
      </w:hyperlink>
      <w:r w:rsidR="00F71616">
        <w:t xml:space="preserve"> </w:t>
      </w:r>
      <w:hyperlink r:id="rId18"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19"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0"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1" w:tooltip="Тембр" w:history="1">
        <w:r w:rsidR="0059289A" w:rsidRPr="0059289A">
          <w:t>тембра</w:t>
        </w:r>
      </w:hyperlink>
      <w:r w:rsidR="0059289A" w:rsidRPr="0059289A">
        <w:t>,</w:t>
      </w:r>
      <w:r w:rsidR="00F71616">
        <w:t xml:space="preserve"> </w:t>
      </w:r>
      <w:hyperlink r:id="rId22" w:tooltip="Музыкальный темп" w:history="1">
        <w:r w:rsidR="0059289A" w:rsidRPr="0059289A">
          <w:t>темпа</w:t>
        </w:r>
      </w:hyperlink>
      <w:r w:rsidR="0059289A" w:rsidRPr="0059289A">
        <w:t>,</w:t>
      </w:r>
      <w:r w:rsidR="00F71616">
        <w:t xml:space="preserve"> </w:t>
      </w:r>
      <w:hyperlink r:id="rId23"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4"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c"/>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5"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c"/>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c"/>
        <w:shd w:val="clear" w:color="auto" w:fill="FFFFFF"/>
        <w:spacing w:before="0" w:beforeAutospacing="0" w:after="0" w:afterAutospacing="0"/>
        <w:ind w:firstLine="709"/>
        <w:jc w:val="center"/>
      </w:pPr>
      <w:r>
        <w:rPr>
          <w:noProof/>
        </w:rPr>
        <w:drawing>
          <wp:inline distT="0" distB="0" distL="0" distR="0" wp14:anchorId="11767AFD" wp14:editId="0958E619">
            <wp:extent cx="4898186" cy="1992573"/>
            <wp:effectExtent l="0" t="0" r="0" b="8255"/>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20732" cy="2001745"/>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r w:rsidR="00F96AC6">
        <w:rPr>
          <w:lang w:val="en-US"/>
        </w:rPr>
        <w:t>Moppy</w:t>
      </w:r>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r>
        <w:rPr>
          <w:lang w:val="en-US"/>
        </w:rPr>
        <w:t>Moppy</w:t>
      </w:r>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r>
        <w:rPr>
          <w:lang w:val="en-US"/>
        </w:rPr>
        <w:t>Moppy</w:t>
      </w:r>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
        <w:spacing w:line="240" w:lineRule="auto"/>
        <w:ind w:left="709" w:firstLine="0"/>
      </w:pPr>
      <w:r>
        <w:rPr>
          <w:noProof/>
          <w:lang w:eastAsia="ru-RU"/>
        </w:rPr>
        <w:drawing>
          <wp:anchor distT="0" distB="0" distL="114300" distR="114300" simplePos="0" relativeHeight="251658240"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12" w:name="_Toc356970813"/>
      <w:bookmarkStart w:id="13" w:name="_Toc262890429"/>
      <w:bookmarkStart w:id="14" w:name="_Toc482641401"/>
      <w:r w:rsidRPr="00BC3EC1">
        <w:rPr>
          <w:b/>
        </w:rPr>
        <w:lastRenderedPageBreak/>
        <w:t xml:space="preserve">2 </w:t>
      </w:r>
      <w:r w:rsidRPr="007D2460">
        <w:t>СИСТЕМНОЕ ПРОЕКТИРОВАНИЕ</w:t>
      </w:r>
      <w:bookmarkEnd w:id="12"/>
      <w:bookmarkEnd w:id="13"/>
      <w:bookmarkEnd w:id="14"/>
    </w:p>
    <w:p w:rsidR="00C55D7C" w:rsidRPr="002E389E" w:rsidRDefault="00C55D7C" w:rsidP="00FB7090">
      <w:pPr>
        <w:ind w:firstLine="709"/>
      </w:pPr>
    </w:p>
    <w:p w:rsidR="0072367C" w:rsidRDefault="0072367C" w:rsidP="00FB7090">
      <w:pPr>
        <w:pStyle w:val="2"/>
        <w:ind w:firstLine="709"/>
      </w:pPr>
      <w:bookmarkStart w:id="15" w:name="_Toc482641402"/>
      <w:r w:rsidRPr="00BC3EC1">
        <w:rPr>
          <w:b/>
        </w:rPr>
        <w:t>2.1</w:t>
      </w:r>
      <w:r w:rsidRPr="002E389E">
        <w:tab/>
      </w:r>
      <w:r>
        <w:t>Выбор аппаратной платформы</w:t>
      </w:r>
      <w:bookmarkEnd w:id="15"/>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r w:rsidR="003200AA">
        <w:t>luetooth</w:t>
      </w:r>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r w:rsidR="00547B76">
        <w:rPr>
          <w:lang w:val="en-US"/>
        </w:rPr>
        <w:t>m</w:t>
      </w:r>
      <w:r w:rsidR="003200AA">
        <w:rPr>
          <w:lang w:val="en-US"/>
        </w:rPr>
        <w:t>icroUSB</w:t>
      </w:r>
      <w:r w:rsidR="003200AA" w:rsidRPr="00E9460F">
        <w:t>.</w:t>
      </w:r>
    </w:p>
    <w:p w:rsidR="002049CD" w:rsidRPr="001D784F" w:rsidRDefault="002049CD" w:rsidP="00FB7090"/>
    <w:p w:rsidR="00C55D7C" w:rsidRPr="001B4E7D" w:rsidRDefault="00C55D7C" w:rsidP="00FB7090">
      <w:pPr>
        <w:pStyle w:val="af"/>
        <w:numPr>
          <w:ilvl w:val="0"/>
          <w:numId w:val="10"/>
        </w:numPr>
        <w:spacing w:line="240" w:lineRule="auto"/>
        <w:ind w:left="0" w:firstLine="709"/>
        <w:rPr>
          <w:vanish/>
        </w:rPr>
      </w:pPr>
    </w:p>
    <w:p w:rsidR="00C55D7C" w:rsidRPr="001B4E7D" w:rsidRDefault="00C55D7C" w:rsidP="00FB7090">
      <w:pPr>
        <w:pStyle w:val="af"/>
        <w:numPr>
          <w:ilvl w:val="0"/>
          <w:numId w:val="10"/>
        </w:numPr>
        <w:spacing w:line="240" w:lineRule="auto"/>
        <w:ind w:left="0" w:firstLine="709"/>
        <w:rPr>
          <w:vanish/>
        </w:rPr>
      </w:pPr>
    </w:p>
    <w:p w:rsidR="00C55D7C" w:rsidRPr="00E858DD" w:rsidRDefault="00574180" w:rsidP="00FB7090">
      <w:pPr>
        <w:pStyle w:val="2"/>
        <w:ind w:firstLine="709"/>
      </w:pPr>
      <w:bookmarkStart w:id="16" w:name="_Toc482641403"/>
      <w:r w:rsidRPr="00BC3EC1">
        <w:rPr>
          <w:b/>
        </w:rPr>
        <w:t>2.2</w:t>
      </w:r>
      <w:r>
        <w:tab/>
      </w:r>
      <w:r w:rsidR="00C55D7C" w:rsidRPr="00E858DD">
        <w:t>Выбор целевой платформы и средств разработки</w:t>
      </w:r>
      <w:bookmarkEnd w:id="16"/>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rsidR="00D52E94">
        <w:t xml:space="preserve">и технологию </w:t>
      </w:r>
      <w:r w:rsidR="00D52E94">
        <w:rPr>
          <w:lang w:val="en-US"/>
        </w:rPr>
        <w:t>WPF</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В настоящий момент на нем пишутся самые различные приложения: десктоп</w:t>
      </w:r>
      <w:r>
        <w:t>ные</w:t>
      </w:r>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 xml:space="preserve">ым интерфейсом - технология </w:t>
      </w:r>
      <w:r w:rsidR="006F7885">
        <w:rPr>
          <w:lang w:val="en-US"/>
        </w:rPr>
        <w:t>WPF</w:t>
      </w:r>
      <w:r w:rsidR="009D6FD4">
        <w:t>;</w:t>
      </w:r>
    </w:p>
    <w:p w:rsidR="00572911" w:rsidRDefault="009D6FD4" w:rsidP="00FB7090">
      <w:pPr>
        <w:pStyle w:val="af"/>
        <w:numPr>
          <w:ilvl w:val="0"/>
          <w:numId w:val="13"/>
        </w:numPr>
        <w:tabs>
          <w:tab w:val="left" w:pos="1134"/>
        </w:tabs>
        <w:spacing w:line="240" w:lineRule="auto"/>
        <w:ind w:left="0" w:firstLine="709"/>
      </w:pPr>
      <w:r>
        <w:t>безопасность приложения, обеспечиваемая на уровне кода.</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C44C08">
        <w:rPr>
          <w:lang w:val="en-US"/>
        </w:rPr>
        <w:t>WPF</w:t>
      </w:r>
      <w:r w:rsidR="00A722DE">
        <w:t>.</w:t>
      </w:r>
      <w:r w:rsidR="008952BC">
        <w:t xml:space="preserve"> </w:t>
      </w:r>
      <w:r w:rsidR="00C44C08">
        <w:rPr>
          <w:lang w:val="en-US"/>
        </w:rPr>
        <w:t>WPF</w:t>
      </w:r>
      <w:r w:rsidR="008A1DCD" w:rsidRPr="008A1DCD">
        <w:t xml:space="preserve"> </w:t>
      </w:r>
      <w:r w:rsidR="00C44C08">
        <w:t>является уже проверенной временем</w:t>
      </w:r>
      <w:r w:rsidR="008A1DCD">
        <w:t xml:space="preserve"> технологи</w:t>
      </w:r>
      <w:r w:rsidR="00C44C08">
        <w:t>ей</w:t>
      </w:r>
      <w:r w:rsidR="008A1DCD" w:rsidRPr="008A1DCD">
        <w:t xml:space="preserve">. </w:t>
      </w:r>
      <w:r w:rsidR="00466A45">
        <w:t xml:space="preserve">Основной особенностью технологии </w:t>
      </w:r>
      <w:r w:rsidR="00466A45">
        <w:rPr>
          <w:lang w:val="en-US"/>
        </w:rPr>
        <w:t>WPF</w:t>
      </w:r>
      <w:r w:rsidR="00466A45" w:rsidRPr="00466A45">
        <w:t xml:space="preserve"> </w:t>
      </w:r>
      <w:r w:rsidR="00466A45">
        <w:t xml:space="preserve">является использование </w:t>
      </w:r>
      <w:r w:rsidR="00466A45">
        <w:rPr>
          <w:lang w:val="en-US"/>
        </w:rPr>
        <w:t>DirectX</w:t>
      </w:r>
      <w:r w:rsidR="00466A45" w:rsidRPr="00466A45">
        <w:t xml:space="preserve"> </w:t>
      </w:r>
      <w:r w:rsidR="00466A45">
        <w:t xml:space="preserve">для рендеринга изображения.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200BC3">
        <w:t>WPF</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331B6E">
        <w:t xml:space="preserve"> разработки на </w:t>
      </w:r>
      <w:r w:rsidR="00274FFF">
        <w:t>устройствах</w:t>
      </w:r>
      <w:r w:rsidR="00331B6E">
        <w:t xml:space="preserve"> с операционной системой </w:t>
      </w:r>
      <w:r w:rsidR="00331B6E">
        <w:rPr>
          <w:lang w:val="en-US"/>
        </w:rPr>
        <w:t>Windows</w:t>
      </w:r>
      <w:r w:rsidR="00274FFF">
        <w:t>,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r w:rsidR="007D0337" w:rsidRPr="007D0337">
        <w:rPr>
          <w:szCs w:val="28"/>
        </w:rPr>
        <w:t xml:space="preserve">GitHub </w:t>
      </w:r>
      <w:r w:rsidR="007D0337">
        <w:rPr>
          <w:szCs w:val="28"/>
        </w:rPr>
        <w:t xml:space="preserve">– </w:t>
      </w:r>
      <w:r w:rsidR="007D0337" w:rsidRPr="007D0337">
        <w:rPr>
          <w:szCs w:val="28"/>
        </w:rPr>
        <w:t>крупнейший</w:t>
      </w:r>
      <w:r w:rsidR="007D0337">
        <w:rPr>
          <w:szCs w:val="28"/>
        </w:rPr>
        <w:t xml:space="preserve"> </w:t>
      </w:r>
      <w:hyperlink r:id="rId30"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1"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2"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3" w:tooltip="Ruby on Rails" w:history="1">
        <w:r w:rsidR="007D0337" w:rsidRPr="007D0337">
          <w:rPr>
            <w:szCs w:val="28"/>
          </w:rPr>
          <w:t>Ruby on Rails</w:t>
        </w:r>
      </w:hyperlink>
      <w:r w:rsidR="007D0337">
        <w:rPr>
          <w:szCs w:val="28"/>
        </w:rPr>
        <w:t xml:space="preserve"> </w:t>
      </w:r>
      <w:r w:rsidR="007D0337" w:rsidRPr="007D0337">
        <w:rPr>
          <w:szCs w:val="28"/>
        </w:rPr>
        <w:t>и</w:t>
      </w:r>
      <w:r w:rsidR="007D0337">
        <w:rPr>
          <w:szCs w:val="28"/>
        </w:rPr>
        <w:t xml:space="preserve"> </w:t>
      </w:r>
      <w:hyperlink r:id="rId34" w:tooltip="Erlang" w:history="1">
        <w:r w:rsidR="007D0337" w:rsidRPr="007D0337">
          <w:rPr>
            <w:szCs w:val="28"/>
          </w:rPr>
          <w:t>Erlang</w:t>
        </w:r>
      </w:hyperlink>
      <w:r w:rsidR="007D0337">
        <w:rPr>
          <w:szCs w:val="28"/>
        </w:rPr>
        <w:t xml:space="preserve"> </w:t>
      </w:r>
      <w:r w:rsidR="007D0337" w:rsidRPr="007D0337">
        <w:rPr>
          <w:szCs w:val="28"/>
        </w:rPr>
        <w:t>компанией GitHub</w:t>
      </w:r>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9C36F0" w:rsidRPr="00E76707" w:rsidRDefault="009C36F0" w:rsidP="00FB7090">
      <w:pPr>
        <w:ind w:firstLine="709"/>
        <w:jc w:val="both"/>
        <w:rPr>
          <w:szCs w:val="28"/>
        </w:rPr>
      </w:pPr>
    </w:p>
    <w:p w:rsidR="003D3972" w:rsidRPr="003719DC" w:rsidRDefault="00E858DD" w:rsidP="00FB7090">
      <w:pPr>
        <w:pStyle w:val="2"/>
        <w:ind w:firstLine="709"/>
      </w:pPr>
      <w:bookmarkStart w:id="17" w:name="_Toc482641404"/>
      <w:r w:rsidRPr="00C03C56">
        <w:rPr>
          <w:b/>
        </w:rPr>
        <w:t>2.3</w:t>
      </w:r>
      <w:r>
        <w:tab/>
      </w:r>
      <w:r w:rsidR="003D3972" w:rsidRPr="003719DC">
        <w:t>Планирование логических модулей</w:t>
      </w:r>
      <w:bookmarkEnd w:id="17"/>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5" w:tooltip="Компоновщик" w:history="1">
        <w:r w:rsidR="001A77B2" w:rsidRPr="006B6B45">
          <w:t>компоновщик</w:t>
        </w:r>
      </w:hyperlink>
      <w:r w:rsidR="001A77B2" w:rsidRPr="006B6B45">
        <w:t>, который собирает не </w:t>
      </w:r>
      <w:hyperlink r:id="rId36" w:tooltip="Объектный модуль" w:history="1">
        <w:r w:rsidR="001A77B2" w:rsidRPr="006B6B45">
          <w:t>объектные файлы</w:t>
        </w:r>
      </w:hyperlink>
      <w:r w:rsidR="001A77B2" w:rsidRPr="006B6B45">
        <w:t>, а объекты </w:t>
      </w:r>
      <w:hyperlink r:id="rId37" w:tooltip="Объектно-ориентированное программирование" w:history="1">
        <w:r w:rsidR="001A77B2" w:rsidRPr="006B6B45">
          <w:t>ООП</w:t>
        </w:r>
      </w:hyperlink>
      <w:r w:rsidR="001A77B2" w:rsidRPr="006B6B45">
        <w:t> (</w:t>
      </w:r>
      <w:hyperlink r:id="rId38" w:tooltip="Объект (программирование)" w:history="1">
        <w:r w:rsidR="001A77B2" w:rsidRPr="006B6B45">
          <w:t>экземпляры класса</w:t>
        </w:r>
      </w:hyperlink>
      <w:r w:rsidR="001A77B2" w:rsidRPr="006B6B45">
        <w:t>) во </w:t>
      </w:r>
      <w:hyperlink r:id="rId39"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8" w:name="_Toc477195281"/>
      <w:bookmarkStart w:id="19" w:name="_Toc478227048"/>
      <w:bookmarkStart w:id="20" w:name="_Toc480404516"/>
      <w:bookmarkStart w:id="21" w:name="_Toc480910148"/>
      <w:bookmarkStart w:id="22" w:name="_Toc480910299"/>
      <w:bookmarkStart w:id="23" w:name="_Toc481442612"/>
      <w:bookmarkStart w:id="24" w:name="_Toc482576634"/>
      <w:bookmarkStart w:id="25" w:name="_Toc482638778"/>
      <w:bookmarkStart w:id="26" w:name="_Toc482641405"/>
      <w:r w:rsidRPr="00C03C56">
        <w:rPr>
          <w:b/>
        </w:rPr>
        <w:t>2.3.</w:t>
      </w:r>
      <w:r w:rsidR="00885845" w:rsidRPr="00C03C56">
        <w:rPr>
          <w:b/>
        </w:rPr>
        <w:t>1</w:t>
      </w:r>
      <w:r>
        <w:tab/>
        <w:t>Модуль взаимодействия с базой данных</w:t>
      </w:r>
      <w:bookmarkEnd w:id="18"/>
      <w:bookmarkEnd w:id="19"/>
      <w:bookmarkEnd w:id="20"/>
      <w:bookmarkEnd w:id="21"/>
      <w:bookmarkEnd w:id="22"/>
      <w:bookmarkEnd w:id="23"/>
      <w:bookmarkEnd w:id="24"/>
      <w:bookmarkEnd w:id="25"/>
      <w:bookmarkEnd w:id="26"/>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27" w:name="_Toc478227049"/>
      <w:bookmarkStart w:id="28" w:name="_Toc480404517"/>
      <w:bookmarkStart w:id="29" w:name="_Toc480910149"/>
      <w:bookmarkStart w:id="30" w:name="_Toc480910300"/>
      <w:bookmarkStart w:id="31" w:name="_Toc481442613"/>
      <w:bookmarkStart w:id="32" w:name="_Toc482576635"/>
      <w:bookmarkStart w:id="33" w:name="_Toc482638779"/>
      <w:bookmarkStart w:id="34" w:name="_Toc482641406"/>
      <w:r w:rsidRPr="00C03C56">
        <w:rPr>
          <w:b/>
        </w:rPr>
        <w:t>2.3.</w:t>
      </w:r>
      <w:r w:rsidR="00211C6E">
        <w:rPr>
          <w:b/>
        </w:rPr>
        <w:t>2</w:t>
      </w:r>
      <w:r>
        <w:tab/>
        <w:t>Модуль взаимодействия с файловой системой</w:t>
      </w:r>
      <w:bookmarkEnd w:id="27"/>
      <w:bookmarkEnd w:id="28"/>
      <w:bookmarkEnd w:id="29"/>
      <w:bookmarkEnd w:id="30"/>
      <w:bookmarkEnd w:id="31"/>
      <w:bookmarkEnd w:id="32"/>
      <w:bookmarkEnd w:id="33"/>
      <w:bookmarkEnd w:id="34"/>
    </w:p>
    <w:p w:rsidR="00AF3E08"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w:t>
      </w:r>
      <w:r>
        <w:lastRenderedPageBreak/>
        <w:t>устройствами, данный модуль предоставляет отображение файловой системы модулю пользовательского интерфейса, а также предоставляет файлы модулю бизнес-логики.</w:t>
      </w:r>
    </w:p>
    <w:p w:rsidR="0057739C" w:rsidRPr="008E7635" w:rsidRDefault="0057739C" w:rsidP="00FB7090">
      <w:pPr>
        <w:ind w:firstLine="709"/>
        <w:jc w:val="both"/>
      </w:pPr>
    </w:p>
    <w:p w:rsidR="005C1808" w:rsidRDefault="005C1808" w:rsidP="00FB7090">
      <w:pPr>
        <w:pStyle w:val="3"/>
        <w:ind w:firstLine="709"/>
      </w:pPr>
      <w:bookmarkStart w:id="35" w:name="_Toc477195282"/>
      <w:bookmarkStart w:id="36" w:name="_Toc478227050"/>
      <w:bookmarkStart w:id="37" w:name="_Toc480404518"/>
      <w:bookmarkStart w:id="38" w:name="_Toc480910150"/>
      <w:bookmarkStart w:id="39" w:name="_Toc480910301"/>
      <w:bookmarkStart w:id="40" w:name="_Toc481442614"/>
      <w:bookmarkStart w:id="41" w:name="_Toc482576636"/>
      <w:bookmarkStart w:id="42" w:name="_Toc482638780"/>
      <w:bookmarkStart w:id="43" w:name="_Toc482641407"/>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35"/>
      <w:bookmarkEnd w:id="36"/>
      <w:bookmarkEnd w:id="37"/>
      <w:bookmarkEnd w:id="38"/>
      <w:bookmarkEnd w:id="39"/>
      <w:bookmarkEnd w:id="40"/>
      <w:bookmarkEnd w:id="41"/>
      <w:bookmarkEnd w:id="42"/>
      <w:bookmarkEnd w:id="43"/>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44" w:name="_Toc477195283"/>
      <w:bookmarkStart w:id="45" w:name="_Toc478227051"/>
      <w:bookmarkStart w:id="46" w:name="_Toc480404519"/>
      <w:bookmarkStart w:id="47" w:name="_Toc480910151"/>
      <w:bookmarkStart w:id="48" w:name="_Toc480910302"/>
      <w:bookmarkStart w:id="49" w:name="_Toc481442615"/>
      <w:bookmarkStart w:id="50" w:name="_Toc482576637"/>
      <w:bookmarkStart w:id="51" w:name="_Toc482638781"/>
      <w:bookmarkStart w:id="52" w:name="_Toc482641408"/>
      <w:r w:rsidRPr="00C03C56">
        <w:rPr>
          <w:b/>
        </w:rPr>
        <w:t>2.3.</w:t>
      </w:r>
      <w:r w:rsidR="00211C6E">
        <w:rPr>
          <w:b/>
        </w:rPr>
        <w:t>4</w:t>
      </w:r>
      <w:r>
        <w:tab/>
        <w:t xml:space="preserve">Модуль </w:t>
      </w:r>
      <w:r w:rsidR="00F41B9E">
        <w:t>реализации бизнес-логики</w:t>
      </w:r>
      <w:bookmarkEnd w:id="44"/>
      <w:bookmarkEnd w:id="45"/>
      <w:bookmarkEnd w:id="46"/>
      <w:bookmarkEnd w:id="47"/>
      <w:bookmarkEnd w:id="48"/>
      <w:bookmarkEnd w:id="49"/>
      <w:bookmarkEnd w:id="50"/>
      <w:bookmarkEnd w:id="51"/>
      <w:bookmarkEnd w:id="52"/>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53" w:name="_Toc477195284"/>
      <w:bookmarkStart w:id="54" w:name="_Toc478227052"/>
      <w:bookmarkStart w:id="55" w:name="_Toc480404520"/>
      <w:bookmarkStart w:id="56" w:name="_Toc480910152"/>
      <w:bookmarkStart w:id="57" w:name="_Toc480910303"/>
      <w:bookmarkStart w:id="58" w:name="_Toc481442616"/>
      <w:bookmarkStart w:id="59" w:name="_Toc482576638"/>
      <w:bookmarkStart w:id="60" w:name="_Toc482638782"/>
      <w:bookmarkStart w:id="61" w:name="_Toc482641409"/>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53"/>
      <w:bookmarkEnd w:id="54"/>
      <w:bookmarkEnd w:id="55"/>
      <w:bookmarkEnd w:id="56"/>
      <w:bookmarkEnd w:id="57"/>
      <w:bookmarkEnd w:id="58"/>
      <w:bookmarkEnd w:id="59"/>
      <w:bookmarkEnd w:id="60"/>
      <w:bookmarkEnd w:id="61"/>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62" w:name="_Toc477195285"/>
      <w:bookmarkStart w:id="63" w:name="_Toc478227053"/>
      <w:bookmarkStart w:id="64" w:name="_Toc480404521"/>
      <w:bookmarkStart w:id="65" w:name="_Toc480910153"/>
      <w:bookmarkStart w:id="66" w:name="_Toc480910304"/>
      <w:bookmarkStart w:id="67" w:name="_Toc481442617"/>
      <w:bookmarkStart w:id="68" w:name="_Toc482576639"/>
      <w:bookmarkStart w:id="69" w:name="_Toc482638783"/>
      <w:bookmarkStart w:id="70" w:name="_Toc482641410"/>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62"/>
      <w:bookmarkEnd w:id="63"/>
      <w:bookmarkEnd w:id="64"/>
      <w:bookmarkEnd w:id="65"/>
      <w:bookmarkEnd w:id="66"/>
      <w:bookmarkEnd w:id="67"/>
      <w:bookmarkEnd w:id="68"/>
      <w:bookmarkEnd w:id="69"/>
      <w:bookmarkEnd w:id="70"/>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71" w:name="_Toc477195286"/>
      <w:bookmarkStart w:id="72" w:name="_Toc478227054"/>
      <w:bookmarkStart w:id="73" w:name="_Toc480404522"/>
      <w:bookmarkStart w:id="74" w:name="_Toc480910154"/>
      <w:bookmarkStart w:id="75" w:name="_Toc480910305"/>
      <w:bookmarkStart w:id="76" w:name="_Toc481442618"/>
      <w:bookmarkStart w:id="77" w:name="_Toc482576640"/>
      <w:bookmarkStart w:id="78" w:name="_Toc482638784"/>
      <w:bookmarkStart w:id="79" w:name="_Toc482641411"/>
      <w:r w:rsidRPr="00C03C56">
        <w:rPr>
          <w:b/>
        </w:rPr>
        <w:t>2.3.</w:t>
      </w:r>
      <w:r w:rsidR="00211C6E">
        <w:rPr>
          <w:b/>
        </w:rPr>
        <w:t>7</w:t>
      </w:r>
      <w:r>
        <w:tab/>
      </w:r>
      <w:r w:rsidRPr="0015743F">
        <w:t xml:space="preserve">Модуль </w:t>
      </w:r>
      <w:r w:rsidR="004D6BA8">
        <w:t>взаимодействия с драйвером</w:t>
      </w:r>
      <w:bookmarkEnd w:id="71"/>
      <w:bookmarkEnd w:id="72"/>
      <w:bookmarkEnd w:id="73"/>
      <w:bookmarkEnd w:id="74"/>
      <w:bookmarkEnd w:id="75"/>
      <w:bookmarkEnd w:id="76"/>
      <w:bookmarkEnd w:id="77"/>
      <w:bookmarkEnd w:id="78"/>
      <w:bookmarkEnd w:id="79"/>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80" w:name="_Toc477195287"/>
      <w:bookmarkStart w:id="81" w:name="_Toc478227055"/>
      <w:bookmarkStart w:id="82" w:name="_Toc480404523"/>
      <w:bookmarkStart w:id="83" w:name="_Toc480910155"/>
      <w:bookmarkStart w:id="84" w:name="_Toc480910306"/>
      <w:bookmarkStart w:id="85" w:name="_Toc481442619"/>
      <w:bookmarkStart w:id="86" w:name="_Toc482576641"/>
      <w:bookmarkStart w:id="87" w:name="_Toc482638785"/>
      <w:bookmarkStart w:id="88" w:name="_Toc482641412"/>
      <w:r w:rsidRPr="00C03C56">
        <w:rPr>
          <w:b/>
        </w:rPr>
        <w:t>2.3.</w:t>
      </w:r>
      <w:r w:rsidR="00211C6E">
        <w:rPr>
          <w:b/>
        </w:rPr>
        <w:t>8</w:t>
      </w:r>
      <w:r>
        <w:tab/>
      </w:r>
      <w:r w:rsidRPr="0015743F">
        <w:t xml:space="preserve">Модуль </w:t>
      </w:r>
      <w:r>
        <w:t>взаимодействия с драйвером</w:t>
      </w:r>
      <w:bookmarkEnd w:id="80"/>
      <w:bookmarkEnd w:id="81"/>
      <w:bookmarkEnd w:id="82"/>
      <w:bookmarkEnd w:id="83"/>
      <w:bookmarkEnd w:id="84"/>
      <w:bookmarkEnd w:id="85"/>
      <w:bookmarkEnd w:id="86"/>
      <w:bookmarkEnd w:id="87"/>
      <w:bookmarkEnd w:id="88"/>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E5017A" w:rsidRPr="00E11686" w:rsidRDefault="00E5017A" w:rsidP="00FB7090">
      <w:pPr>
        <w:pStyle w:val="1"/>
        <w:ind w:firstLine="709"/>
      </w:pPr>
      <w:bookmarkStart w:id="89" w:name="_Toc482641413"/>
      <w:r w:rsidRPr="00FE3A65">
        <w:rPr>
          <w:b/>
        </w:rPr>
        <w:lastRenderedPageBreak/>
        <w:t>3</w:t>
      </w:r>
      <w:r>
        <w:t xml:space="preserve"> ФУНКЦИОНАЛЬНОЕ ПРОЕКТИРОВАНИЕ</w:t>
      </w:r>
      <w:bookmarkEnd w:id="89"/>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r w:rsidRPr="00FE3A65">
        <w:t>Net</w:t>
      </w:r>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r w:rsidRPr="00FE3A65">
        <w:t>Net</w:t>
      </w:r>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90" w:name="_Toc482641414"/>
      <w:r w:rsidRPr="002572B2">
        <w:rPr>
          <w:b/>
        </w:rPr>
        <w:t>3.1</w:t>
      </w:r>
      <w:r w:rsidRPr="00BE495D">
        <w:t xml:space="preserve"> Описание принципов работы .Net фреймворк</w:t>
      </w:r>
      <w:bookmarkEnd w:id="90"/>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 xml:space="preserve">код. Среди поддерживаемых языков программирования уже есть: C#, VB .Net, Fortran,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экземпляров в памяти, разрешения имен при вызове методов, создания </w:t>
      </w:r>
      <w:r w:rsidR="000E4363" w:rsidRPr="005D622C">
        <w:lastRenderedPageBreak/>
        <w:t>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r w:rsidRPr="00375FA3">
        <w:t xml:space="preserve">anguag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можно назвать объекто-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lastRenderedPageBreak/>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r w:rsidRPr="00594489">
        <w:t>Specification</w:t>
      </w:r>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r w:rsidRPr="00850884">
        <w:t>Net</w:t>
      </w:r>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4422391" cy="11811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34438" cy="1211025"/>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75103B" w:rsidRDefault="002A0BE2" w:rsidP="00850884">
      <w:pPr>
        <w:ind w:firstLine="709"/>
        <w:jc w:val="both"/>
      </w:pPr>
      <w:r>
        <w:lastRenderedPageBreak/>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935980" cy="278130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00461" cy="2811513"/>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91" w:name="_Toc482641415"/>
      <w:r w:rsidRPr="00FB4B4B">
        <w:rPr>
          <w:b/>
        </w:rPr>
        <w:t>3.2</w:t>
      </w:r>
      <w:r w:rsidRPr="00FB4B4B">
        <w:t xml:space="preserve"> Описание работы модуля взаимодействия с базой данных</w:t>
      </w:r>
      <w:bookmarkEnd w:id="91"/>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D25C69" w:rsidRPr="00A5261E" w:rsidRDefault="00D25C69" w:rsidP="00FB7090">
      <w:pPr>
        <w:pStyle w:val="3"/>
        <w:ind w:firstLine="709"/>
        <w:jc w:val="both"/>
      </w:pPr>
      <w:bookmarkStart w:id="92" w:name="_Toc480404527"/>
      <w:bookmarkStart w:id="93" w:name="_Toc480836612"/>
      <w:bookmarkStart w:id="94" w:name="_Toc480910159"/>
      <w:bookmarkStart w:id="95" w:name="_Toc480910310"/>
      <w:bookmarkStart w:id="96" w:name="_Toc481442623"/>
      <w:bookmarkStart w:id="97" w:name="_Toc482576645"/>
      <w:bookmarkStart w:id="98" w:name="_Toc482638789"/>
      <w:bookmarkStart w:id="99" w:name="_Toc482641416"/>
      <w:r w:rsidRPr="00A5261E">
        <w:rPr>
          <w:b/>
        </w:rPr>
        <w:lastRenderedPageBreak/>
        <w:t>3.2.1</w:t>
      </w:r>
      <w:r w:rsidRPr="00A5261E">
        <w:t xml:space="preserve"> </w:t>
      </w:r>
      <w:r w:rsidRPr="009868D6">
        <w:rPr>
          <w:lang w:val="en-US"/>
        </w:rPr>
        <w:t>ADO</w:t>
      </w:r>
      <w:r w:rsidRPr="00A5261E">
        <w:t>.</w:t>
      </w:r>
      <w:r w:rsidRPr="009868D6">
        <w:rPr>
          <w:lang w:val="en-US"/>
        </w:rPr>
        <w:t>NET</w:t>
      </w:r>
      <w:bookmarkEnd w:id="92"/>
      <w:bookmarkEnd w:id="93"/>
      <w:bookmarkEnd w:id="94"/>
      <w:bookmarkEnd w:id="95"/>
      <w:bookmarkEnd w:id="96"/>
      <w:bookmarkEnd w:id="97"/>
      <w:bookmarkEnd w:id="98"/>
      <w:bookmarkEnd w:id="99"/>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В ADO.NET термин "объект подключения" на самом деле относится к конкретному типу, порожденному от DbC</w:t>
      </w:r>
      <w:r w:rsidR="000B14C6">
        <w:t>onnection; объекта подключения «вообще»</w:t>
      </w:r>
      <w:r w:rsidR="00CC41E4">
        <w:t xml:space="preserve"> нет. То же можно сказать и об «объекте команды»</w:t>
      </w:r>
      <w:r w:rsidRPr="009F680D">
        <w:t xml:space="preserve">, </w:t>
      </w:r>
      <w:r w:rsidR="00CC41E4">
        <w:t>«</w:t>
      </w:r>
      <w:r w:rsidRPr="009F680D">
        <w:t xml:space="preserve">объекте </w:t>
      </w:r>
      <w:r w:rsidRPr="009F680D">
        <w:lastRenderedPageBreak/>
        <w:t>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SqlConnection, OracleConnection, SqlDataReader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r w:rsidRPr="008E0D2F">
              <w:rPr>
                <w:sz w:val="24"/>
                <w:szCs w:val="24"/>
              </w:rPr>
              <w:t>DbConnection</w:t>
            </w:r>
          </w:p>
        </w:tc>
        <w:tc>
          <w:tcPr>
            <w:tcW w:w="2403" w:type="dxa"/>
          </w:tcPr>
          <w:p w:rsidR="002C58C4" w:rsidRPr="008E0D2F" w:rsidRDefault="00442651" w:rsidP="00FB7090">
            <w:pPr>
              <w:jc w:val="both"/>
              <w:rPr>
                <w:sz w:val="24"/>
                <w:szCs w:val="24"/>
              </w:rPr>
            </w:pPr>
            <w:r w:rsidRPr="008E0D2F">
              <w:rPr>
                <w:bCs/>
                <w:sz w:val="24"/>
                <w:szCs w:val="24"/>
              </w:rPr>
              <w:t>IDbConnection</w:t>
            </w:r>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r w:rsidRPr="008E0D2F">
              <w:rPr>
                <w:sz w:val="24"/>
                <w:szCs w:val="24"/>
              </w:rPr>
              <w:t>DbCommand</w:t>
            </w:r>
          </w:p>
        </w:tc>
        <w:tc>
          <w:tcPr>
            <w:tcW w:w="2403" w:type="dxa"/>
          </w:tcPr>
          <w:p w:rsidR="002C58C4" w:rsidRPr="008E0D2F" w:rsidRDefault="00442651" w:rsidP="00FB7090">
            <w:pPr>
              <w:jc w:val="both"/>
              <w:rPr>
                <w:sz w:val="24"/>
                <w:szCs w:val="24"/>
              </w:rPr>
            </w:pPr>
            <w:r w:rsidRPr="008E0D2F">
              <w:rPr>
                <w:bCs/>
                <w:sz w:val="24"/>
                <w:szCs w:val="24"/>
              </w:rPr>
              <w:t>IDbCommand</w:t>
            </w:r>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Reader</w:t>
            </w:r>
          </w:p>
        </w:tc>
        <w:tc>
          <w:tcPr>
            <w:tcW w:w="1850" w:type="dxa"/>
          </w:tcPr>
          <w:p w:rsidR="002C58C4" w:rsidRPr="00686DB1" w:rsidRDefault="008E0D2F" w:rsidP="00FB7090">
            <w:pPr>
              <w:jc w:val="both"/>
              <w:rPr>
                <w:rFonts w:cs="Times New Roman"/>
                <w:bCs/>
                <w:sz w:val="24"/>
                <w:szCs w:val="24"/>
                <w:shd w:val="clear" w:color="auto" w:fill="FFFFFF"/>
              </w:rPr>
            </w:pPr>
            <w:r w:rsidRPr="008E0D2F">
              <w:rPr>
                <w:rFonts w:cs="Times New Roman"/>
                <w:bCs/>
                <w:sz w:val="24"/>
                <w:szCs w:val="24"/>
                <w:shd w:val="clear" w:color="auto" w:fill="FFFFFF"/>
              </w:rPr>
              <w:t>DbDataReader</w:t>
            </w:r>
          </w:p>
        </w:tc>
        <w:tc>
          <w:tcPr>
            <w:tcW w:w="2403" w:type="dxa"/>
          </w:tcPr>
          <w:p w:rsidR="002C58C4" w:rsidRPr="00686DB1" w:rsidRDefault="00686DB1" w:rsidP="00FB7090">
            <w:pPr>
              <w:pStyle w:val="a8"/>
              <w:ind w:firstLine="0"/>
              <w:rPr>
                <w:color w:val="auto"/>
                <w:shd w:val="clear" w:color="auto" w:fill="FFFFFF"/>
              </w:rPr>
            </w:pPr>
            <w:r>
              <w:rPr>
                <w:shd w:val="clear" w:color="auto" w:fill="FFFFFF"/>
              </w:rPr>
              <w:t>IDataReader,</w:t>
            </w:r>
            <w:r>
              <w:rPr>
                <w:shd w:val="clear" w:color="auto" w:fill="FFFFFF"/>
                <w:lang w:val="en-US"/>
              </w:rPr>
              <w:t xml:space="preserve"> </w:t>
            </w:r>
            <w:r w:rsidR="008E0D2F" w:rsidRPr="008E0D2F">
              <w:rPr>
                <w:color w:val="auto"/>
                <w:shd w:val="clear" w:color="auto" w:fill="FFFFFF"/>
              </w:rPr>
              <w:t>IDataRecord</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Adap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DataAdap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Adapter, IDbDataAdap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Parame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Parame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Parameter, IDbDataParame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Transaction</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Transaction</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bTransaction</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100" w:name="_Toc480404528"/>
      <w:bookmarkStart w:id="101" w:name="_Toc480836613"/>
      <w:bookmarkStart w:id="102" w:name="_Toc480910160"/>
      <w:bookmarkStart w:id="103" w:name="_Toc480910311"/>
      <w:bookmarkStart w:id="104" w:name="_Toc481442624"/>
      <w:bookmarkStart w:id="105" w:name="_Toc482576646"/>
      <w:bookmarkStart w:id="106" w:name="_Toc482638790"/>
      <w:bookmarkStart w:id="107" w:name="_Toc482641417"/>
      <w:r w:rsidRPr="003627EF">
        <w:rPr>
          <w:b/>
        </w:rPr>
        <w:t xml:space="preserve">3.2.2 </w:t>
      </w:r>
      <w:r w:rsidRPr="003627EF">
        <w:t>Entity Framework</w:t>
      </w:r>
      <w:bookmarkEnd w:id="100"/>
      <w:bookmarkEnd w:id="101"/>
      <w:bookmarkEnd w:id="102"/>
      <w:bookmarkEnd w:id="103"/>
      <w:bookmarkEnd w:id="104"/>
      <w:bookmarkEnd w:id="105"/>
      <w:bookmarkEnd w:id="106"/>
      <w:bookmarkEnd w:id="107"/>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r w:rsidRPr="0082001B">
        <w:t>Entity</w:t>
      </w:r>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данных, то Entity Framework представляет собой более высокий уровень </w:t>
      </w:r>
      <w:r w:rsidRPr="00FF440B">
        <w:lastRenderedPageBreak/>
        <w:t>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Entity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 xml:space="preserve">(Plain Old CLR Object)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тобы Entity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позволяет описывать со связями один к одному, один ко многим и многие ко многим. А также Entity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Entity Framework автоматически загружает данные, при этом не загружая связанные данные. Когда потребуются связанные данные Entity Framework создаст еще один запрос к базе данных. </w:t>
      </w:r>
    </w:p>
    <w:p w:rsidR="00E5017A" w:rsidRDefault="00E5017A" w:rsidP="00FB7090">
      <w:pPr>
        <w:ind w:firstLine="709"/>
        <w:jc w:val="both"/>
        <w:rPr>
          <w:rFonts w:cs="Times New Roman"/>
          <w:szCs w:val="28"/>
          <w:shd w:val="clear" w:color="auto" w:fill="FFFFFF"/>
        </w:rPr>
      </w:pPr>
      <w:r w:rsidRPr="00331165">
        <w:rPr>
          <w:rFonts w:cs="Times New Roman"/>
          <w:szCs w:val="28"/>
          <w:shd w:val="clear" w:color="auto" w:fill="FFFFFF"/>
        </w:rPr>
        <w:t>Entity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Когда Entity Framework возвращает результаты запроса, он создает экземпляры классов и заполняет их данными, которые были возвращены из базы данных. Entity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Entity Framework для этих целей используется </w:t>
      </w:r>
      <w:r w:rsidRPr="00D95E59">
        <w:rPr>
          <w:rFonts w:cs="Times New Roman"/>
          <w:iCs/>
          <w:szCs w:val="28"/>
          <w:shd w:val="clear" w:color="auto" w:fill="FFFFFF"/>
        </w:rPr>
        <w:t>метод Include()</w:t>
      </w:r>
      <w:r w:rsidRPr="00D95E59">
        <w:rPr>
          <w:rFonts w:cs="Times New Roman"/>
          <w:szCs w:val="28"/>
          <w:shd w:val="clear" w:color="auto" w:fill="FFFFFF"/>
        </w:rPr>
        <w:t xml:space="preserve">, которому передается делегат, в котором можно указать навигационное свойство, по которому </w:t>
      </w:r>
      <w:r w:rsidRPr="00D95E59">
        <w:rPr>
          <w:rFonts w:cs="Times New Roman"/>
          <w:szCs w:val="28"/>
          <w:shd w:val="clear" w:color="auto" w:fill="FFFFFF"/>
        </w:rPr>
        <w:lastRenderedPageBreak/>
        <w:t>данные должны загружаться при первом запросе. Этот метод является расширяющим для IQueryable.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523750" cy="4495800"/>
            <wp:effectExtent l="0" t="0" r="635" b="0"/>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98399" cy="4591041"/>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r w:rsidRPr="004F4B93">
        <w:t>usic</w:t>
      </w:r>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 xml:space="preserve">uid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E</w:t>
      </w:r>
      <w:r w:rsidR="00D84E17">
        <w:rPr>
          <w:rFonts w:cs="Times New Roman"/>
          <w:szCs w:val="28"/>
          <w:lang w:val="en-US"/>
        </w:rPr>
        <w:t xml:space="preserve">xtention – расширение </w:t>
      </w:r>
      <w:r w:rsidR="00DE13A6">
        <w:rPr>
          <w:rFonts w:cs="Times New Roman"/>
          <w:szCs w:val="28"/>
          <w:lang w:val="en-US"/>
        </w:rPr>
        <w:t xml:space="preserve">файла </w:t>
      </w:r>
      <w:r w:rsidR="00D84E17">
        <w:rPr>
          <w:rFonts w:cs="Times New Roman"/>
          <w:szCs w:val="28"/>
          <w:lang w:val="en-US"/>
        </w:rPr>
        <w:t>композиции;</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r>
        <w:rPr>
          <w:rFonts w:cs="Times New Roman"/>
          <w:szCs w:val="28"/>
        </w:rPr>
        <w:t>C</w:t>
      </w:r>
      <w:r w:rsidR="00A5261E" w:rsidRPr="002E1B97">
        <w:rPr>
          <w:rFonts w:cs="Times New Roman"/>
          <w:szCs w:val="28"/>
        </w:rPr>
        <w:t>onvertedMusic</w:t>
      </w:r>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108" w:name="_Toc478227059"/>
      <w:bookmarkStart w:id="109" w:name="_Toc480404529"/>
      <w:bookmarkStart w:id="110" w:name="_Toc480836614"/>
      <w:bookmarkStart w:id="111" w:name="_Toc480910161"/>
      <w:bookmarkStart w:id="112" w:name="_Toc480910312"/>
      <w:bookmarkStart w:id="113" w:name="_Toc481442625"/>
      <w:bookmarkStart w:id="114" w:name="_Toc482576647"/>
      <w:bookmarkStart w:id="115" w:name="_Toc482638791"/>
      <w:bookmarkStart w:id="116" w:name="_Toc482641418"/>
      <w:r w:rsidRPr="003F2474">
        <w:rPr>
          <w:b/>
        </w:rPr>
        <w:t>3.2.</w:t>
      </w:r>
      <w:r w:rsidR="001E3626">
        <w:rPr>
          <w:b/>
        </w:rPr>
        <w:t>4</w:t>
      </w:r>
      <w:r w:rsidRPr="00FB4B4B">
        <w:t xml:space="preserve"> </w:t>
      </w:r>
      <w:r>
        <w:t xml:space="preserve">Таблица </w:t>
      </w:r>
      <w:r>
        <w:rPr>
          <w:rFonts w:eastAsiaTheme="minorHAnsi" w:cs="Times New Roman"/>
          <w:color w:val="auto"/>
          <w:szCs w:val="28"/>
        </w:rPr>
        <w:t>С</w:t>
      </w:r>
      <w:r w:rsidRPr="002E1B97">
        <w:rPr>
          <w:rFonts w:eastAsiaTheme="minorHAnsi" w:cs="Times New Roman"/>
          <w:color w:val="auto"/>
          <w:szCs w:val="28"/>
        </w:rPr>
        <w:t>onvertedMusic</w:t>
      </w:r>
      <w:bookmarkEnd w:id="108"/>
      <w:bookmarkEnd w:id="109"/>
      <w:bookmarkEnd w:id="110"/>
      <w:bookmarkEnd w:id="111"/>
      <w:bookmarkEnd w:id="112"/>
      <w:bookmarkEnd w:id="113"/>
      <w:bookmarkEnd w:id="114"/>
      <w:bookmarkEnd w:id="115"/>
      <w:bookmarkEnd w:id="116"/>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vertedD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117" w:name="_Toc480404530"/>
      <w:bookmarkStart w:id="118" w:name="_Toc480836615"/>
      <w:bookmarkStart w:id="119" w:name="_Toc480910162"/>
      <w:bookmarkStart w:id="120" w:name="_Toc480910313"/>
      <w:bookmarkStart w:id="121" w:name="_Toc481442626"/>
      <w:bookmarkStart w:id="122" w:name="_Toc482576648"/>
      <w:bookmarkStart w:id="123" w:name="_Toc482638792"/>
      <w:bookmarkStart w:id="124" w:name="_Toc482641419"/>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117"/>
      <w:bookmarkEnd w:id="118"/>
      <w:bookmarkEnd w:id="119"/>
      <w:bookmarkEnd w:id="120"/>
      <w:bookmarkEnd w:id="121"/>
      <w:bookmarkEnd w:id="122"/>
      <w:bookmarkEnd w:id="123"/>
      <w:bookmarkEnd w:id="124"/>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r>
        <w:rPr>
          <w:lang w:val="en-US"/>
        </w:rPr>
        <w:t>uid</w:t>
      </w:r>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r>
        <w:rPr>
          <w:lang w:val="en-US"/>
        </w:rPr>
        <w:t>RealTime</w:t>
      </w:r>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r>
        <w:rPr>
          <w:lang w:val="en-US"/>
        </w:rPr>
        <w:t xml:space="preserve">NoteNumber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r>
        <w:rPr>
          <w:lang w:val="en-US"/>
        </w:rPr>
        <w:t xml:space="preserve">CommandCod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125" w:name="_Toc478227060"/>
      <w:bookmarkStart w:id="126" w:name="_Toc480404531"/>
      <w:bookmarkStart w:id="127" w:name="_Toc480836616"/>
      <w:bookmarkStart w:id="128" w:name="_Toc480910163"/>
      <w:bookmarkStart w:id="129" w:name="_Toc480910314"/>
      <w:bookmarkStart w:id="130" w:name="_Toc481442627"/>
      <w:bookmarkStart w:id="131" w:name="_Toc482576649"/>
      <w:bookmarkStart w:id="132" w:name="_Toc482638793"/>
      <w:bookmarkStart w:id="133" w:name="_Toc482641420"/>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125"/>
      <w:bookmarkEnd w:id="126"/>
      <w:bookmarkEnd w:id="127"/>
      <w:bookmarkEnd w:id="128"/>
      <w:bookmarkEnd w:id="129"/>
      <w:bookmarkEnd w:id="130"/>
      <w:bookmarkEnd w:id="131"/>
      <w:bookmarkEnd w:id="132"/>
      <w:bookmarkEnd w:id="133"/>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creationDate</w:t>
      </w:r>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lastRenderedPageBreak/>
        <w:t>name</w:t>
      </w:r>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134" w:name="_Toc478227061"/>
      <w:bookmarkStart w:id="135" w:name="_Toc480404532"/>
      <w:bookmarkStart w:id="136" w:name="_Toc480836617"/>
      <w:bookmarkStart w:id="137" w:name="_Toc480910164"/>
      <w:bookmarkStart w:id="138" w:name="_Toc480910315"/>
      <w:bookmarkStart w:id="139" w:name="_Toc481442628"/>
      <w:bookmarkStart w:id="140" w:name="_Toc482576650"/>
      <w:bookmarkStart w:id="141" w:name="_Toc482638794"/>
      <w:bookmarkStart w:id="142" w:name="_Toc482641421"/>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134"/>
      <w:bookmarkEnd w:id="135"/>
      <w:bookmarkEnd w:id="136"/>
      <w:bookmarkEnd w:id="137"/>
      <w:bookmarkEnd w:id="138"/>
      <w:bookmarkEnd w:id="139"/>
      <w:bookmarkEnd w:id="140"/>
      <w:bookmarkEnd w:id="141"/>
      <w:bookmarkEnd w:id="142"/>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music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album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143" w:name="_Toc482641422"/>
      <w:r w:rsidRPr="00C73271">
        <w:rPr>
          <w:b/>
        </w:rPr>
        <w:t>3.3</w:t>
      </w:r>
      <w:r>
        <w:t xml:space="preserve"> Работа модуля дискретизации</w:t>
      </w:r>
      <w:bookmarkEnd w:id="143"/>
    </w:p>
    <w:p w:rsidR="00B51B7A" w:rsidRPr="00B51B7A" w:rsidRDefault="00B51B7A" w:rsidP="00B51B7A"/>
    <w:p w:rsidR="00673DF4" w:rsidRDefault="00B51B7A" w:rsidP="00B51B7A">
      <w:pPr>
        <w:pStyle w:val="af"/>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r w:rsidR="007F7AE4">
        <w:rPr>
          <w:lang w:val="en-US"/>
        </w:rPr>
        <w:t>NAudio</w:t>
      </w:r>
      <w:r w:rsidR="007F7AE4" w:rsidRPr="007F7AE4">
        <w:t xml:space="preserve">. </w:t>
      </w:r>
    </w:p>
    <w:p w:rsidR="007F7AE4" w:rsidRDefault="00BF4CF9" w:rsidP="00B51B7A">
      <w:pPr>
        <w:pStyle w:val="af"/>
        <w:spacing w:line="240" w:lineRule="auto"/>
        <w:ind w:left="0"/>
      </w:pPr>
      <w:r>
        <w:rPr>
          <w:lang w:val="en-US"/>
        </w:rPr>
        <w:t>NAudio</w:t>
      </w:r>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r w:rsidR="004B0746">
        <w:rPr>
          <w:lang w:val="en-US"/>
        </w:rPr>
        <w:t>NAudio</w:t>
      </w:r>
      <w:r w:rsidR="004B0746" w:rsidRPr="004B0746">
        <w:t xml:space="preserve"> </w:t>
      </w:r>
      <w:r w:rsidR="004B0746">
        <w:t xml:space="preserve">находится в разработке с 2002 года. </w:t>
      </w:r>
    </w:p>
    <w:p w:rsidR="00050746" w:rsidRDefault="00050746" w:rsidP="00B51B7A">
      <w:pPr>
        <w:pStyle w:val="af"/>
        <w:spacing w:line="240" w:lineRule="auto"/>
        <w:ind w:left="0"/>
      </w:pPr>
    </w:p>
    <w:p w:rsidR="008802F6" w:rsidRDefault="00BC4483" w:rsidP="00D86C53">
      <w:pPr>
        <w:pStyle w:val="af"/>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050963"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050963" w:rsidRDefault="00050963" w:rsidP="00C27745">
      <w:pPr>
        <w:ind w:firstLine="709"/>
        <w:jc w:val="both"/>
      </w:pPr>
    </w:p>
    <w:p w:rsidR="00B44555" w:rsidRDefault="00050963" w:rsidP="00C27745">
      <w:pPr>
        <w:ind w:firstLine="709"/>
        <w:jc w:val="both"/>
      </w:pPr>
      <w:r>
        <w:rPr>
          <w:noProof/>
          <w:lang w:eastAsia="ru-RU"/>
        </w:rPr>
        <w:drawing>
          <wp:inline distT="0" distB="0" distL="0" distR="0" wp14:anchorId="5FE1F960" wp14:editId="7B28D321">
            <wp:extent cx="5393055" cy="5675587"/>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28576" cy="5712969"/>
                    </a:xfrm>
                    <a:prstGeom prst="rect">
                      <a:avLst/>
                    </a:prstGeom>
                    <a:noFill/>
                    <a:ln>
                      <a:noFill/>
                    </a:ln>
                  </pic:spPr>
                </pic:pic>
              </a:graphicData>
            </a:graphic>
          </wp:inline>
        </w:drawing>
      </w:r>
    </w:p>
    <w:p w:rsidR="00050963" w:rsidRDefault="00050963" w:rsidP="00C27745">
      <w:pPr>
        <w:ind w:firstLine="709"/>
        <w:jc w:val="both"/>
      </w:pPr>
    </w:p>
    <w:p w:rsidR="00050963" w:rsidRPr="0009646E" w:rsidRDefault="00050963" w:rsidP="00050963">
      <w:pPr>
        <w:jc w:val="center"/>
      </w:pPr>
      <w:r>
        <w:t>Рисунок 3.</w:t>
      </w:r>
      <w:r w:rsidRPr="0066244C">
        <w:t>8</w:t>
      </w:r>
      <w:r>
        <w:t xml:space="preserve"> – Взаимодействие классов для обработки музыкальных файлов</w:t>
      </w:r>
    </w:p>
    <w:p w:rsidR="00050963" w:rsidRDefault="00050963" w:rsidP="00C27745">
      <w:pPr>
        <w:ind w:firstLine="709"/>
        <w:jc w:val="both"/>
      </w:pPr>
    </w:p>
    <w:p w:rsidR="00CB2615" w:rsidRDefault="00494892" w:rsidP="00C27745">
      <w:pPr>
        <w:ind w:firstLine="709"/>
        <w:jc w:val="both"/>
        <w:rPr>
          <w:noProof/>
          <w:lang w:eastAsia="ru-RU"/>
        </w:rPr>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w:t>
      </w:r>
      <w:r w:rsidR="00D47A4D">
        <w:lastRenderedPageBreak/>
        <w:t>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r w:rsidR="00CB2615" w:rsidRPr="00CB2615">
        <w:rPr>
          <w:noProof/>
          <w:lang w:eastAsia="ru-RU"/>
        </w:rPr>
        <w:t xml:space="preserve"> </w:t>
      </w:r>
    </w:p>
    <w:p w:rsidR="00604A9C" w:rsidRPr="00604A9C" w:rsidRDefault="00604A9C" w:rsidP="00C27745">
      <w:pPr>
        <w:ind w:firstLine="709"/>
        <w:jc w:val="both"/>
      </w:pPr>
      <w:r>
        <w:t xml:space="preserve">Так как библиотека </w:t>
      </w:r>
      <w:r>
        <w:rPr>
          <w:lang w:val="en-US"/>
        </w:rPr>
        <w:t>NAudio</w:t>
      </w:r>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r w:rsidR="00CB2615" w:rsidRPr="00CB2615">
        <w:rPr>
          <w:noProof/>
          <w:lang w:eastAsia="ru-RU"/>
        </w:rPr>
        <w:t xml:space="preserve"> </w:t>
      </w:r>
    </w:p>
    <w:p w:rsidR="000D2719"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273C71" w:rsidRPr="0009646E" w:rsidRDefault="00273C71" w:rsidP="00C27745">
      <w:pPr>
        <w:ind w:firstLine="709"/>
        <w:jc w:val="both"/>
        <w:rPr>
          <w:rFonts w:cs="Times New Roman"/>
          <w:color w:val="000000" w:themeColor="text1"/>
          <w:szCs w:val="28"/>
        </w:rPr>
      </w:pPr>
      <w:r>
        <w:t xml:space="preserve">Так как в нашем проекте может обрабатываться несколько типов файла, то мы создали интерфейс </w:t>
      </w:r>
      <w:r w:rsidR="00661C3B" w:rsidRPr="00661C3B">
        <w:rPr>
          <w:rFonts w:ascii="Courier New" w:hAnsi="Courier New" w:cs="Courier New"/>
          <w:color w:val="000000" w:themeColor="text1"/>
          <w:szCs w:val="28"/>
        </w:rPr>
        <w:t>IConvertService</w:t>
      </w:r>
      <w:r w:rsidR="00661C3B" w:rsidRPr="00661C3B">
        <w:rPr>
          <w:rFonts w:cs="Times New Roman"/>
          <w:color w:val="000000" w:themeColor="text1"/>
          <w:szCs w:val="28"/>
        </w:rPr>
        <w:t>,</w:t>
      </w:r>
      <w:r w:rsidR="00661C3B">
        <w:rPr>
          <w:rFonts w:cs="Times New Roman"/>
          <w:color w:val="000000" w:themeColor="text1"/>
          <w:szCs w:val="28"/>
        </w:rPr>
        <w:t xml:space="preserve"> с единственным методом </w:t>
      </w:r>
      <w:r w:rsidR="00661C3B" w:rsidRPr="00661C3B">
        <w:rPr>
          <w:rFonts w:ascii="Courier New" w:hAnsi="Courier New" w:cs="Courier New"/>
          <w:color w:val="000000" w:themeColor="text1"/>
          <w:szCs w:val="28"/>
          <w:lang w:val="en-US"/>
        </w:rPr>
        <w:t>GetNotes</w:t>
      </w:r>
      <w:r w:rsidR="00661C3B">
        <w:rPr>
          <w:rFonts w:cs="Times New Roman"/>
          <w:color w:val="000000" w:themeColor="text1"/>
          <w:szCs w:val="28"/>
        </w:rPr>
        <w:t xml:space="preserve">, который возвращает обработанные ноты. </w:t>
      </w:r>
      <w:r w:rsidR="00CA5A94">
        <w:rPr>
          <w:rFonts w:cs="Times New Roman"/>
          <w:color w:val="000000" w:themeColor="text1"/>
          <w:szCs w:val="28"/>
        </w:rPr>
        <w:t xml:space="preserve">И были реализованы классы для каждого типа файлов. </w:t>
      </w:r>
      <w:r w:rsidR="00CA38C9">
        <w:rPr>
          <w:rFonts w:cs="Times New Roman"/>
          <w:color w:val="000000" w:themeColor="text1"/>
          <w:szCs w:val="28"/>
        </w:rPr>
        <w:t xml:space="preserve">Для того, чтобы </w:t>
      </w:r>
      <w:r w:rsidR="00DA0CE3">
        <w:rPr>
          <w:rFonts w:cs="Times New Roman"/>
          <w:color w:val="000000" w:themeColor="text1"/>
          <w:szCs w:val="28"/>
        </w:rPr>
        <w:t xml:space="preserve">выбрать необходимую реализацию интерфейса </w:t>
      </w:r>
      <w:r w:rsidR="00DA0CE3" w:rsidRPr="00661C3B">
        <w:rPr>
          <w:rFonts w:ascii="Courier New" w:hAnsi="Courier New" w:cs="Courier New"/>
          <w:color w:val="000000" w:themeColor="text1"/>
          <w:szCs w:val="28"/>
        </w:rPr>
        <w:t>IConvertService</w:t>
      </w:r>
      <w:r w:rsidR="00DA0CE3">
        <w:rPr>
          <w:rFonts w:cs="Times New Roman"/>
          <w:color w:val="000000" w:themeColor="text1"/>
          <w:szCs w:val="28"/>
        </w:rPr>
        <w:t xml:space="preserve"> была создана фабрика </w:t>
      </w:r>
      <w:r w:rsidR="0080416B">
        <w:rPr>
          <w:rFonts w:ascii="Courier New" w:hAnsi="Courier New" w:cs="Courier New"/>
          <w:color w:val="000000" w:themeColor="text1"/>
          <w:szCs w:val="28"/>
          <w:lang w:val="en-US"/>
        </w:rPr>
        <w:t>GetConvertType</w:t>
      </w:r>
      <w:r w:rsidR="00E90755">
        <w:rPr>
          <w:rFonts w:cs="Times New Roman"/>
          <w:color w:val="000000" w:themeColor="text1"/>
          <w:szCs w:val="28"/>
        </w:rPr>
        <w:t xml:space="preserve">, в которой есть метод </w:t>
      </w:r>
      <w:r w:rsidR="00633D64">
        <w:rPr>
          <w:rFonts w:ascii="Courier New" w:hAnsi="Courier New" w:cs="Courier New"/>
          <w:color w:val="000000" w:themeColor="text1"/>
          <w:szCs w:val="28"/>
          <w:lang w:val="en-US"/>
        </w:rPr>
        <w:t>GetType</w:t>
      </w:r>
      <w:r w:rsidR="00633D64">
        <w:rPr>
          <w:rFonts w:cs="Times New Roman"/>
          <w:color w:val="000000" w:themeColor="text1"/>
          <w:szCs w:val="28"/>
        </w:rPr>
        <w:t xml:space="preserve">, принимающий описание файла, </w:t>
      </w:r>
      <w:r w:rsidR="000F5BD7">
        <w:rPr>
          <w:rFonts w:cs="Times New Roman"/>
          <w:color w:val="000000" w:themeColor="text1"/>
          <w:szCs w:val="28"/>
        </w:rPr>
        <w:t xml:space="preserve">и возвращающий объект, класс которого реализует интерфейс </w:t>
      </w:r>
      <w:r w:rsidR="004C18CF" w:rsidRPr="00661C3B">
        <w:rPr>
          <w:rFonts w:ascii="Courier New" w:hAnsi="Courier New" w:cs="Courier New"/>
          <w:color w:val="000000" w:themeColor="text1"/>
          <w:szCs w:val="28"/>
        </w:rPr>
        <w:t>IConvertService</w:t>
      </w:r>
      <w:r w:rsidR="004C18CF" w:rsidRPr="0009646E">
        <w:rPr>
          <w:rFonts w:cs="Times New Roman"/>
          <w:color w:val="000000" w:themeColor="text1"/>
          <w:szCs w:val="28"/>
        </w:rPr>
        <w:t>.</w:t>
      </w:r>
      <w:r w:rsidR="0066244C">
        <w:rPr>
          <w:rFonts w:cs="Times New Roman"/>
          <w:color w:val="000000" w:themeColor="text1"/>
          <w:szCs w:val="28"/>
        </w:rPr>
        <w:t xml:space="preserve"> На рисунке 3.8 показано, как связаны интерфейс и классы в нашей реализации.</w:t>
      </w:r>
    </w:p>
    <w:p w:rsidR="00943F1D" w:rsidRDefault="00943F1D" w:rsidP="007C13E9">
      <w:pPr>
        <w:ind w:firstLine="709"/>
        <w:jc w:val="both"/>
      </w:pPr>
    </w:p>
    <w:p w:rsidR="00E5017A" w:rsidRDefault="00E5017A" w:rsidP="00FB7090">
      <w:pPr>
        <w:pStyle w:val="3"/>
      </w:pPr>
      <w:r>
        <w:t xml:space="preserve">          </w:t>
      </w:r>
      <w:bookmarkStart w:id="144" w:name="_Toc482641423"/>
      <w:r w:rsidRPr="005B1A15">
        <w:rPr>
          <w:b/>
        </w:rPr>
        <w:t>3.4</w:t>
      </w:r>
      <w:r>
        <w:t xml:space="preserve"> Работа модуля реализации бизнес-логики</w:t>
      </w:r>
      <w:bookmarkEnd w:id="144"/>
    </w:p>
    <w:p w:rsidR="00E5017A" w:rsidRPr="006D1DF1" w:rsidRDefault="00E5017A" w:rsidP="00FB7090"/>
    <w:p w:rsidR="00423F22" w:rsidRDefault="00D75E19" w:rsidP="00E3053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E30539">
      <w:pPr>
        <w:pStyle w:val="ac"/>
        <w:spacing w:before="0" w:beforeAutospacing="0" w:after="0" w:afterAutospacing="0" w:line="270" w:lineRule="atLeast"/>
        <w:jc w:val="both"/>
      </w:pPr>
      <w:r w:rsidRPr="0009646E">
        <w:rPr>
          <w:sz w:val="28"/>
          <w:szCs w:val="28"/>
        </w:rPr>
        <w:t>В основном данный модуль служит для вызова различных кл</w:t>
      </w:r>
      <w:r w:rsidR="004E7CA2" w:rsidRPr="0009646E">
        <w:rPr>
          <w:sz w:val="28"/>
          <w:szCs w:val="28"/>
        </w:rPr>
        <w:t>ассов для преобразования данных, а также передачи полученных данных модулю работы с базой данных.</w:t>
      </w:r>
      <w:r w:rsidR="005A62B4" w:rsidRPr="0009646E">
        <w:rPr>
          <w:sz w:val="28"/>
          <w:szCs w:val="28"/>
        </w:rPr>
        <w:t xml:space="preserve"> Основной работой данного модуля является обеспечение асинхронного выполнения </w:t>
      </w:r>
      <w:r w:rsidR="005764BC" w:rsidRPr="0009646E">
        <w:rPr>
          <w:sz w:val="28"/>
          <w:szCs w:val="28"/>
        </w:rPr>
        <w:t xml:space="preserve">методов </w:t>
      </w:r>
      <w:r w:rsidR="00E726D7" w:rsidRPr="0009646E">
        <w:rPr>
          <w:sz w:val="28"/>
          <w:szCs w:val="28"/>
        </w:rPr>
        <w:t>различных модулей,</w:t>
      </w:r>
      <w:r w:rsidR="005764BC" w:rsidRPr="0009646E">
        <w:rPr>
          <w:sz w:val="28"/>
          <w:szCs w:val="28"/>
        </w:rPr>
        <w:t xml:space="preserve"> отвечающих за обработку данных.</w:t>
      </w:r>
      <w:r w:rsidR="00E726D7" w:rsidRPr="0009646E">
        <w:rPr>
          <w:sz w:val="28"/>
          <w:szCs w:val="28"/>
        </w:rPr>
        <w:t xml:space="preserve"> Для правильного выполнения асинхронных операций в .</w:t>
      </w:r>
      <w:r w:rsidR="00E726D7" w:rsidRPr="0009646E">
        <w:rPr>
          <w:sz w:val="28"/>
          <w:szCs w:val="28"/>
          <w:lang w:val="en-US"/>
        </w:rPr>
        <w:t>Net</w:t>
      </w:r>
      <w:r w:rsidR="00E726D7" w:rsidRPr="0009646E">
        <w:rPr>
          <w:sz w:val="28"/>
          <w:szCs w:val="28"/>
        </w:rPr>
        <w:t xml:space="preserve">-фреймворке присутствуют операторы </w:t>
      </w:r>
      <w:r w:rsidR="00E726D7" w:rsidRPr="0009646E">
        <w:rPr>
          <w:sz w:val="28"/>
          <w:szCs w:val="28"/>
          <w:lang w:val="en-US"/>
        </w:rPr>
        <w:t>async</w:t>
      </w:r>
      <w:r w:rsidR="00E726D7" w:rsidRPr="0009646E">
        <w:rPr>
          <w:sz w:val="28"/>
          <w:szCs w:val="28"/>
        </w:rPr>
        <w:t xml:space="preserve"> и </w:t>
      </w:r>
      <w:r w:rsidR="00E726D7" w:rsidRPr="0009646E">
        <w:rPr>
          <w:sz w:val="28"/>
          <w:szCs w:val="28"/>
          <w:lang w:val="en-US"/>
        </w:rPr>
        <w:t>await</w:t>
      </w:r>
      <w:r w:rsidR="00E726D7" w:rsidRPr="0009646E">
        <w:rPr>
          <w:sz w:val="28"/>
          <w:szCs w:val="28"/>
        </w:rPr>
        <w:t>.</w:t>
      </w:r>
      <w:r w:rsidR="00841161">
        <w:t xml:space="preserve"> </w:t>
      </w:r>
      <w:r w:rsidR="00841161" w:rsidRPr="00841161">
        <w:rPr>
          <w:sz w:val="28"/>
          <w:szCs w:val="22"/>
        </w:rPr>
        <w:t>Ключевое слово</w:t>
      </w:r>
      <w:r w:rsidR="006809F3">
        <w:t xml:space="preserve"> </w:t>
      </w:r>
      <w:r w:rsidR="00841161" w:rsidRPr="00841161">
        <w:rPr>
          <w:rFonts w:eastAsiaTheme="majorEastAsia"/>
          <w:sz w:val="28"/>
          <w:szCs w:val="22"/>
        </w:rPr>
        <w:t>async</w:t>
      </w:r>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r w:rsidR="00841161" w:rsidRPr="00841161">
        <w:rPr>
          <w:sz w:val="28"/>
          <w:szCs w:val="22"/>
        </w:rPr>
        <w:t>await</w:t>
      </w:r>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c"/>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Выражение await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Ключевые слова async и await не вызывают создание дополнительных потоков.</w:t>
      </w:r>
      <w:r w:rsidR="00B85E90">
        <w:rPr>
          <w:sz w:val="28"/>
          <w:szCs w:val="22"/>
        </w:rPr>
        <w:t xml:space="preserve"> </w:t>
      </w:r>
      <w:r w:rsidRPr="006B2FE9">
        <w:rPr>
          <w:sz w:val="28"/>
          <w:szCs w:val="22"/>
        </w:rPr>
        <w:t xml:space="preserve">Асинхронные методы не требуют многопоточности, поскольку асинхронный метод не </w:t>
      </w:r>
      <w:r w:rsidRPr="006B2FE9">
        <w:rPr>
          <w:sz w:val="28"/>
          <w:szCs w:val="22"/>
        </w:rPr>
        <w:lastRenderedPageBreak/>
        <w:t>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0" w:history="1">
        <w:r w:rsidRPr="006B2FE9">
          <w:rPr>
            <w:sz w:val="28"/>
            <w:szCs w:val="22"/>
          </w:rPr>
          <w:t>Task.Run</w:t>
        </w:r>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145" w:name="_Toc482641424"/>
      <w:r w:rsidRPr="00941BF0">
        <w:rPr>
          <w:b/>
        </w:rPr>
        <w:t>3.5</w:t>
      </w:r>
      <w:r>
        <w:t xml:space="preserve"> Работа модуля</w:t>
      </w:r>
      <w:r w:rsidRPr="0015743F">
        <w:t xml:space="preserve"> </w:t>
      </w:r>
      <w:r>
        <w:t>прослушивания подключенных устройств</w:t>
      </w:r>
      <w:bookmarkEnd w:id="145"/>
    </w:p>
    <w:p w:rsidR="008A56D8" w:rsidRDefault="008A56D8" w:rsidP="00FB7090">
      <w:pPr>
        <w:ind w:firstLine="709"/>
        <w:jc w:val="both"/>
      </w:pPr>
    </w:p>
    <w:p w:rsidR="003A0F67" w:rsidRDefault="004B5329" w:rsidP="00FB7090">
      <w:pPr>
        <w:ind w:firstLine="709"/>
        <w:jc w:val="both"/>
      </w:pPr>
      <w:r>
        <w:t xml:space="preserve">Данный модуль необходим для </w:t>
      </w:r>
      <w:r w:rsidR="005657F9" w:rsidRPr="005657F9">
        <w:t>PnP-</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r w:rsidR="00263F02" w:rsidRPr="00263F02">
        <w:t>DeviceWatcher</w:t>
      </w:r>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BF693C">
        <w:t>9</w:t>
      </w:r>
      <w:r w:rsidR="00C754AB">
        <w:t xml:space="preserve"> отображены взаимодействий событий класса </w:t>
      </w:r>
      <w:r w:rsidR="00C754AB" w:rsidRPr="00263F02">
        <w:t>DeviceWatcher</w:t>
      </w:r>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822942" cy="4421874"/>
            <wp:effectExtent l="0" t="0" r="6985" b="0"/>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29333" cy="4426727"/>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00BF693C">
        <w:t>9</w:t>
      </w:r>
      <w:r>
        <w:t xml:space="preserve"> – Принцип событий класса </w:t>
      </w:r>
      <w:r w:rsidRPr="00263F02">
        <w:t>DeviceWatcher</w:t>
      </w:r>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r w:rsidR="004E5F6F">
        <w:rPr>
          <w:lang w:val="en-US"/>
        </w:rPr>
        <w:t>DeviceWatcher</w:t>
      </w:r>
      <w:r w:rsidR="004E5F6F" w:rsidRPr="001E29E0">
        <w:t>:</w:t>
      </w:r>
    </w:p>
    <w:p w:rsidR="004E5F6F" w:rsidRDefault="004E5F6F" w:rsidP="004E5F6F">
      <w:pPr>
        <w:pStyle w:val="af"/>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r w:rsidRPr="00263F02">
        <w:t>DeviceWatcher</w:t>
      </w:r>
      <w:r>
        <w:t xml:space="preserve"> обнаруживает новое устройство подключенное к системе.</w:t>
      </w:r>
    </w:p>
    <w:p w:rsidR="004E5F6F" w:rsidRDefault="004E5F6F" w:rsidP="004E5F6F">
      <w:pPr>
        <w:pStyle w:val="af"/>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r>
        <w:rPr>
          <w:lang w:val="en-US"/>
        </w:rPr>
        <w:t>DeviceWatcher</w:t>
      </w:r>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r w:rsidRPr="00C53EE7">
        <w:t xml:space="preserve">Bluetooth, USB, WiFi, </w:t>
      </w:r>
      <w:r w:rsidR="00B35ACA">
        <w:t>или</w:t>
      </w:r>
      <w:r w:rsidRPr="00C53EE7">
        <w:t xml:space="preserve"> Ethernet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r w:rsidR="00225B32" w:rsidRPr="00263F02">
        <w:t>DeviceWatcher</w:t>
      </w:r>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674CEA">
        <w:t>10</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1819AC">
      <w:pPr>
        <w:tabs>
          <w:tab w:val="left" w:pos="1134"/>
        </w:tabs>
        <w:jc w:val="center"/>
      </w:pPr>
      <w:r>
        <w:rPr>
          <w:noProof/>
          <w:lang w:eastAsia="ru-RU"/>
        </w:rPr>
        <w:lastRenderedPageBreak/>
        <w:drawing>
          <wp:inline distT="0" distB="0" distL="0" distR="0">
            <wp:extent cx="5892800" cy="4640239"/>
            <wp:effectExtent l="0" t="0" r="0" b="8255"/>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92800" cy="4640239"/>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FC74B9">
        <w:t>10</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146" w:name="_Toc482641425"/>
      <w:r w:rsidRPr="009313D1">
        <w:rPr>
          <w:b/>
        </w:rPr>
        <w:t>3.7</w:t>
      </w:r>
      <w:r>
        <w:t xml:space="preserve"> </w:t>
      </w:r>
      <w:r w:rsidRPr="0015743F">
        <w:t xml:space="preserve">Модуль </w:t>
      </w:r>
      <w:r>
        <w:t>взаимодействия с драйвером</w:t>
      </w:r>
      <w:bookmarkEnd w:id="146"/>
    </w:p>
    <w:p w:rsidR="001D0DA3" w:rsidRPr="001D0DA3" w:rsidRDefault="001D0DA3" w:rsidP="001D0DA3"/>
    <w:p w:rsidR="0027026E" w:rsidRPr="005A62B4" w:rsidRDefault="007C42DD" w:rsidP="0061238B">
      <w:pPr>
        <w:ind w:firstLine="709"/>
        <w:jc w:val="both"/>
      </w:pPr>
      <w:r>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r w:rsidR="0061238B">
        <w:t xml:space="preserve"> </w:t>
      </w:r>
      <w:r w:rsidR="00990A48">
        <w:lastRenderedPageBreak/>
        <w:t xml:space="preserve">Для синхронизации и поддержания необходимого такта команд используется класс </w:t>
      </w:r>
      <w:r w:rsidR="00324E87" w:rsidRPr="0027026E">
        <w:t>Timer</w:t>
      </w:r>
      <w:r w:rsidR="00324E87" w:rsidRPr="00201AEC">
        <w:t xml:space="preserve">, </w:t>
      </w:r>
      <w:r w:rsidR="00201AEC">
        <w:t xml:space="preserve">данный класс </w:t>
      </w:r>
      <w:r w:rsidR="00A761F4">
        <w:t xml:space="preserve">находится в пространстве имен </w:t>
      </w:r>
      <w:r w:rsidR="00A761F4" w:rsidRPr="00A761F4">
        <w:t>System.Threading</w:t>
      </w:r>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System.Threading.Timer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System.Threading.TimerCallback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147" w:name="_Toc482641426"/>
      <w:r w:rsidRPr="00086779">
        <w:rPr>
          <w:b/>
        </w:rPr>
        <w:t>3.8</w:t>
      </w:r>
      <w:r>
        <w:t xml:space="preserve"> </w:t>
      </w:r>
      <w:r w:rsidRPr="0015743F">
        <w:t xml:space="preserve">Модуль </w:t>
      </w:r>
      <w:r>
        <w:t>построения пользовательского интерфейса</w:t>
      </w:r>
      <w:bookmarkEnd w:id="147"/>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Для построение пользовательского интерфейса в при</w:t>
      </w:r>
      <w:r w:rsidR="00025511">
        <w:t>ложении использовалась технология</w:t>
      </w:r>
      <w:r w:rsidR="00497B34">
        <w:t xml:space="preserve"> </w:t>
      </w:r>
      <w:r w:rsidR="00497B34">
        <w:rPr>
          <w:lang w:val="en-US"/>
        </w:rPr>
        <w:t>WPF</w:t>
      </w:r>
      <w:r w:rsidRPr="00CB7D6F">
        <w:t>.</w:t>
      </w:r>
      <w:r w:rsidR="00F2127C">
        <w:t xml:space="preserve"> </w:t>
      </w:r>
    </w:p>
    <w:p w:rsidR="007530D8" w:rsidRPr="00EF775B" w:rsidRDefault="00F2127C" w:rsidP="008745AC">
      <w:pPr>
        <w:ind w:firstLine="709"/>
        <w:jc w:val="both"/>
      </w:pPr>
      <w:r>
        <w:t xml:space="preserve">В </w:t>
      </w:r>
      <w:r w:rsidR="00FC68B6">
        <w:t>технологии</w:t>
      </w:r>
      <w:r>
        <w:t xml:space="preserve"> </w:t>
      </w:r>
      <w:r w:rsidR="00FC68B6">
        <w:rPr>
          <w:lang w:val="en-US"/>
        </w:rPr>
        <w:t>WPF</w:t>
      </w:r>
      <w:r w:rsidR="00FC68B6">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адаптируемость под </w:t>
      </w:r>
      <w:r w:rsidR="00A35F33">
        <w:t>различные разрешения</w:t>
      </w:r>
      <w:r>
        <w:t xml:space="preserve"> экранов.</w:t>
      </w:r>
      <w:r w:rsidR="00A35F33">
        <w:t xml:space="preserve"> В </w:t>
      </w:r>
      <w:r w:rsidR="00AC6F8D">
        <w:rPr>
          <w:lang w:val="en-US"/>
        </w:rPr>
        <w:t>WPF</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7D2C41">
        <w:rPr>
          <w:lang w:val="en-US"/>
        </w:rPr>
        <w:t>WPF</w:t>
      </w:r>
      <w:r w:rsidR="007D2C41" w:rsidRPr="00A35F33">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w:t>
      </w:r>
      <w:r w:rsidR="00AB1F62">
        <w:t>1</w:t>
      </w:r>
      <w:r w:rsidR="00582291">
        <w:t xml:space="preserve">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244108">
        <w:rPr>
          <w:lang w:val="en-US"/>
        </w:rPr>
        <w:t>WPF</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2795" cy="4305300"/>
            <wp:effectExtent l="0" t="0" r="0" b="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8604" cy="433899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AB1F62">
        <w:t>1</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sidR="00167E39">
        <w:rPr>
          <w:lang w:val="en-US"/>
        </w:rPr>
        <w:t>WPF</w:t>
      </w:r>
      <w:r w:rsidR="00167E39" w:rsidRPr="00A35F33">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омощи свойств и подузлов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77106B" w:rsidRPr="00A573FB" w:rsidRDefault="005127A1" w:rsidP="0077106B">
      <w:pPr>
        <w:ind w:firstLine="709"/>
        <w:jc w:val="both"/>
      </w:pPr>
      <w:r>
        <w:t xml:space="preserve">Приложения </w:t>
      </w:r>
      <w:r w:rsidR="0073272C">
        <w:rPr>
          <w:lang w:val="en-US"/>
        </w:rPr>
        <w:t>WPF</w:t>
      </w:r>
      <w:r w:rsidR="0073272C" w:rsidRPr="00A35F33">
        <w:t xml:space="preserve"> </w:t>
      </w:r>
      <w:r>
        <w:t xml:space="preserve">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w:t>
      </w:r>
      <w:r w:rsidR="00DA7102">
        <w:t xml:space="preserve">планшет под управлением </w:t>
      </w:r>
      <w:r w:rsidR="00DA7102">
        <w:rPr>
          <w:lang w:val="en-US"/>
        </w:rPr>
        <w:t>Windows</w:t>
      </w:r>
      <w:r w:rsidR="00DA7102" w:rsidRPr="00FF12E5">
        <w:t xml:space="preserve"> 10</w:t>
      </w:r>
      <w:r w:rsidR="002764EB">
        <w:t>,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1D36FF">
        <w:rPr>
          <w:lang w:val="en-US"/>
        </w:rPr>
        <w:t>WPF</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игровые джойстики</w:t>
      </w:r>
      <w:r w:rsidR="002B13A3" w:rsidRPr="001D36FF">
        <w:t xml:space="preserve"> </w:t>
      </w:r>
      <w:r w:rsidR="002B13A3">
        <w:t>и другие</w:t>
      </w:r>
      <w:r w:rsidR="000C5AAF">
        <w:t>.</w:t>
      </w:r>
    </w:p>
    <w:p w:rsidR="00E5017A" w:rsidRDefault="00E5017A" w:rsidP="00FB7090">
      <w:pPr>
        <w:pStyle w:val="3"/>
        <w:ind w:firstLine="709"/>
      </w:pPr>
      <w:bookmarkStart w:id="148" w:name="_Toc482641427"/>
      <w:r w:rsidRPr="00482369">
        <w:rPr>
          <w:b/>
        </w:rPr>
        <w:lastRenderedPageBreak/>
        <w:t>3.9</w:t>
      </w:r>
      <w:r>
        <w:t xml:space="preserve"> Модуль взаимодействия с файловой системой</w:t>
      </w:r>
      <w:bookmarkEnd w:id="148"/>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r w:rsidR="00846520" w:rsidRPr="00846520">
        <w:t>OpenFileDialog</w:t>
      </w:r>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и поддерживает работу со всеми устройствами</w:t>
      </w:r>
      <w:r w:rsidR="00F43113">
        <w:t>,</w:t>
      </w:r>
      <w:r w:rsidR="00266C20" w:rsidRPr="00EC5C9C">
        <w:t xml:space="preserve"> </w:t>
      </w:r>
      <w:r w:rsidR="00533480">
        <w:t xml:space="preserve">на которых установлена </w:t>
      </w:r>
      <w:r w:rsidR="00533480">
        <w:rPr>
          <w:lang w:val="en-US"/>
        </w:rPr>
        <w:t>Windows</w:t>
      </w:r>
      <w:r w:rsidR="00533480" w:rsidRPr="00794D82">
        <w:t>.</w:t>
      </w:r>
      <w:r w:rsidR="00DD4AF0">
        <w:t xml:space="preserve"> На рисунке 3.1</w:t>
      </w:r>
      <w:r w:rsidR="00AB1F62">
        <w:t>2</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EC5C9C" w:rsidP="00533480">
      <w:pPr>
        <w:pStyle w:val="af"/>
        <w:numPr>
          <w:ilvl w:val="0"/>
          <w:numId w:val="23"/>
        </w:numPr>
        <w:tabs>
          <w:tab w:val="left" w:pos="1134"/>
        </w:tabs>
        <w:spacing w:line="240" w:lineRule="auto"/>
        <w:ind w:left="0" w:firstLine="709"/>
      </w:pPr>
      <w:r w:rsidRPr="00EC5C9C">
        <w:t>Filter</w:t>
      </w:r>
      <w:r w:rsidRPr="00861DEF">
        <w:t xml:space="preserve"> </w:t>
      </w:r>
      <w:r w:rsidR="00533480" w:rsidRPr="00861DEF">
        <w:t xml:space="preserve">– </w:t>
      </w:r>
      <w:r w:rsidR="00533480">
        <w:t xml:space="preserve">данная конфигурация является </w:t>
      </w:r>
      <w:r w:rsidR="0089454B">
        <w:t>строкой</w:t>
      </w:r>
      <w:r w:rsidR="00533480">
        <w:t>, в котор</w:t>
      </w:r>
      <w:r w:rsidR="004D4507">
        <w:t>ую</w:t>
      </w:r>
      <w:r w:rsidR="00533480">
        <w:t xml:space="preserve"> можно добавлять расширения файлов,</w:t>
      </w:r>
      <w:r w:rsidR="006A0384">
        <w:t xml:space="preserve"> которые мы можем просматривать;</w:t>
      </w:r>
    </w:p>
    <w:p w:rsidR="00F86547" w:rsidRDefault="00CC3086" w:rsidP="00533480">
      <w:pPr>
        <w:pStyle w:val="af"/>
        <w:numPr>
          <w:ilvl w:val="0"/>
          <w:numId w:val="23"/>
        </w:numPr>
        <w:tabs>
          <w:tab w:val="left" w:pos="1134"/>
        </w:tabs>
        <w:spacing w:line="240" w:lineRule="auto"/>
        <w:ind w:left="0" w:firstLine="709"/>
      </w:pPr>
      <w:r w:rsidRPr="00CC3086">
        <w:t>Multiselect</w:t>
      </w:r>
      <w:r>
        <w:t xml:space="preserve"> </w:t>
      </w:r>
      <w:r w:rsidR="00F86547">
        <w:t xml:space="preserve">– </w:t>
      </w:r>
      <w:r>
        <w:t>данная конфигурация указывает, возможность выбора нескольких файлов из файловой системы</w:t>
      </w:r>
      <w:r w:rsidR="00383AD4" w:rsidRPr="000460E1">
        <w:t>;</w:t>
      </w:r>
      <w:r w:rsidR="00F86547">
        <w:t xml:space="preserve"> </w:t>
      </w:r>
    </w:p>
    <w:p w:rsidR="001E5A0E" w:rsidRDefault="0002356E" w:rsidP="00533480">
      <w:pPr>
        <w:pStyle w:val="af"/>
        <w:numPr>
          <w:ilvl w:val="0"/>
          <w:numId w:val="23"/>
        </w:numPr>
        <w:tabs>
          <w:tab w:val="left" w:pos="1134"/>
        </w:tabs>
        <w:spacing w:line="240" w:lineRule="auto"/>
        <w:ind w:left="0" w:firstLine="709"/>
      </w:pPr>
      <w:r>
        <w:rPr>
          <w:lang w:val="en-US"/>
        </w:rPr>
        <w:t>InitialDirectory</w:t>
      </w:r>
      <w:r w:rsidR="001B32A6" w:rsidRPr="001B32A6">
        <w:t xml:space="preserve"> – </w:t>
      </w:r>
      <w:r w:rsidR="001B32A6">
        <w:t>данная конфигура</w:t>
      </w:r>
      <w:r w:rsidR="00E21FCF">
        <w:t>ция позволяет нам указать папку, в которой будет открываться окно выбора документа</w:t>
      </w:r>
      <w:r w:rsidR="001B32A6" w:rsidRPr="001B32A6">
        <w:t>.</w:t>
      </w:r>
    </w:p>
    <w:p w:rsidR="00662F00" w:rsidRDefault="00662F00" w:rsidP="00662F00">
      <w:pPr>
        <w:pStyle w:val="af"/>
        <w:tabs>
          <w:tab w:val="left" w:pos="1134"/>
        </w:tabs>
        <w:spacing w:line="240" w:lineRule="auto"/>
        <w:ind w:left="709" w:firstLine="0"/>
      </w:pPr>
    </w:p>
    <w:p w:rsidR="00662F00" w:rsidRDefault="00662F00" w:rsidP="001819AC">
      <w:pPr>
        <w:pStyle w:val="af"/>
        <w:tabs>
          <w:tab w:val="left" w:pos="1134"/>
        </w:tabs>
        <w:spacing w:line="240" w:lineRule="auto"/>
        <w:ind w:left="709" w:hanging="709"/>
        <w:jc w:val="center"/>
      </w:pPr>
      <w:r>
        <w:rPr>
          <w:noProof/>
          <w:lang w:eastAsia="ru-RU"/>
        </w:rPr>
        <w:drawing>
          <wp:inline distT="0" distB="0" distL="0" distR="0" wp14:anchorId="02730C46" wp14:editId="12AA8D82">
            <wp:extent cx="5885009" cy="425767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15741" cy="4279909"/>
                    </a:xfrm>
                    <a:prstGeom prst="rect">
                      <a:avLst/>
                    </a:prstGeom>
                  </pic:spPr>
                </pic:pic>
              </a:graphicData>
            </a:graphic>
          </wp:inline>
        </w:drawing>
      </w:r>
    </w:p>
    <w:p w:rsidR="00662F00" w:rsidRDefault="00662F00" w:rsidP="00662F00">
      <w:pPr>
        <w:pStyle w:val="af"/>
        <w:tabs>
          <w:tab w:val="left" w:pos="1134"/>
        </w:tabs>
        <w:spacing w:line="240" w:lineRule="auto"/>
        <w:ind w:left="709" w:firstLine="0"/>
      </w:pPr>
    </w:p>
    <w:p w:rsidR="00143CF8" w:rsidRDefault="00662F00" w:rsidP="00143CF8">
      <w:pPr>
        <w:ind w:firstLine="709"/>
        <w:jc w:val="center"/>
      </w:pPr>
      <w:r>
        <w:t>Рисунок 3.1</w:t>
      </w:r>
      <w:r w:rsidR="00AB1F62">
        <w:t>2</w:t>
      </w:r>
      <w:r>
        <w:t xml:space="preserve">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r w:rsidRPr="001C1188">
        <w:t>FileOpenPicker</w:t>
      </w:r>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149" w:name="_Toc482641428"/>
      <w:r>
        <w:rPr>
          <w:b/>
        </w:rPr>
        <w:lastRenderedPageBreak/>
        <w:t>3.10</w:t>
      </w:r>
      <w:r w:rsidR="006D1DF1" w:rsidRPr="00591EBA">
        <w:rPr>
          <w:b/>
        </w:rPr>
        <w:t xml:space="preserve"> </w:t>
      </w:r>
      <w:r w:rsidR="006D1DF1" w:rsidRPr="00B529A2">
        <w:t>Принцип инверсии управления</w:t>
      </w:r>
      <w:bookmarkEnd w:id="149"/>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w:t>
      </w:r>
      <w:r w:rsidR="00AB1F62">
        <w:t>3</w:t>
      </w:r>
      <w:r w:rsidR="00427D97">
        <w:t xml:space="preserve">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r w:rsidR="00C71A8C">
        <w:rPr>
          <w:lang w:val="en-US"/>
        </w:rPr>
        <w:t>Ninject</w:t>
      </w:r>
      <w:r w:rsidR="00C71A8C" w:rsidRPr="00FA6F31">
        <w:t>.</w:t>
      </w:r>
    </w:p>
    <w:p w:rsidR="007C75A1" w:rsidRPr="00FA6F31" w:rsidRDefault="007C75A1" w:rsidP="00533A87">
      <w:pPr>
        <w:ind w:firstLine="709"/>
        <w:jc w:val="both"/>
      </w:pPr>
    </w:p>
    <w:p w:rsidR="007C75A1" w:rsidRDefault="007C75A1" w:rsidP="00CF208C">
      <w:pPr>
        <w:jc w:val="center"/>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AB1F62">
        <w:t>3</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r w:rsidR="00FA6F31">
        <w:rPr>
          <w:lang w:val="en-US"/>
        </w:rPr>
        <w:t>Ninject</w:t>
      </w:r>
    </w:p>
    <w:p w:rsidR="005E0881" w:rsidRPr="001C0335" w:rsidRDefault="004F701E" w:rsidP="00533A87">
      <w:pPr>
        <w:ind w:firstLine="709"/>
        <w:jc w:val="both"/>
      </w:pPr>
      <w:r>
        <w:rPr>
          <w:lang w:val="en-US"/>
        </w:rPr>
        <w:t>Ninject</w:t>
      </w:r>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r w:rsidR="009E5FE6">
        <w:rPr>
          <w:lang w:val="en-US"/>
        </w:rPr>
        <w:t>Ninject</w:t>
      </w:r>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w:t>
      </w:r>
      <w:r w:rsidR="00AB1F62">
        <w:t>4</w:t>
      </w:r>
      <w:r w:rsidR="00111123">
        <w:t xml:space="preserve"> показан пример</w:t>
      </w:r>
      <w:r w:rsidR="001C0335">
        <w:t xml:space="preserve"> использования </w:t>
      </w:r>
      <w:r w:rsidR="00876E9F">
        <w:t xml:space="preserve">контейнера </w:t>
      </w:r>
      <w:r w:rsidR="001C0335">
        <w:rPr>
          <w:lang w:val="en-US"/>
        </w:rPr>
        <w:t xml:space="preserve">Ninject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745715" cy="359092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1868" cy="3595581"/>
                    </a:xfrm>
                    <a:prstGeom prst="rect">
                      <a:avLst/>
                    </a:prstGeom>
                    <a:noFill/>
                    <a:ln>
                      <a:noFill/>
                    </a:ln>
                  </pic:spPr>
                </pic:pic>
              </a:graphicData>
            </a:graphic>
          </wp:inline>
        </w:drawing>
      </w:r>
    </w:p>
    <w:p w:rsidR="00F967B0" w:rsidRDefault="00F967B0" w:rsidP="004B6E14">
      <w:pPr>
        <w:ind w:firstLine="709"/>
        <w:jc w:val="both"/>
      </w:pPr>
    </w:p>
    <w:p w:rsidR="00312E31" w:rsidRDefault="00324859" w:rsidP="0015464D">
      <w:pPr>
        <w:ind w:firstLine="709"/>
        <w:jc w:val="center"/>
      </w:pPr>
      <w:r>
        <w:t>Рисунок 3.1</w:t>
      </w:r>
      <w:r w:rsidR="00AB1F62">
        <w:t>4</w:t>
      </w:r>
      <w:r>
        <w:t xml:space="preserve"> – Использование </w:t>
      </w:r>
      <w:r>
        <w:rPr>
          <w:lang w:val="en-US"/>
        </w:rPr>
        <w:t>Ninject</w:t>
      </w:r>
      <w:r w:rsidRPr="00335563">
        <w:t xml:space="preserve"> </w:t>
      </w:r>
      <w:r>
        <w:t>в приложении</w:t>
      </w:r>
    </w:p>
    <w:p w:rsidR="00EF5BE5" w:rsidRDefault="00EF5BE5" w:rsidP="00EF5BE5">
      <w:pPr>
        <w:ind w:firstLine="709"/>
        <w:jc w:val="both"/>
      </w:pPr>
    </w:p>
    <w:p w:rsidR="00932EAC" w:rsidRDefault="00932EAC" w:rsidP="00932EAC">
      <w:pPr>
        <w:ind w:firstLine="709"/>
        <w:jc w:val="both"/>
      </w:pPr>
      <w:r>
        <w:rPr>
          <w:b/>
        </w:rPr>
        <w:t>3.10.</w:t>
      </w:r>
      <w:r w:rsidR="00271107" w:rsidRPr="007D4577">
        <w:rPr>
          <w:b/>
        </w:rPr>
        <w:t>2</w:t>
      </w:r>
      <w:r w:rsidRPr="00FA6F31">
        <w:t xml:space="preserve"> </w:t>
      </w:r>
      <w:r w:rsidR="00826081">
        <w:t>Перенос информации между уровнями</w:t>
      </w:r>
    </w:p>
    <w:p w:rsidR="00517C5A" w:rsidRDefault="000815C4" w:rsidP="00932EAC">
      <w:pPr>
        <w:ind w:firstLine="709"/>
        <w:jc w:val="both"/>
      </w:pPr>
      <w:r>
        <w:t xml:space="preserve">Для переноса информации </w:t>
      </w:r>
      <w:r w:rsidR="007D4577">
        <w:t xml:space="preserve">между различными уровнями приложения, связанными при помощи </w:t>
      </w:r>
      <w:r w:rsidR="007D4577">
        <w:rPr>
          <w:lang w:val="en-US"/>
        </w:rPr>
        <w:t>Ninject</w:t>
      </w:r>
      <w:r w:rsidR="007D4577">
        <w:t xml:space="preserve">, необходимо в каждом уровне реализовать собственные сущности для хранения информации. При этом на каждом уровне сущности могу выполнять </w:t>
      </w:r>
      <w:r w:rsidR="00B1049D">
        <w:t xml:space="preserve">свои функции и даже отличаться. Это связанно с тем, что </w:t>
      </w:r>
      <w:r w:rsidR="00270864">
        <w:t xml:space="preserve">на каждом уровне сущности необходимы для различных операций. </w:t>
      </w:r>
    </w:p>
    <w:p w:rsidR="00517C5A" w:rsidRDefault="00270864" w:rsidP="00932EAC">
      <w:pPr>
        <w:ind w:firstLine="709"/>
        <w:jc w:val="both"/>
      </w:pPr>
      <w:r>
        <w:t xml:space="preserve">На уровне работы с базой данных сущности необходимы для работы с базой данных, и использует контекст базы данных. </w:t>
      </w:r>
    </w:p>
    <w:p w:rsidR="00517C5A" w:rsidRDefault="00270864" w:rsidP="00932EAC">
      <w:pPr>
        <w:ind w:firstLine="709"/>
        <w:jc w:val="both"/>
      </w:pPr>
      <w:r>
        <w:t xml:space="preserve">На уровне реализации бизнес-логики сущности необходимы для </w:t>
      </w:r>
      <w:r w:rsidR="004D13C1">
        <w:t xml:space="preserve">обработки данных, реализации бизнес-логики, а также переноса информации между уровнем базы данных и модулем построения пользовательского интерфейса. </w:t>
      </w:r>
    </w:p>
    <w:p w:rsidR="008F46F9" w:rsidRDefault="004D13C1" w:rsidP="00AB1F62">
      <w:pPr>
        <w:ind w:firstLine="709"/>
        <w:jc w:val="both"/>
      </w:pPr>
      <w:r>
        <w:t xml:space="preserve">На уровне </w:t>
      </w:r>
      <w:r w:rsidR="00DB542B">
        <w:t>реализации пользовательского интерфейса сущности нам необхо</w:t>
      </w:r>
      <w:r w:rsidR="005B759F">
        <w:t>димы</w:t>
      </w:r>
      <w:r w:rsidR="002C29DE">
        <w:t xml:space="preserve"> для вывода информации пользователю, а также сбора информации, которую пользователь будет передавать приложению.</w:t>
      </w:r>
      <w:r w:rsidR="00AB1F62">
        <w:t xml:space="preserve"> </w:t>
      </w:r>
      <w:r w:rsidR="00EF5AE9">
        <w:t>Но также нам необходимо передавать информацию между уровнями, а для этого</w:t>
      </w:r>
      <w:r w:rsidR="00EE761D">
        <w:t xml:space="preserve"> </w:t>
      </w:r>
      <w:r w:rsidR="00EF5AE9">
        <w:lastRenderedPageBreak/>
        <w:t>нужно преобразовывать одну сущность в другую. Для этого мы реализовали классы мапперы.</w:t>
      </w:r>
    </w:p>
    <w:p w:rsidR="00613DBD" w:rsidRPr="00613DBD" w:rsidRDefault="005D6EE0" w:rsidP="00932EAC">
      <w:pPr>
        <w:ind w:firstLine="709"/>
        <w:jc w:val="both"/>
        <w:rPr>
          <w:rFonts w:cs="Times New Roman"/>
          <w:color w:val="000000" w:themeColor="text1"/>
          <w:szCs w:val="28"/>
        </w:rPr>
      </w:pPr>
      <w:r>
        <w:t>Рассмотрим содержимо</w:t>
      </w:r>
      <w:r w:rsidR="00F02659">
        <w:t>е</w:t>
      </w:r>
      <w:r>
        <w:t xml:space="preserve"> одного этих классов</w:t>
      </w:r>
      <w:r w:rsidR="002E70A5">
        <w:t xml:space="preserve">. </w:t>
      </w:r>
      <w:r w:rsidR="00613DBD">
        <w:t xml:space="preserve">Класс </w:t>
      </w:r>
      <w:r w:rsidR="00613DBD" w:rsidRPr="00613DBD">
        <w:rPr>
          <w:rFonts w:ascii="Courier New" w:hAnsi="Courier New" w:cs="Courier New"/>
          <w:color w:val="000000" w:themeColor="text1"/>
          <w:szCs w:val="28"/>
        </w:rPr>
        <w:t>MusicEntityToMusicModel</w:t>
      </w:r>
      <w:r w:rsidR="00613DBD" w:rsidRPr="00613DBD">
        <w:rPr>
          <w:rFonts w:cs="Times New Roman"/>
          <w:color w:val="000000" w:themeColor="text1"/>
          <w:szCs w:val="28"/>
        </w:rPr>
        <w:t xml:space="preserve"> </w:t>
      </w:r>
      <w:r w:rsidR="00613DBD">
        <w:rPr>
          <w:rFonts w:cs="Times New Roman"/>
          <w:color w:val="000000" w:themeColor="text1"/>
          <w:szCs w:val="28"/>
        </w:rPr>
        <w:t>является статическим, и содержит следующие статические методы</w:t>
      </w:r>
      <w:r w:rsidR="00613DBD" w:rsidRPr="00613DBD">
        <w:rPr>
          <w:rFonts w:cs="Times New Roman"/>
          <w:color w:val="000000" w:themeColor="text1"/>
          <w:szCs w:val="28"/>
        </w:rPr>
        <w:t>:</w:t>
      </w:r>
    </w:p>
    <w:p w:rsidR="00660BED" w:rsidRPr="006D3313" w:rsidRDefault="006D3313" w:rsidP="00055D71">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Model</w:t>
      </w:r>
      <w:r w:rsidRPr="001B72FC">
        <w:rPr>
          <w:rFonts w:cs="Times New Roman"/>
          <w:color w:val="000000"/>
          <w:szCs w:val="28"/>
        </w:rPr>
        <w:t xml:space="preserve"> </w:t>
      </w:r>
      <w:r w:rsidR="004317E5">
        <w:rPr>
          <w:rFonts w:cs="Times New Roman"/>
          <w:color w:val="000000"/>
          <w:szCs w:val="28"/>
        </w:rPr>
        <w:t>–</w:t>
      </w:r>
      <w:r w:rsidRPr="001B72FC">
        <w:rPr>
          <w:rFonts w:cs="Times New Roman"/>
          <w:color w:val="000000"/>
          <w:szCs w:val="28"/>
        </w:rPr>
        <w:t xml:space="preserve"> </w:t>
      </w:r>
      <w:r>
        <w:rPr>
          <w:rFonts w:cs="Times New Roman"/>
          <w:color w:val="000000"/>
          <w:szCs w:val="28"/>
        </w:rPr>
        <w:t>преобразовывает</w:t>
      </w:r>
      <w:r w:rsidR="004317E5">
        <w:rPr>
          <w:rFonts w:cs="Times New Roman"/>
          <w:color w:val="000000"/>
          <w:szCs w:val="28"/>
        </w:rPr>
        <w:t xml:space="preserve"> сущность </w:t>
      </w:r>
      <w:r w:rsidR="004317E5" w:rsidRPr="001B72FC">
        <w:rPr>
          <w:rFonts w:ascii="Courier New" w:eastAsiaTheme="minorHAnsi" w:hAnsi="Courier New" w:cs="Courier New"/>
          <w:color w:val="000000" w:themeColor="text1"/>
          <w:szCs w:val="28"/>
        </w:rPr>
        <w:t>MusicEntity</w:t>
      </w:r>
      <w:r w:rsidR="004317E5" w:rsidRPr="001B72FC">
        <w:rPr>
          <w:rFonts w:cs="Times New Roman"/>
          <w:color w:val="000000"/>
          <w:szCs w:val="28"/>
        </w:rPr>
        <w:t xml:space="preserve"> </w:t>
      </w:r>
      <w:r w:rsidR="004317E5">
        <w:rPr>
          <w:rFonts w:cs="Times New Roman"/>
          <w:color w:val="000000"/>
          <w:szCs w:val="28"/>
        </w:rPr>
        <w:t xml:space="preserve">в </w:t>
      </w:r>
      <w:r w:rsidR="004317E5" w:rsidRPr="001B72FC">
        <w:rPr>
          <w:rFonts w:ascii="Courier New" w:eastAsiaTheme="minorHAnsi" w:hAnsi="Courier New" w:cs="Courier New"/>
          <w:color w:val="000000" w:themeColor="text1"/>
          <w:szCs w:val="28"/>
        </w:rPr>
        <w:t>MusicModel</w:t>
      </w:r>
      <w:r w:rsidR="004317E5" w:rsidRPr="001B72FC">
        <w:rPr>
          <w:rFonts w:cs="Times New Roman"/>
          <w:color w:val="000000"/>
          <w:szCs w:val="28"/>
        </w:rPr>
        <w:t>;</w:t>
      </w:r>
    </w:p>
    <w:p w:rsidR="006D3313" w:rsidRPr="001B72FC" w:rsidRDefault="006D3313" w:rsidP="001B72FC">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Entity</w:t>
      </w:r>
      <w:r w:rsidR="004317E5">
        <w:rPr>
          <w:rFonts w:cs="Times New Roman"/>
          <w:color w:val="000000"/>
          <w:szCs w:val="28"/>
        </w:rPr>
        <w:t xml:space="preserve"> </w:t>
      </w:r>
      <w:r w:rsidR="004317E5" w:rsidRPr="001B72FC">
        <w:rPr>
          <w:rFonts w:cs="Times New Roman"/>
          <w:color w:val="000000"/>
          <w:szCs w:val="28"/>
        </w:rPr>
        <w:t>–</w:t>
      </w:r>
      <w:r w:rsidR="001B72FC" w:rsidRPr="001B72FC">
        <w:rPr>
          <w:rFonts w:cs="Times New Roman"/>
          <w:color w:val="000000"/>
          <w:szCs w:val="28"/>
        </w:rPr>
        <w:t xml:space="preserve"> </w:t>
      </w:r>
      <w:r w:rsidR="001B72FC">
        <w:rPr>
          <w:rFonts w:cs="Times New Roman"/>
          <w:color w:val="000000"/>
          <w:szCs w:val="28"/>
        </w:rPr>
        <w:t xml:space="preserve">преобразовывает сущность </w:t>
      </w:r>
      <w:r w:rsidR="001B72FC" w:rsidRPr="001B72FC">
        <w:rPr>
          <w:rFonts w:ascii="Courier New" w:eastAsiaTheme="minorHAnsi" w:hAnsi="Courier New" w:cs="Courier New"/>
          <w:color w:val="000000" w:themeColor="text1"/>
          <w:szCs w:val="28"/>
        </w:rPr>
        <w:t>MusicModel</w:t>
      </w:r>
      <w:r w:rsidR="001B72FC">
        <w:rPr>
          <w:rFonts w:cs="Times New Roman"/>
          <w:color w:val="000000"/>
          <w:szCs w:val="28"/>
        </w:rPr>
        <w:t xml:space="preserve"> в </w:t>
      </w:r>
      <w:r w:rsidR="001B72FC" w:rsidRPr="001B72FC">
        <w:rPr>
          <w:rFonts w:ascii="Courier New" w:eastAsiaTheme="minorHAnsi" w:hAnsi="Courier New" w:cs="Courier New"/>
          <w:color w:val="000000" w:themeColor="text1"/>
          <w:szCs w:val="28"/>
        </w:rPr>
        <w:t>Music</w:t>
      </w:r>
      <w:r w:rsidR="001B72FC">
        <w:rPr>
          <w:rFonts w:ascii="Courier New" w:eastAsiaTheme="minorHAnsi" w:hAnsi="Courier New" w:cs="Courier New"/>
          <w:color w:val="000000" w:themeColor="text1"/>
          <w:szCs w:val="28"/>
          <w:lang w:val="en-US"/>
        </w:rPr>
        <w:t>Entity</w:t>
      </w:r>
      <w:r w:rsidR="001B72FC">
        <w:rPr>
          <w:rFonts w:cs="Times New Roman"/>
          <w:color w:val="000000"/>
          <w:szCs w:val="28"/>
        </w:rPr>
        <w:t>.</w:t>
      </w:r>
    </w:p>
    <w:p w:rsidR="000815C4" w:rsidRDefault="0013145E" w:rsidP="00932EAC">
      <w:pPr>
        <w:ind w:firstLine="709"/>
        <w:jc w:val="both"/>
      </w:pPr>
      <w:r>
        <w:t xml:space="preserve">Данные методы являются методами расширения класса. </w:t>
      </w:r>
      <w:r w:rsidR="00C9522D">
        <w:t>Это означает, что данный метод может вызываться как метод данного класса, что является очень удобным инструментом для разработчика.</w:t>
      </w:r>
    </w:p>
    <w:p w:rsidR="00C9522D" w:rsidRPr="00826081" w:rsidRDefault="00C9522D" w:rsidP="00932EAC">
      <w:pPr>
        <w:ind w:firstLine="709"/>
        <w:jc w:val="both"/>
      </w:pPr>
    </w:p>
    <w:p w:rsidR="00F967B0" w:rsidRPr="00DD11F2" w:rsidRDefault="00501D2F" w:rsidP="002B0D3B">
      <w:pPr>
        <w:pStyle w:val="3"/>
        <w:ind w:firstLine="709"/>
      </w:pPr>
      <w:bookmarkStart w:id="150" w:name="_Toc482641429"/>
      <w:r w:rsidRPr="002B0D3B">
        <w:rPr>
          <w:b/>
        </w:rPr>
        <w:t xml:space="preserve">3.11 </w:t>
      </w:r>
      <w:r w:rsidRPr="00DD11F2">
        <w:t>Разработка функциональной схемы</w:t>
      </w:r>
      <w:bookmarkEnd w:id="150"/>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
        <w:tabs>
          <w:tab w:val="left" w:pos="0"/>
          <w:tab w:val="left" w:pos="1134"/>
        </w:tabs>
        <w:spacing w:line="240" w:lineRule="auto"/>
        <w:ind w:left="0"/>
        <w:rPr>
          <w:b/>
        </w:rPr>
      </w:pPr>
    </w:p>
    <w:p w:rsidR="00E73CBB" w:rsidRDefault="00E73CBB" w:rsidP="00E73CBB">
      <w:pPr>
        <w:pStyle w:val="af"/>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r w:rsidR="00703AD5" w:rsidRPr="00703AD5">
        <w:rPr>
          <w:lang w:val="en-US"/>
        </w:rPr>
        <w:t>ATmega</w:t>
      </w:r>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w:t>
      </w:r>
      <w:r w:rsidR="008567BE">
        <w:lastRenderedPageBreak/>
        <w:t xml:space="preserve">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
        <w:tabs>
          <w:tab w:val="left" w:pos="0"/>
          <w:tab w:val="left" w:pos="1134"/>
        </w:tabs>
        <w:spacing w:line="240" w:lineRule="auto"/>
        <w:ind w:left="0"/>
      </w:pPr>
    </w:p>
    <w:p w:rsidR="000E3C11" w:rsidRDefault="000E3C11" w:rsidP="00E73CBB">
      <w:pPr>
        <w:pStyle w:val="af"/>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
        <w:tabs>
          <w:tab w:val="left" w:pos="0"/>
          <w:tab w:val="left" w:pos="1134"/>
        </w:tabs>
        <w:spacing w:line="240" w:lineRule="auto"/>
        <w:ind w:left="0"/>
      </w:pPr>
      <w:r w:rsidRPr="00596C57">
        <w:t>Secure</w:t>
      </w:r>
      <w:r w:rsidR="00F51F7C">
        <w:t xml:space="preserve"> </w:t>
      </w:r>
      <w:r w:rsidRPr="00596C57">
        <w:t>Digital</w:t>
      </w:r>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Как видно на рисунке 3.1</w:t>
      </w:r>
      <w:r w:rsidR="00C30FC1">
        <w:t>5</w:t>
      </w:r>
      <w:r w:rsidR="005C29CD" w:rsidRPr="0070136E">
        <w:t xml:space="preserve">,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w:t>
      </w:r>
      <w:r w:rsidR="005C29CD" w:rsidRPr="0070136E">
        <w:lastRenderedPageBreak/>
        <w:t>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
        <w:tabs>
          <w:tab w:val="left" w:pos="0"/>
          <w:tab w:val="left" w:pos="1134"/>
        </w:tabs>
        <w:spacing w:line="240" w:lineRule="auto"/>
        <w:ind w:left="0"/>
      </w:pPr>
    </w:p>
    <w:p w:rsidR="001736C4" w:rsidRDefault="004D08C2" w:rsidP="000D7A14">
      <w:pPr>
        <w:pStyle w:val="af"/>
        <w:tabs>
          <w:tab w:val="left" w:pos="0"/>
          <w:tab w:val="left" w:pos="1134"/>
        </w:tabs>
        <w:spacing w:line="240" w:lineRule="auto"/>
        <w:ind w:left="0" w:firstLine="0"/>
        <w:jc w:val="center"/>
        <w:rPr>
          <w:lang w:val="en-US"/>
        </w:rPr>
      </w:pPr>
      <w:r>
        <w:rPr>
          <w:noProof/>
          <w:lang w:eastAsia="ru-RU"/>
        </w:rPr>
        <w:drawing>
          <wp:inline distT="0" distB="0" distL="0" distR="0">
            <wp:extent cx="5661201" cy="464101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7">
                      <a:extLst>
                        <a:ext uri="{28A0092B-C50C-407E-A947-70E740481C1C}">
                          <a14:useLocalDpi xmlns:a14="http://schemas.microsoft.com/office/drawing/2010/main" val="0"/>
                        </a:ext>
                      </a:extLst>
                    </a:blip>
                    <a:stretch>
                      <a:fillRect/>
                    </a:stretch>
                  </pic:blipFill>
                  <pic:spPr>
                    <a:xfrm>
                      <a:off x="0" y="0"/>
                      <a:ext cx="5692681" cy="4666819"/>
                    </a:xfrm>
                    <a:prstGeom prst="rect">
                      <a:avLst/>
                    </a:prstGeom>
                  </pic:spPr>
                </pic:pic>
              </a:graphicData>
            </a:graphic>
          </wp:inline>
        </w:drawing>
      </w:r>
    </w:p>
    <w:p w:rsidR="000D7A14" w:rsidRDefault="000D7A14" w:rsidP="000D7A14">
      <w:pPr>
        <w:pStyle w:val="af"/>
        <w:tabs>
          <w:tab w:val="left" w:pos="0"/>
          <w:tab w:val="left" w:pos="1134"/>
        </w:tabs>
        <w:spacing w:line="240" w:lineRule="auto"/>
        <w:ind w:left="0" w:firstLine="0"/>
        <w:jc w:val="center"/>
        <w:rPr>
          <w:lang w:val="en-US"/>
        </w:rPr>
      </w:pPr>
    </w:p>
    <w:p w:rsidR="000D7A14" w:rsidRPr="00843447" w:rsidRDefault="002546EB" w:rsidP="004846CF">
      <w:pPr>
        <w:pStyle w:val="af"/>
        <w:tabs>
          <w:tab w:val="left" w:pos="0"/>
          <w:tab w:val="left" w:pos="1134"/>
        </w:tabs>
        <w:spacing w:line="240" w:lineRule="auto"/>
        <w:ind w:left="0"/>
        <w:jc w:val="center"/>
      </w:pPr>
      <w:r>
        <w:t>Рисунок 3.1</w:t>
      </w:r>
      <w:r w:rsidR="00C30FC1">
        <w:t>5</w:t>
      </w:r>
      <w:r>
        <w:t xml:space="preserve"> – </w:t>
      </w:r>
      <w:r w:rsidR="007D21A5">
        <w:t xml:space="preserve">Принцип работы шины </w:t>
      </w:r>
      <w:r w:rsidR="007D21A5">
        <w:rPr>
          <w:lang w:val="en-US"/>
        </w:rPr>
        <w:t>SPI</w:t>
      </w:r>
    </w:p>
    <w:p w:rsidR="00C76E7D" w:rsidRPr="00EE1AB8" w:rsidRDefault="00C76E7D" w:rsidP="004846CF">
      <w:pPr>
        <w:pStyle w:val="af"/>
        <w:tabs>
          <w:tab w:val="left" w:pos="0"/>
          <w:tab w:val="left" w:pos="1134"/>
        </w:tabs>
        <w:spacing w:line="240" w:lineRule="auto"/>
        <w:ind w:left="0"/>
        <w:jc w:val="center"/>
      </w:pPr>
    </w:p>
    <w:p w:rsidR="006914DD" w:rsidRDefault="00F835B4" w:rsidP="00227435">
      <w:pPr>
        <w:pStyle w:val="af"/>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распиновка карты памяти изображена на рисунке 3.1</w:t>
      </w:r>
      <w:r w:rsidR="00C30FC1">
        <w:t>6</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E80056" w:rsidRDefault="00E80056" w:rsidP="00E80056">
      <w:pPr>
        <w:pStyle w:val="af"/>
        <w:tabs>
          <w:tab w:val="left" w:pos="0"/>
          <w:tab w:val="left" w:pos="1134"/>
        </w:tabs>
        <w:spacing w:line="240" w:lineRule="auto"/>
        <w:ind w:left="0" w:firstLine="0"/>
        <w:jc w:val="center"/>
        <w:rPr>
          <w:b/>
        </w:rPr>
      </w:pPr>
      <w:r>
        <w:rPr>
          <w:noProof/>
          <w:lang w:eastAsia="ru-RU"/>
        </w:rPr>
        <w:lastRenderedPageBreak/>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
        <w:tabs>
          <w:tab w:val="left" w:pos="0"/>
          <w:tab w:val="left" w:pos="1134"/>
        </w:tabs>
        <w:spacing w:line="240" w:lineRule="auto"/>
        <w:ind w:left="0" w:firstLine="0"/>
        <w:jc w:val="center"/>
        <w:rPr>
          <w:b/>
        </w:rPr>
      </w:pPr>
    </w:p>
    <w:p w:rsidR="00E80056" w:rsidRPr="00EE1AB8" w:rsidRDefault="00E80056" w:rsidP="00E80056">
      <w:pPr>
        <w:pStyle w:val="af"/>
        <w:tabs>
          <w:tab w:val="left" w:pos="0"/>
          <w:tab w:val="left" w:pos="1134"/>
        </w:tabs>
        <w:spacing w:line="240" w:lineRule="auto"/>
        <w:ind w:left="0" w:firstLine="0"/>
        <w:jc w:val="center"/>
      </w:pPr>
      <w:r>
        <w:t>Рисунок 3.1</w:t>
      </w:r>
      <w:r w:rsidR="00C30FC1">
        <w:t>6</w:t>
      </w:r>
      <w:r>
        <w:t xml:space="preserve"> – Распиновка карты </w:t>
      </w:r>
      <w:r>
        <w:rPr>
          <w:lang w:val="en-US"/>
        </w:rPr>
        <w:t>microSD</w:t>
      </w:r>
    </w:p>
    <w:p w:rsidR="00E80056" w:rsidRDefault="00E80056" w:rsidP="00E73CBB">
      <w:pPr>
        <w:pStyle w:val="af"/>
        <w:tabs>
          <w:tab w:val="left" w:pos="0"/>
          <w:tab w:val="left" w:pos="1134"/>
        </w:tabs>
        <w:spacing w:line="240" w:lineRule="auto"/>
        <w:ind w:left="0"/>
        <w:rPr>
          <w:b/>
        </w:rPr>
      </w:pPr>
    </w:p>
    <w:p w:rsidR="000E3C11" w:rsidRDefault="000E3C11" w:rsidP="00E73CBB">
      <w:pPr>
        <w:pStyle w:val="af"/>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2D5011" w:rsidRDefault="00EA3411" w:rsidP="00E73CBB">
      <w:pPr>
        <w:pStyle w:val="af"/>
        <w:tabs>
          <w:tab w:val="left" w:pos="0"/>
          <w:tab w:val="left" w:pos="1134"/>
        </w:tabs>
        <w:spacing w:line="240" w:lineRule="auto"/>
        <w:ind w:left="0"/>
        <w:rPr>
          <w:noProof/>
          <w:lang w:eastAsia="ru-RU"/>
        </w:rPr>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r w:rsidR="002D5011" w:rsidRPr="002D5011">
        <w:rPr>
          <w:noProof/>
          <w:lang w:eastAsia="ru-RU"/>
        </w:rPr>
        <w:t xml:space="preserve"> </w:t>
      </w:r>
    </w:p>
    <w:p w:rsidR="002D5011" w:rsidRDefault="002D5011" w:rsidP="00E73CBB">
      <w:pPr>
        <w:pStyle w:val="af"/>
        <w:tabs>
          <w:tab w:val="left" w:pos="0"/>
          <w:tab w:val="left" w:pos="1134"/>
        </w:tabs>
        <w:spacing w:line="240" w:lineRule="auto"/>
        <w:ind w:left="0"/>
        <w:rPr>
          <w:noProof/>
          <w:lang w:eastAsia="ru-RU"/>
        </w:rPr>
      </w:pPr>
    </w:p>
    <w:p w:rsidR="000103E0" w:rsidRDefault="002D5011" w:rsidP="002D5011">
      <w:pPr>
        <w:pStyle w:val="af"/>
        <w:tabs>
          <w:tab w:val="left" w:pos="0"/>
          <w:tab w:val="left" w:pos="1134"/>
        </w:tabs>
        <w:spacing w:line="240" w:lineRule="auto"/>
        <w:ind w:left="0" w:firstLine="0"/>
      </w:pPr>
      <w:r>
        <w:rPr>
          <w:noProof/>
          <w:lang w:eastAsia="ru-RU"/>
        </w:rPr>
        <w:drawing>
          <wp:inline distT="0" distB="0" distL="0" distR="0" wp14:anchorId="63655F22" wp14:editId="42FF847A">
            <wp:extent cx="5891530" cy="24574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91921" cy="2457613"/>
                    </a:xfrm>
                    <a:prstGeom prst="rect">
                      <a:avLst/>
                    </a:prstGeom>
                    <a:noFill/>
                    <a:ln>
                      <a:noFill/>
                    </a:ln>
                  </pic:spPr>
                </pic:pic>
              </a:graphicData>
            </a:graphic>
          </wp:inline>
        </w:drawing>
      </w:r>
    </w:p>
    <w:p w:rsidR="00D447B6" w:rsidRDefault="00D447B6" w:rsidP="002D5011">
      <w:pPr>
        <w:pStyle w:val="af"/>
        <w:tabs>
          <w:tab w:val="left" w:pos="0"/>
          <w:tab w:val="left" w:pos="1134"/>
        </w:tabs>
        <w:spacing w:line="240" w:lineRule="auto"/>
        <w:ind w:left="0" w:firstLine="0"/>
      </w:pPr>
    </w:p>
    <w:p w:rsidR="002D5011" w:rsidRPr="000060C3" w:rsidRDefault="002D5011" w:rsidP="002D5011">
      <w:pPr>
        <w:pStyle w:val="af"/>
        <w:tabs>
          <w:tab w:val="left" w:pos="0"/>
          <w:tab w:val="left" w:pos="1134"/>
        </w:tabs>
        <w:spacing w:line="240" w:lineRule="auto"/>
        <w:ind w:left="0" w:firstLine="0"/>
        <w:jc w:val="center"/>
      </w:pPr>
      <w:r>
        <w:t>Рисунок 3.1</w:t>
      </w:r>
      <w:r w:rsidRPr="009A71C8">
        <w:t>6</w:t>
      </w:r>
      <w:r>
        <w:t xml:space="preserve"> – Работа таймера при частоте 16 мегагерц</w:t>
      </w:r>
    </w:p>
    <w:p w:rsidR="002D5011" w:rsidRDefault="002D5011" w:rsidP="002D5011">
      <w:pPr>
        <w:pStyle w:val="af"/>
        <w:tabs>
          <w:tab w:val="left" w:pos="0"/>
          <w:tab w:val="left" w:pos="1134"/>
        </w:tabs>
        <w:spacing w:line="240" w:lineRule="auto"/>
        <w:ind w:left="0" w:firstLine="0"/>
      </w:pPr>
    </w:p>
    <w:p w:rsidR="00255ADA" w:rsidRPr="00255ADA" w:rsidRDefault="00B928E7" w:rsidP="00D447B6">
      <w:pPr>
        <w:pStyle w:val="af"/>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r w:rsidR="00D447B6">
        <w:t xml:space="preserve"> </w:t>
      </w:r>
      <w:r w:rsidR="00255ADA" w:rsidRPr="00255ADA">
        <w:t xml:space="preserve">Данная библиотека представляет собой набор функций для настройки аппаратного </w:t>
      </w:r>
      <w:r w:rsidR="00255ADA" w:rsidRPr="00255ADA">
        <w:lastRenderedPageBreak/>
        <w:t xml:space="preserve">16-битного таймера Timer1 в </w:t>
      </w:r>
      <w:r w:rsidR="006415C3" w:rsidRPr="00703AD5">
        <w:rPr>
          <w:lang w:val="en-US"/>
        </w:rPr>
        <w:t>ATmega</w:t>
      </w:r>
      <w:r w:rsidR="006415C3" w:rsidRPr="00010DB4">
        <w:t>32</w:t>
      </w:r>
      <w:r w:rsidR="006415C3" w:rsidRPr="00703AD5">
        <w:rPr>
          <w:lang w:val="en-US"/>
        </w:rPr>
        <w:t>u</w:t>
      </w:r>
      <w:r w:rsidR="006415C3" w:rsidRPr="00010DB4">
        <w:t>4</w:t>
      </w:r>
      <w:r w:rsidR="00255ADA"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быстро и легко установить период или частоту ШИМ сигнала, но позже она </w:t>
      </w:r>
      <w:r w:rsidR="00DE1949" w:rsidRPr="00255ADA">
        <w:t>разрослась</w:t>
      </w:r>
      <w:r w:rsidR="00255ADA" w:rsidRPr="00255ADA">
        <w:t>, включив в себя обработку прерываний по переполнению таймера и другие функции. Она может быть легко расширена или портирована для работы с другими таймерами.</w:t>
      </w:r>
    </w:p>
    <w:p w:rsidR="00255ADA" w:rsidRPr="009A71C8" w:rsidRDefault="00255ADA" w:rsidP="00255ADA">
      <w:pPr>
        <w:pStyle w:val="af"/>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DE1949" w:rsidRDefault="00DE1949" w:rsidP="00E73CBB">
      <w:pPr>
        <w:pStyle w:val="af"/>
        <w:tabs>
          <w:tab w:val="left" w:pos="0"/>
          <w:tab w:val="left" w:pos="1134"/>
        </w:tabs>
        <w:spacing w:line="240" w:lineRule="auto"/>
        <w:ind w:left="0"/>
      </w:pPr>
    </w:p>
    <w:p w:rsidR="004B5AFF" w:rsidRDefault="004B5AFF" w:rsidP="004B5AFF">
      <w:pPr>
        <w:pStyle w:val="af"/>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
        <w:tabs>
          <w:tab w:val="left" w:pos="0"/>
          <w:tab w:val="left" w:pos="1134"/>
        </w:tabs>
        <w:spacing w:line="240" w:lineRule="auto"/>
        <w:ind w:left="0"/>
      </w:pPr>
    </w:p>
    <w:p w:rsidR="00AE6CD9" w:rsidRPr="0066046C" w:rsidRDefault="002A1553" w:rsidP="004B5AFF">
      <w:pPr>
        <w:pStyle w:val="af"/>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r w:rsidR="00FA6CC9">
        <w:rPr>
          <w:lang w:val="en-US"/>
        </w:rPr>
        <w:t>usb</w:t>
      </w:r>
      <w:r w:rsidR="00FA6CC9">
        <w:t>-шнура, так как это подключение является наиболее стабильным.</w:t>
      </w:r>
      <w:r w:rsidR="0066046C">
        <w:t xml:space="preserve"> </w:t>
      </w:r>
    </w:p>
    <w:p w:rsidR="00E73CBB" w:rsidRPr="00BE6885" w:rsidRDefault="00E73CBB" w:rsidP="00BE6885">
      <w:pPr>
        <w:pStyle w:val="af"/>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A47C70" w:rsidRDefault="00A47C70" w:rsidP="004B6E14">
      <w:pPr>
        <w:ind w:firstLine="709"/>
        <w:jc w:val="both"/>
      </w:pPr>
    </w:p>
    <w:p w:rsidR="00CE2C88" w:rsidRDefault="001D7A21" w:rsidP="00CE2C88">
      <w:pPr>
        <w:pStyle w:val="1"/>
        <w:ind w:firstLine="709"/>
      </w:pPr>
      <w:bookmarkStart w:id="151" w:name="_Toc482641430"/>
      <w:r>
        <w:rPr>
          <w:b/>
        </w:rPr>
        <w:lastRenderedPageBreak/>
        <w:t>4</w:t>
      </w:r>
      <w:r w:rsidR="00CE2C88" w:rsidRPr="00BC3EC1">
        <w:rPr>
          <w:b/>
        </w:rPr>
        <w:t xml:space="preserve"> </w:t>
      </w:r>
      <w:r w:rsidR="001B36B8">
        <w:t>рАЗРАБОТКА ПРОГРАММНЫх</w:t>
      </w:r>
      <w:r w:rsidR="00CE2C88">
        <w:t xml:space="preserve"> МОДУЛЕЙ</w:t>
      </w:r>
      <w:bookmarkEnd w:id="151"/>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152" w:name="_Toc482641431"/>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r w:rsidR="00077257">
        <w:t>ов</w:t>
      </w:r>
      <w:bookmarkEnd w:id="152"/>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r w:rsidR="005C12B5" w:rsidRPr="00103B80">
        <w:rPr>
          <w:rFonts w:ascii="Courier New" w:hAnsi="Courier New" w:cs="Courier New"/>
          <w:lang w:val="en-US"/>
        </w:rPr>
        <w:t>IConvertService</w:t>
      </w:r>
      <w:r w:rsidR="00DF310D">
        <w:t xml:space="preserve">, который имел единственный метод </w:t>
      </w:r>
      <w:r w:rsidR="00DF310D" w:rsidRPr="00AE2F73">
        <w:rPr>
          <w:rFonts w:ascii="Courier New" w:hAnsi="Courier New" w:cs="Courier New"/>
          <w:lang w:val="en-US"/>
        </w:rPr>
        <w:t>GetNotes</w:t>
      </w:r>
      <w:r w:rsidR="00EF1C0A" w:rsidRPr="00EF1C0A">
        <w:t xml:space="preserve">, </w:t>
      </w:r>
      <w:r w:rsidR="00B07940">
        <w:t xml:space="preserve">возвращающий массив структур </w:t>
      </w:r>
      <w:r w:rsidR="00B07940" w:rsidRPr="00B07940">
        <w:rPr>
          <w:rFonts w:ascii="Courier New" w:hAnsi="Courier New" w:cs="Courier New"/>
          <w:lang w:val="en-US"/>
        </w:rPr>
        <w:t>NoteEntity</w:t>
      </w:r>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r w:rsidRPr="003E2033">
        <w:rPr>
          <w:rFonts w:ascii="Courier New" w:hAnsi="Courier New" w:cs="Courier New"/>
          <w:lang w:val="en-US"/>
        </w:rPr>
        <w:t>GetConvert</w:t>
      </w:r>
      <w:r>
        <w:rPr>
          <w:rFonts w:ascii="Courier New" w:hAnsi="Courier New" w:cs="Courier New"/>
          <w:lang w:val="en-US"/>
        </w:rPr>
        <w:t>Type</w:t>
      </w:r>
      <w:r>
        <w:t xml:space="preserve">, которая реализована в виде статического класса, со статическим методом </w:t>
      </w:r>
      <w:r w:rsidR="00AE7A38" w:rsidRPr="003E2033">
        <w:rPr>
          <w:rFonts w:ascii="Courier New" w:hAnsi="Courier New" w:cs="Courier New"/>
          <w:lang w:val="en-US"/>
        </w:rPr>
        <w:t>Get</w:t>
      </w:r>
      <w:r w:rsidR="00AE7A38">
        <w:rPr>
          <w:rFonts w:ascii="Courier New" w:hAnsi="Courier New" w:cs="Courier New"/>
          <w:lang w:val="en-US"/>
        </w:rPr>
        <w:t>Type</w:t>
      </w:r>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r w:rsidR="00B257A9" w:rsidRPr="00103B80">
        <w:rPr>
          <w:rFonts w:ascii="Courier New" w:hAnsi="Courier New" w:cs="Courier New"/>
          <w:lang w:val="en-US"/>
        </w:rPr>
        <w:t>IConvertService</w:t>
      </w:r>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r w:rsidR="00C82BF9" w:rsidRPr="00103B80">
        <w:rPr>
          <w:rFonts w:ascii="Courier New" w:hAnsi="Courier New" w:cs="Courier New"/>
          <w:lang w:val="en-US"/>
        </w:rPr>
        <w:t>IConvertService</w:t>
      </w:r>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r w:rsidR="00EF6797" w:rsidRPr="003D4995">
        <w:rPr>
          <w:rFonts w:ascii="Courier New" w:hAnsi="Courier New" w:cs="Courier New"/>
          <w:lang w:val="en-US"/>
        </w:rPr>
        <w:t>ConvertMIDI</w:t>
      </w:r>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r w:rsidR="00955D09" w:rsidRPr="003D4995">
        <w:rPr>
          <w:rFonts w:ascii="Courier New" w:hAnsi="Courier New" w:cs="Courier New"/>
          <w:lang w:val="en-US"/>
        </w:rPr>
        <w:t>ConvertMIDI</w:t>
      </w:r>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r w:rsidR="009C6665">
        <w:rPr>
          <w:lang w:val="en-US"/>
        </w:rPr>
        <w:t>NAudio</w:t>
      </w:r>
      <w:r w:rsidR="00634111" w:rsidRPr="00251E34">
        <w:t xml:space="preserve"> [20]</w:t>
      </w:r>
      <w:r w:rsidR="00A81D9B">
        <w:t xml:space="preserve">. </w:t>
      </w:r>
      <w:r w:rsidR="00CC1ED3">
        <w:t xml:space="preserve">В данном случае был использован класс </w:t>
      </w:r>
      <w:r w:rsidR="002C24DD" w:rsidRPr="00442EBD">
        <w:rPr>
          <w:rFonts w:ascii="Courier New" w:hAnsi="Courier New" w:cs="Courier New"/>
          <w:lang w:val="en-US"/>
        </w:rPr>
        <w:t>MidiFile</w:t>
      </w:r>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булевое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r w:rsidR="00EC19F8" w:rsidRPr="00EC19F8">
        <w:rPr>
          <w:rFonts w:ascii="Courier New" w:hAnsi="Courier New" w:cs="Courier New"/>
          <w:lang w:val="en-US"/>
        </w:rPr>
        <w:t>FormatException</w:t>
      </w:r>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r w:rsidR="00051659" w:rsidRPr="00B07940">
        <w:rPr>
          <w:rFonts w:ascii="Courier New" w:hAnsi="Courier New" w:cs="Courier New"/>
          <w:lang w:val="en-US"/>
        </w:rPr>
        <w:t>NoteEntity</w:t>
      </w:r>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Pr="00EF5BE5" w:rsidRDefault="005B0121" w:rsidP="009610E7">
      <w:pPr>
        <w:ind w:firstLine="709"/>
        <w:jc w:val="both"/>
        <w:rPr>
          <w:rFonts w:cs="Times New Roman"/>
          <w:lang w:val="en-US"/>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мы реализовали private-</w:t>
      </w:r>
      <w:r w:rsidR="00E06A94">
        <w:rPr>
          <w:rFonts w:cs="Times New Roman"/>
        </w:rPr>
        <w:t xml:space="preserve">метод </w:t>
      </w:r>
      <w:r w:rsidR="00E06A94" w:rsidRPr="002B0810">
        <w:rPr>
          <w:rFonts w:ascii="Courier New" w:hAnsi="Courier New" w:cs="Courier New"/>
          <w:lang w:val="en-US"/>
        </w:rPr>
        <w:t>BuildAbsoluteNotes</w:t>
      </w:r>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r w:rsidR="002B0810">
        <w:rPr>
          <w:rFonts w:ascii="Courier New" w:hAnsi="Courier New" w:cs="Courier New"/>
          <w:lang w:val="en-US"/>
        </w:rPr>
        <w:t>CollectionEvent</w:t>
      </w:r>
      <w:r w:rsidR="002B0810" w:rsidRPr="002B0810">
        <w:rPr>
          <w:rFonts w:cs="Times New Roman"/>
        </w:rPr>
        <w:t xml:space="preserve">, </w:t>
      </w:r>
      <w:r w:rsidR="002B0810">
        <w:rPr>
          <w:rFonts w:cs="Times New Roman"/>
        </w:rPr>
        <w:t xml:space="preserve">объекта класса </w:t>
      </w:r>
      <w:r w:rsidR="002B0810" w:rsidRPr="00442EBD">
        <w:rPr>
          <w:rFonts w:ascii="Courier New" w:hAnsi="Courier New" w:cs="Courier New"/>
          <w:lang w:val="en-US"/>
        </w:rPr>
        <w:t>MidiFile</w:t>
      </w:r>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r w:rsidR="005533E6">
        <w:rPr>
          <w:rFonts w:ascii="Courier New" w:hAnsi="Courier New" w:cs="Courier New"/>
          <w:lang w:val="en-US"/>
        </w:rPr>
        <w:t>CollectionEvent</w:t>
      </w:r>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r w:rsidR="00424630" w:rsidRPr="00424630">
        <w:rPr>
          <w:rFonts w:ascii="Courier New" w:hAnsi="Courier New" w:cs="Courier New"/>
          <w:lang w:val="en-US"/>
        </w:rPr>
        <w:t>AbsoluteTime</w:t>
      </w:r>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Рассмотрим</w:t>
      </w:r>
      <w:r w:rsidR="00166548" w:rsidRPr="00EF5BE5">
        <w:rPr>
          <w:rFonts w:cs="Times New Roman"/>
          <w:lang w:val="en-US"/>
        </w:rPr>
        <w:t xml:space="preserve"> </w:t>
      </w:r>
      <w:r w:rsidR="00166548">
        <w:rPr>
          <w:rFonts w:cs="Times New Roman"/>
        </w:rPr>
        <w:t>ниже</w:t>
      </w:r>
      <w:r w:rsidR="00166548" w:rsidRPr="00EF5BE5">
        <w:rPr>
          <w:rFonts w:cs="Times New Roman"/>
          <w:lang w:val="en-US"/>
        </w:rPr>
        <w:t xml:space="preserve"> </w:t>
      </w:r>
      <w:r w:rsidR="00166548">
        <w:rPr>
          <w:rFonts w:cs="Times New Roman"/>
        </w:rPr>
        <w:t>код</w:t>
      </w:r>
      <w:r w:rsidR="00166548" w:rsidRPr="00EF5BE5">
        <w:rPr>
          <w:rFonts w:cs="Times New Roman"/>
          <w:lang w:val="en-US"/>
        </w:rPr>
        <w:t xml:space="preserve"> </w:t>
      </w:r>
      <w:r w:rsidR="00ED6AD8">
        <w:rPr>
          <w:rFonts w:cs="Times New Roman"/>
        </w:rPr>
        <w:t>метода</w:t>
      </w:r>
      <w:r w:rsidR="00ED6AD8" w:rsidRPr="00EF5BE5">
        <w:rPr>
          <w:rFonts w:cs="Times New Roman"/>
          <w:lang w:val="en-US"/>
        </w:rPr>
        <w:t xml:space="preserve"> BuildAbsoluteNotes</w:t>
      </w:r>
      <w:r w:rsidR="008702DB" w:rsidRPr="00EF5BE5">
        <w:rPr>
          <w:rFonts w:cs="Times New Roman"/>
          <w:lang w:val="en-US"/>
        </w:rPr>
        <w:t>.</w:t>
      </w:r>
    </w:p>
    <w:p w:rsidR="00ED6AD8" w:rsidRPr="00EF5BE5" w:rsidRDefault="00ED6AD8" w:rsidP="009610E7">
      <w:pPr>
        <w:ind w:firstLine="709"/>
        <w:jc w:val="both"/>
        <w:rPr>
          <w:rFonts w:cs="Times New Roman"/>
          <w:lang w:val="en-US"/>
        </w:rPr>
      </w:pP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es = new List&lt;NoteEvent&g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CollectionEvent in midiFile.Events)</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Event in CollectionEven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r w:rsidRPr="00C07464">
        <w:rPr>
          <w:rFonts w:ascii="Courier New" w:hAnsi="Courier New" w:cs="Courier New"/>
          <w:szCs w:val="28"/>
          <w:lang w:val="en-US"/>
        </w:rPr>
        <w:t>if (Event.CommandCode == MidiCommandCode</w:t>
      </w:r>
      <w:r w:rsidR="00E51723">
        <w:rPr>
          <w:rFonts w:ascii="Courier New" w:hAnsi="Courier New" w:cs="Courier New"/>
          <w:szCs w:val="28"/>
          <w:lang w:val="en-US"/>
        </w:rPr>
        <w:t>.NoteOn)</w:t>
      </w:r>
    </w:p>
    <w:p w:rsidR="009E44A8" w:rsidRPr="00C07464" w:rsidRDefault="009E44A8" w:rsidP="00E51723">
      <w:pPr>
        <w:autoSpaceDE w:val="0"/>
        <w:autoSpaceDN w:val="0"/>
        <w:adjustRightInd w:val="0"/>
        <w:ind w:left="708" w:firstLine="708"/>
        <w:rPr>
          <w:rFonts w:ascii="Courier New" w:hAnsi="Courier New" w:cs="Courier New"/>
          <w:szCs w:val="28"/>
          <w:lang w:val="en-US"/>
        </w:rPr>
      </w:pPr>
      <w:r w:rsidRPr="00C07464">
        <w:rPr>
          <w:rFonts w:ascii="Courier New" w:hAnsi="Courier New" w:cs="Courier New"/>
          <w:szCs w:val="28"/>
          <w:lang w:val="en-US"/>
        </w:rPr>
        <w:t xml:space="preserve">absoluteNotes.Add((NoteEvent)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if (Event.CommandCode == MidiCommandCode.NoteOff)</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absoluteNotes.Add((NoteEven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w:t>
      </w:r>
      <w:r w:rsidR="006D1811">
        <w:rPr>
          <w:rFonts w:ascii="Courier New" w:hAnsi="Courier New" w:cs="Courier New"/>
          <w:szCs w:val="28"/>
          <w:lang w:val="en-US"/>
        </w:rPr>
        <w:t>es = absoluteNotes.OrderBy(</w:t>
      </w:r>
      <w:r w:rsidRPr="00C07464">
        <w:rPr>
          <w:rFonts w:ascii="Courier New" w:hAnsi="Courier New" w:cs="Courier New"/>
          <w:szCs w:val="28"/>
          <w:lang w:val="en-US"/>
        </w:rPr>
        <w:t>AbsoluteTime</w:t>
      </w:r>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EF5BE5">
        <w:rPr>
          <w:rFonts w:cs="Times New Roman"/>
        </w:rPr>
        <w:t xml:space="preserve"> </w:t>
      </w:r>
      <w:r>
        <w:rPr>
          <w:rFonts w:cs="Times New Roman"/>
        </w:rPr>
        <w:t>построения</w:t>
      </w:r>
      <w:r w:rsidRPr="00EF5BE5">
        <w:rPr>
          <w:rFonts w:cs="Times New Roman"/>
        </w:rPr>
        <w:t xml:space="preserve"> </w:t>
      </w:r>
      <w:r>
        <w:rPr>
          <w:rFonts w:cs="Times New Roman"/>
        </w:rPr>
        <w:t>массива</w:t>
      </w:r>
      <w:r w:rsidRPr="00EF5BE5">
        <w:rPr>
          <w:rFonts w:cs="Times New Roman"/>
        </w:rPr>
        <w:t xml:space="preserve"> </w:t>
      </w:r>
      <w:r>
        <w:rPr>
          <w:rFonts w:cs="Times New Roman"/>
        </w:rPr>
        <w:t>изменения</w:t>
      </w:r>
      <w:r w:rsidRPr="00EF5BE5">
        <w:rPr>
          <w:rFonts w:cs="Times New Roman"/>
        </w:rPr>
        <w:t xml:space="preserve"> </w:t>
      </w:r>
      <w:r>
        <w:rPr>
          <w:rFonts w:cs="Times New Roman"/>
        </w:rPr>
        <w:t>темпа</w:t>
      </w:r>
      <w:r w:rsidRPr="00EF5BE5">
        <w:rPr>
          <w:rFonts w:cs="Times New Roman"/>
        </w:rPr>
        <w:t xml:space="preserve"> </w:t>
      </w:r>
      <w:r>
        <w:rPr>
          <w:rFonts w:cs="Times New Roman"/>
        </w:rPr>
        <w:t>мы</w:t>
      </w:r>
      <w:r w:rsidRPr="00EF5BE5">
        <w:rPr>
          <w:rFonts w:cs="Times New Roman"/>
        </w:rPr>
        <w:t xml:space="preserve"> </w:t>
      </w:r>
      <w:r>
        <w:rPr>
          <w:rFonts w:cs="Times New Roman"/>
        </w:rPr>
        <w:t>реализовали</w:t>
      </w:r>
      <w:r w:rsidRPr="00EF5BE5">
        <w:rPr>
          <w:rFonts w:cs="Times New Roman"/>
        </w:rPr>
        <w:t xml:space="preserve"> </w:t>
      </w:r>
      <w:r>
        <w:rPr>
          <w:rFonts w:cs="Times New Roman"/>
        </w:rPr>
        <w:t>метод</w:t>
      </w:r>
      <w:r w:rsidRPr="00EF5BE5">
        <w:rPr>
          <w:rFonts w:cs="Times New Roman"/>
        </w:rPr>
        <w:t xml:space="preserve"> </w:t>
      </w:r>
      <w:r w:rsidR="00211A4E" w:rsidRPr="00211A4E">
        <w:rPr>
          <w:rFonts w:ascii="Courier New" w:hAnsi="Courier New" w:cs="Courier New"/>
          <w:lang w:val="en-US"/>
        </w:rPr>
        <w:t>BuildTempoList</w:t>
      </w:r>
      <w:r w:rsidR="00E562D6" w:rsidRPr="00EF5BE5">
        <w:rPr>
          <w:rFonts w:cs="Times New Roman"/>
        </w:rPr>
        <w:t>.</w:t>
      </w:r>
      <w:r w:rsidR="007F5E17" w:rsidRPr="00EF5BE5">
        <w:rPr>
          <w:rFonts w:cs="Times New Roman"/>
        </w:rPr>
        <w:t xml:space="preserve"> </w:t>
      </w:r>
      <w:r w:rsidR="009610E7">
        <w:rPr>
          <w:rFonts w:cs="Times New Roman"/>
        </w:rPr>
        <w:t xml:space="preserve">В методе </w:t>
      </w:r>
      <w:r w:rsidR="009610E7" w:rsidRPr="00211A4E">
        <w:rPr>
          <w:rFonts w:ascii="Courier New" w:hAnsi="Courier New" w:cs="Courier New"/>
          <w:lang w:val="en-US"/>
        </w:rPr>
        <w:t>BuildTempoList</w:t>
      </w:r>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r w:rsidR="00752B06" w:rsidRPr="00B07940">
        <w:rPr>
          <w:rFonts w:ascii="Courier New" w:hAnsi="Courier New" w:cs="Courier New"/>
          <w:lang w:val="en-US"/>
        </w:rPr>
        <w:t>NoteEntity</w:t>
      </w:r>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r w:rsidR="009572FF" w:rsidRPr="00211A4E">
        <w:rPr>
          <w:rFonts w:ascii="Courier New" w:hAnsi="Courier New" w:cs="Courier New"/>
          <w:lang w:val="en-US"/>
        </w:rPr>
        <w:t>BuildTempoList</w:t>
      </w:r>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currentbpm = 120.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altime = 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delta = 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 = new List&lt;TempoEvent&g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foreach (var ev in midiFile.Events[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 xml:space="preserve">reldelta += ev.DeltaTime;                </w:t>
      </w:r>
    </w:p>
    <w:p w:rsidR="006C3654"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if (ev.CommandCode != MidiCommandCode.MetaEven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r w:rsidRPr="005A7C78">
        <w:rPr>
          <w:rFonts w:ascii="Courier New" w:hAnsi="Courier New" w:cs="Courier New"/>
          <w:szCs w:val="28"/>
          <w:lang w:val="en-US"/>
        </w:rPr>
        <w:t>continue;</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 = (MetaEvent)ev;</w:t>
      </w:r>
    </w:p>
    <w:p w:rsidR="006C3654"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if (tempo.MetaEventType != MetaEventType.SetTempo)</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6C3654" w:rsidRPr="005A7C78">
        <w:rPr>
          <w:rFonts w:ascii="Courier New" w:hAnsi="Courier New" w:cs="Courier New"/>
          <w:szCs w:val="28"/>
          <w:lang w:val="en-US"/>
        </w:rPr>
        <w:t>continue;</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ativetime = (double)reldelta / ticksPerQuarter * (60000.0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currentbpm = ((NAudio.Midi.TempoEvent)tempo).Tempo;</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altime += relativ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ldelta = 0;</w:t>
      </w:r>
    </w:p>
    <w:p w:rsidR="006C3654" w:rsidRPr="005A7C78" w:rsidRDefault="006C3654" w:rsidP="00E13901">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_event = new TempoEven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AbsoluteTime = tempo.Absolut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RealTime = real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Add(tempo_event);</w:t>
      </w:r>
    </w:p>
    <w:p w:rsidR="008E4450" w:rsidRPr="00EF5BE5" w:rsidRDefault="006C3654" w:rsidP="005A7C78">
      <w:pPr>
        <w:autoSpaceDE w:val="0"/>
        <w:autoSpaceDN w:val="0"/>
        <w:adjustRightInd w:val="0"/>
        <w:rPr>
          <w:rFonts w:ascii="Courier New" w:hAnsi="Courier New" w:cs="Courier New"/>
          <w:szCs w:val="28"/>
        </w:rPr>
      </w:pPr>
      <w:r w:rsidRPr="00EF5BE5">
        <w:rPr>
          <w:rFonts w:ascii="Courier New" w:hAnsi="Courier New" w:cs="Courier New"/>
          <w:szCs w:val="28"/>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r w:rsidR="00C718C0">
        <w:rPr>
          <w:rFonts w:cs="Times New Roman"/>
          <w:lang w:val="en-US"/>
        </w:rPr>
        <w:t>GetNotes</w:t>
      </w:r>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int</w:t>
      </w:r>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curren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las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NoteEntity&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NoteEntity&gt;(Coun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foreach (var absoluteNote in absoluteNotes)</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ounter++;</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r w:rsidR="00186A70" w:rsidRPr="006D7A52">
        <w:rPr>
          <w:rFonts w:ascii="Courier New" w:hAnsi="Courier New" w:cs="Courier New"/>
          <w:szCs w:val="28"/>
          <w:lang w:val="en-US"/>
        </w:rPr>
        <w:t>currentRealTime = GetRealtime(Absolute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output.Add(new NoteEntity()</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RealTime = currentReal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NoteNumber = absoluteNote.NoteNumber,</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hannel = absoluteNote.Channel,</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CommandCode = (int)absoluteNote.CommandCode</w:t>
      </w:r>
    </w:p>
    <w:p w:rsidR="00186A70" w:rsidRPr="00EF5BE5" w:rsidRDefault="000A735F" w:rsidP="00186A70">
      <w:pPr>
        <w:autoSpaceDE w:val="0"/>
        <w:autoSpaceDN w:val="0"/>
        <w:adjustRightInd w:val="0"/>
        <w:rPr>
          <w:rFonts w:ascii="Courier New" w:hAnsi="Courier New" w:cs="Courier New"/>
          <w:szCs w:val="28"/>
        </w:rPr>
      </w:pPr>
      <w:r>
        <w:rPr>
          <w:rFonts w:ascii="Courier New" w:hAnsi="Courier New" w:cs="Courier New"/>
          <w:szCs w:val="28"/>
          <w:lang w:val="en-US"/>
        </w:rPr>
        <w:t xml:space="preserve">   </w:t>
      </w:r>
      <w:r w:rsidR="00186A70" w:rsidRPr="00EF5BE5">
        <w:rPr>
          <w:rFonts w:ascii="Courier New" w:hAnsi="Courier New" w:cs="Courier New"/>
          <w:szCs w:val="28"/>
        </w:rPr>
        <w:t>});</w:t>
      </w:r>
    </w:p>
    <w:p w:rsidR="00186A70" w:rsidRDefault="00186A70" w:rsidP="00186A70">
      <w:pPr>
        <w:autoSpaceDE w:val="0"/>
        <w:autoSpaceDN w:val="0"/>
        <w:adjustRightInd w:val="0"/>
        <w:rPr>
          <w:rFonts w:ascii="Courier New" w:hAnsi="Courier New" w:cs="Courier New"/>
          <w:szCs w:val="28"/>
        </w:rPr>
      </w:pPr>
      <w:r w:rsidRPr="00EF5BE5">
        <w:rPr>
          <w:rFonts w:ascii="Courier New" w:hAnsi="Courier New" w:cs="Courier New"/>
          <w:szCs w:val="28"/>
        </w:rPr>
        <w:t xml:space="preserve">   </w:t>
      </w:r>
      <w:r w:rsidRPr="006D7A52">
        <w:rPr>
          <w:rFonts w:ascii="Courier New" w:hAnsi="Courier New" w:cs="Courier New"/>
          <w:szCs w:val="28"/>
          <w:lang w:val="en-US"/>
        </w:rPr>
        <w:t>lastRealTime</w:t>
      </w:r>
      <w:r w:rsidRPr="005A4A97">
        <w:rPr>
          <w:rFonts w:ascii="Courier New" w:hAnsi="Courier New" w:cs="Courier New"/>
          <w:szCs w:val="28"/>
        </w:rPr>
        <w:t xml:space="preserve"> = </w:t>
      </w:r>
      <w:r w:rsidRPr="006D7A52">
        <w:rPr>
          <w:rFonts w:ascii="Courier New" w:hAnsi="Courier New" w:cs="Courier New"/>
          <w:szCs w:val="28"/>
          <w:lang w:val="en-US"/>
        </w:rPr>
        <w:t>currentRealTime</w:t>
      </w:r>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r w:rsidR="00137122">
        <w:rPr>
          <w:rFonts w:cs="Times New Roman"/>
          <w:lang w:val="en-US"/>
        </w:rPr>
        <w:t>GetNotes</w:t>
      </w:r>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r w:rsidR="00210FDA" w:rsidRPr="006D7A52">
        <w:rPr>
          <w:rFonts w:ascii="Courier New" w:hAnsi="Courier New" w:cs="Courier New"/>
          <w:szCs w:val="28"/>
          <w:lang w:val="en-US"/>
        </w:rPr>
        <w:t>GetRealtime</w:t>
      </w:r>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r w:rsidR="00BA5EE6" w:rsidRPr="005102C8">
        <w:rPr>
          <w:rFonts w:ascii="Courier New" w:hAnsi="Courier New" w:cs="Courier New"/>
          <w:szCs w:val="28"/>
          <w:lang w:val="en-US"/>
        </w:rPr>
        <w:t>GetNotes</w:t>
      </w:r>
      <w:r w:rsidR="00BA5EE6">
        <w:rPr>
          <w:rFonts w:cs="Times New Roman"/>
        </w:rPr>
        <w:t xml:space="preserve"> делает преобразования для группы нот, используя метод </w:t>
      </w:r>
      <w:r w:rsidR="00BA5EE6" w:rsidRPr="006D7A52">
        <w:rPr>
          <w:rFonts w:ascii="Courier New" w:hAnsi="Courier New" w:cs="Courier New"/>
          <w:szCs w:val="28"/>
          <w:lang w:val="en-US"/>
        </w:rPr>
        <w:t>GetRealtime</w:t>
      </w:r>
      <w:r w:rsidR="00BA5EE6" w:rsidRPr="005102C8">
        <w:rPr>
          <w:rFonts w:cs="Times New Roman"/>
        </w:rPr>
        <w:t>, рассмотрим его реалзацию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BPM = 12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reldelta = currentNoteAbsTime;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time = 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foreach (var tempo in tempoEvents.Where(tempo =&gt; tempo.AbsoluteTime &lt;= currentNoteAbsTime))</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tempo.BPM;</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time = tempo.RealTime;</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r w:rsidR="00AE1B66">
        <w:rPr>
          <w:rFonts w:ascii="Courier New" w:hAnsi="Courier New" w:cs="Courier New"/>
          <w:szCs w:val="28"/>
          <w:lang w:val="en-US"/>
        </w:rPr>
        <w:t>reldelta = currentNoteAbsTime -</w:t>
      </w:r>
      <w:r w:rsidR="00AE1B66" w:rsidRPr="00A16785">
        <w:rPr>
          <w:rFonts w:ascii="Courier New" w:hAnsi="Courier New" w:cs="Courier New"/>
          <w:szCs w:val="28"/>
          <w:lang w:val="en-US"/>
        </w:rPr>
        <w:t xml:space="preserve"> </w:t>
      </w:r>
      <w:r w:rsidRPr="002D3D48">
        <w:rPr>
          <w:rFonts w:ascii="Courier New" w:hAnsi="Courier New" w:cs="Courier New"/>
          <w:szCs w:val="28"/>
          <w:lang w:val="en-US"/>
        </w:rPr>
        <w:t>AbsoluteTime;</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time += ((double)reldelta / ticksPerQuarter) * (60000.0 / BPM);</w:t>
      </w:r>
    </w:p>
    <w:p w:rsidR="009C1370" w:rsidRPr="002D3D48" w:rsidRDefault="009C1370" w:rsidP="002D3D48">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return Math.Round(time / 1000.0, 5);</w:t>
      </w:r>
    </w:p>
    <w:p w:rsidR="009C1370" w:rsidRDefault="009C1370" w:rsidP="00362E79">
      <w:pPr>
        <w:jc w:val="center"/>
        <w:rPr>
          <w:lang w:val="en-US"/>
        </w:rPr>
      </w:pPr>
    </w:p>
    <w:p w:rsidR="00D93280" w:rsidRPr="00815FC1" w:rsidRDefault="001D0ADF" w:rsidP="00D93280">
      <w:pPr>
        <w:ind w:firstLine="709"/>
        <w:jc w:val="both"/>
        <w:rPr>
          <w:lang w:val="en-US"/>
        </w:rPr>
      </w:pPr>
      <w:r w:rsidRPr="00815FC1">
        <w:rPr>
          <w:b/>
          <w:lang w:val="en-US"/>
        </w:rPr>
        <w:t>4.1.2</w:t>
      </w:r>
      <w:r w:rsidR="00D93280" w:rsidRPr="00815FC1">
        <w:rPr>
          <w:lang w:val="en-US"/>
        </w:rPr>
        <w:t xml:space="preserve"> </w:t>
      </w:r>
      <w:r w:rsidR="00D93280">
        <w:t>Описание</w:t>
      </w:r>
      <w:r w:rsidR="00D93280" w:rsidRPr="00815FC1">
        <w:rPr>
          <w:lang w:val="en-US"/>
        </w:rPr>
        <w:t xml:space="preserve"> </w:t>
      </w:r>
      <w:r w:rsidR="00D93280">
        <w:t>методов</w:t>
      </w:r>
      <w:r w:rsidR="00D93280" w:rsidRPr="00815FC1">
        <w:rPr>
          <w:lang w:val="en-US"/>
        </w:rPr>
        <w:t xml:space="preserve"> </w:t>
      </w:r>
      <w:r w:rsidR="00D93280">
        <w:t>класса</w:t>
      </w:r>
      <w:r w:rsidR="00D93280" w:rsidRPr="00815FC1">
        <w:rPr>
          <w:lang w:val="en-US"/>
        </w:rPr>
        <w:t xml:space="preserve"> </w:t>
      </w:r>
      <w:r w:rsidR="00060D82">
        <w:rPr>
          <w:rFonts w:ascii="Courier New" w:hAnsi="Courier New" w:cs="Courier New"/>
          <w:lang w:val="en-US"/>
        </w:rPr>
        <w:t>ConvertWav</w:t>
      </w:r>
    </w:p>
    <w:p w:rsidR="00D17BC0" w:rsidRDefault="001D0ADF" w:rsidP="00176C65">
      <w:pPr>
        <w:autoSpaceDE w:val="0"/>
        <w:autoSpaceDN w:val="0"/>
        <w:adjustRightInd w:val="0"/>
        <w:ind w:firstLine="709"/>
        <w:jc w:val="both"/>
        <w:rPr>
          <w:rFonts w:cs="Times New Roman"/>
          <w:szCs w:val="28"/>
        </w:rPr>
      </w:pPr>
      <w:r>
        <w:t xml:space="preserve">Данный класс имеет один метод </w:t>
      </w:r>
      <w:r w:rsidR="00176C65" w:rsidRPr="00176C65">
        <w:rPr>
          <w:rFonts w:ascii="Courier New" w:hAnsi="Courier New" w:cs="Courier New"/>
          <w:szCs w:val="28"/>
          <w:lang w:val="en-US"/>
        </w:rPr>
        <w:t>GetNotes</w:t>
      </w:r>
      <w:r w:rsidR="00176C65">
        <w:rPr>
          <w:rFonts w:cs="Times New Roman"/>
          <w:szCs w:val="28"/>
        </w:rPr>
        <w:t xml:space="preserve">, который реализует интерфейс </w:t>
      </w:r>
      <w:r w:rsidR="00176C65" w:rsidRPr="00176C65">
        <w:rPr>
          <w:rFonts w:ascii="Courier New" w:hAnsi="Courier New" w:cs="Courier New"/>
          <w:szCs w:val="28"/>
          <w:lang w:val="en-US"/>
        </w:rPr>
        <w:t>IConvertService</w:t>
      </w:r>
      <w:r w:rsidR="00D17BC0" w:rsidRPr="00D17BC0">
        <w:rPr>
          <w:rFonts w:cs="Times New Roman"/>
          <w:szCs w:val="28"/>
        </w:rPr>
        <w:t>,</w:t>
      </w:r>
      <w:r w:rsidR="00D17BC0">
        <w:rPr>
          <w:rFonts w:cs="Times New Roman"/>
          <w:szCs w:val="28"/>
        </w:rPr>
        <w:t xml:space="preserve"> рассмотрим реализацию метода ниже</w:t>
      </w:r>
      <w:r w:rsidR="00D17BC0" w:rsidRPr="00D17BC0">
        <w:rPr>
          <w:rFonts w:cs="Times New Roman"/>
          <w:szCs w:val="28"/>
        </w:rPr>
        <w:t>.</w:t>
      </w:r>
    </w:p>
    <w:p w:rsidR="008578D8" w:rsidRDefault="008578D8" w:rsidP="00176C65">
      <w:pPr>
        <w:autoSpaceDE w:val="0"/>
        <w:autoSpaceDN w:val="0"/>
        <w:adjustRightInd w:val="0"/>
        <w:ind w:firstLine="709"/>
        <w:jc w:val="both"/>
        <w:rPr>
          <w:rFonts w:cs="Times New Roman"/>
          <w:szCs w:val="28"/>
        </w:rPr>
      </w:pP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List&lt;byte&gt; data = new List&lt;byte&g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WaveFile waveFile = new WaveFile</w:t>
      </w:r>
      <w:r w:rsidR="008578D8">
        <w:rPr>
          <w:rFonts w:ascii="Courier New" w:hAnsi="Courier New" w:cs="Courier New"/>
          <w:szCs w:val="28"/>
          <w:lang w:val="en-US"/>
        </w:rPr>
        <w:t>(filePath</w:t>
      </w:r>
      <w:r w:rsidRPr="008578D8">
        <w:rPr>
          <w:rFonts w:ascii="Courier New" w:hAnsi="Courier New" w:cs="Courier New"/>
          <w:szCs w:val="28"/>
          <w:lang w:val="en-US"/>
        </w:rPr>
        <w: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var notes = waveFile.Read();</w:t>
      </w:r>
    </w:p>
    <w:p w:rsidR="00D17BC0"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return notes;</w:t>
      </w:r>
    </w:p>
    <w:p w:rsidR="008578D8" w:rsidRPr="008578D8" w:rsidRDefault="008578D8" w:rsidP="001E74BE">
      <w:pPr>
        <w:autoSpaceDE w:val="0"/>
        <w:autoSpaceDN w:val="0"/>
        <w:adjustRightInd w:val="0"/>
        <w:ind w:firstLine="709"/>
        <w:jc w:val="both"/>
        <w:rPr>
          <w:rFonts w:cs="Times New Roman"/>
          <w:szCs w:val="28"/>
          <w:lang w:val="en-US"/>
        </w:rPr>
      </w:pPr>
    </w:p>
    <w:p w:rsidR="00D93280" w:rsidRPr="00D17BC0" w:rsidRDefault="005D22E1" w:rsidP="00176C65">
      <w:pPr>
        <w:autoSpaceDE w:val="0"/>
        <w:autoSpaceDN w:val="0"/>
        <w:adjustRightInd w:val="0"/>
        <w:ind w:firstLine="709"/>
        <w:jc w:val="both"/>
        <w:rPr>
          <w:rFonts w:cs="Times New Roman"/>
          <w:szCs w:val="28"/>
        </w:rPr>
      </w:pPr>
      <w:r>
        <w:rPr>
          <w:rFonts w:cs="Times New Roman"/>
          <w:szCs w:val="28"/>
        </w:rPr>
        <w:t>Как видно,</w:t>
      </w:r>
      <w:r w:rsidR="00176C65" w:rsidRPr="009A3C38">
        <w:rPr>
          <w:rFonts w:cs="Times New Roman"/>
          <w:szCs w:val="28"/>
        </w:rPr>
        <w:t xml:space="preserve"> </w:t>
      </w:r>
      <w:r w:rsidR="00176C65">
        <w:rPr>
          <w:rFonts w:cs="Times New Roman"/>
          <w:szCs w:val="28"/>
        </w:rPr>
        <w:t xml:space="preserve">вся работа по получению информации из </w:t>
      </w:r>
      <w:r w:rsidR="00176C65">
        <w:rPr>
          <w:rFonts w:cs="Times New Roman"/>
          <w:szCs w:val="28"/>
          <w:lang w:val="en-US"/>
        </w:rPr>
        <w:t>wav</w:t>
      </w:r>
      <w:r w:rsidR="00D1483A">
        <w:rPr>
          <w:rFonts w:cs="Times New Roman"/>
          <w:szCs w:val="28"/>
        </w:rPr>
        <w:t>-</w:t>
      </w:r>
      <w:r w:rsidR="00032343">
        <w:rPr>
          <w:rFonts w:cs="Times New Roman"/>
          <w:szCs w:val="28"/>
        </w:rPr>
        <w:t xml:space="preserve">файлов лежит на методах класса </w:t>
      </w:r>
      <w:r w:rsidR="00032343" w:rsidRPr="00DF2926">
        <w:rPr>
          <w:rFonts w:ascii="Courier New" w:hAnsi="Courier New" w:cs="Courier New"/>
          <w:szCs w:val="28"/>
          <w:lang w:val="en-US"/>
        </w:rPr>
        <w:t>MidiFile</w:t>
      </w:r>
      <w:r w:rsidR="00032343" w:rsidRPr="00DF2926">
        <w:rPr>
          <w:rFonts w:cs="Times New Roman"/>
          <w:szCs w:val="28"/>
        </w:rPr>
        <w:t>.</w:t>
      </w:r>
      <w:r w:rsidR="00D17BC0" w:rsidRPr="00D17BC0">
        <w:rPr>
          <w:rFonts w:cs="Times New Roman"/>
          <w:szCs w:val="28"/>
        </w:rPr>
        <w:t xml:space="preserve"> </w:t>
      </w:r>
    </w:p>
    <w:p w:rsidR="00DF2926" w:rsidRDefault="00DF2926" w:rsidP="00176C65">
      <w:pPr>
        <w:autoSpaceDE w:val="0"/>
        <w:autoSpaceDN w:val="0"/>
        <w:adjustRightInd w:val="0"/>
        <w:ind w:firstLine="709"/>
        <w:jc w:val="both"/>
        <w:rPr>
          <w:rFonts w:cs="Times New Roman"/>
          <w:szCs w:val="28"/>
        </w:rPr>
      </w:pPr>
    </w:p>
    <w:p w:rsidR="00DF2926" w:rsidRPr="00815FC1" w:rsidRDefault="00DF2926" w:rsidP="00DF2926">
      <w:pPr>
        <w:ind w:firstLine="709"/>
        <w:jc w:val="both"/>
        <w:rPr>
          <w:rFonts w:ascii="Courier New" w:hAnsi="Courier New" w:cs="Courier New"/>
          <w:szCs w:val="28"/>
        </w:rPr>
      </w:pPr>
      <w:r>
        <w:rPr>
          <w:b/>
        </w:rPr>
        <w:t>4.1.</w:t>
      </w:r>
      <w:r w:rsidR="00457E6D" w:rsidRPr="00815FC1">
        <w:rPr>
          <w:b/>
        </w:rPr>
        <w:t>3</w:t>
      </w:r>
      <w:r>
        <w:t xml:space="preserve"> Описание методов класса </w:t>
      </w:r>
      <w:r w:rsidR="00CA4DCC" w:rsidRPr="00DF2926">
        <w:rPr>
          <w:rFonts w:ascii="Courier New" w:hAnsi="Courier New" w:cs="Courier New"/>
          <w:szCs w:val="28"/>
          <w:lang w:val="en-US"/>
        </w:rPr>
        <w:t>MidiFile</w:t>
      </w:r>
    </w:p>
    <w:p w:rsidR="00D1483A" w:rsidRDefault="00D1483A" w:rsidP="00DF2926">
      <w:pPr>
        <w:ind w:firstLine="709"/>
        <w:jc w:val="both"/>
        <w:rPr>
          <w:rFonts w:cs="Times New Roman"/>
          <w:szCs w:val="28"/>
        </w:rPr>
      </w:pPr>
      <w:r>
        <w:rPr>
          <w:rFonts w:cs="Times New Roman"/>
          <w:szCs w:val="28"/>
        </w:rPr>
        <w:t xml:space="preserve">Данный метод занимается преобразованием </w:t>
      </w:r>
      <w:r>
        <w:rPr>
          <w:rFonts w:cs="Times New Roman"/>
          <w:szCs w:val="28"/>
          <w:lang w:val="en-US"/>
        </w:rPr>
        <w:t>wav</w:t>
      </w:r>
      <w:r w:rsidRPr="00D1483A">
        <w:rPr>
          <w:rFonts w:cs="Times New Roman"/>
          <w:szCs w:val="28"/>
        </w:rPr>
        <w:t>-</w:t>
      </w:r>
      <w:r>
        <w:rPr>
          <w:rFonts w:cs="Times New Roman"/>
          <w:szCs w:val="28"/>
        </w:rPr>
        <w:t xml:space="preserve">файлов в массив нот для воспроизведения на устройствах ввода-вывода. </w:t>
      </w:r>
      <w:r w:rsidR="00CC798F">
        <w:rPr>
          <w:rFonts w:cs="Times New Roman"/>
          <w:szCs w:val="28"/>
        </w:rPr>
        <w:t xml:space="preserve">Для получения информации о необходимом нам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е необходимо данный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 распарсить, для этого существуют ряд методов. Рассмотрим </w:t>
      </w:r>
      <w:r w:rsidR="00B47A3C">
        <w:rPr>
          <w:rFonts w:cs="Times New Roman"/>
          <w:szCs w:val="28"/>
        </w:rPr>
        <w:t>их реализацию</w:t>
      </w:r>
      <w:r w:rsidR="00CC798F">
        <w:rPr>
          <w:rFonts w:cs="Times New Roman"/>
          <w:szCs w:val="28"/>
        </w:rPr>
        <w:t>.</w:t>
      </w:r>
    </w:p>
    <w:p w:rsidR="00CC798F" w:rsidRDefault="008902D1" w:rsidP="008902D1">
      <w:pPr>
        <w:autoSpaceDE w:val="0"/>
        <w:autoSpaceDN w:val="0"/>
        <w:adjustRightInd w:val="0"/>
        <w:ind w:firstLine="709"/>
        <w:jc w:val="both"/>
        <w:rPr>
          <w:rFonts w:cs="Times New Roman"/>
          <w:szCs w:val="28"/>
        </w:rPr>
      </w:pPr>
      <w:r>
        <w:rPr>
          <w:rFonts w:cs="Times New Roman"/>
          <w:szCs w:val="28"/>
        </w:rPr>
        <w:t>Реализация м</w:t>
      </w:r>
      <w:r w:rsidR="00637FE3">
        <w:rPr>
          <w:rFonts w:cs="Times New Roman"/>
          <w:szCs w:val="28"/>
        </w:rPr>
        <w:t>етод</w:t>
      </w:r>
      <w:r>
        <w:rPr>
          <w:rFonts w:cs="Times New Roman"/>
          <w:szCs w:val="28"/>
        </w:rPr>
        <w:t>а</w:t>
      </w:r>
      <w:r w:rsidR="00637FE3">
        <w:rPr>
          <w:rFonts w:cs="Times New Roman"/>
          <w:szCs w:val="28"/>
        </w:rPr>
        <w:t xml:space="preserve"> </w:t>
      </w:r>
      <w:r w:rsidRPr="008902D1">
        <w:rPr>
          <w:rFonts w:ascii="Courier New" w:hAnsi="Courier New" w:cs="Courier New"/>
          <w:szCs w:val="28"/>
          <w:lang w:val="en-US"/>
        </w:rPr>
        <w:t>ReadRiff</w:t>
      </w:r>
      <w:r w:rsidR="00F64816" w:rsidRPr="00F64816">
        <w:rPr>
          <w:rFonts w:cs="Times New Roman"/>
          <w:szCs w:val="28"/>
        </w:rPr>
        <w:t>,</w:t>
      </w:r>
      <w:r w:rsidR="00F64816">
        <w:rPr>
          <w:rFonts w:cs="Times New Roman"/>
          <w:szCs w:val="28"/>
        </w:rPr>
        <w:t xml:space="preserve"> принимающего в качестве входного параметра </w:t>
      </w:r>
      <w:r w:rsidR="00F64816" w:rsidRPr="00B47A3C">
        <w:rPr>
          <w:rFonts w:ascii="Courier New" w:hAnsi="Courier New" w:cs="Courier New"/>
          <w:szCs w:val="28"/>
          <w:lang w:val="en-US"/>
        </w:rPr>
        <w:t>FileStream</w:t>
      </w:r>
      <w:r w:rsidRPr="0099599F">
        <w:rPr>
          <w:rFonts w:cs="Times New Roman"/>
          <w:szCs w:val="28"/>
        </w:rPr>
        <w:t>.</w:t>
      </w:r>
    </w:p>
    <w:p w:rsidR="00C124FE" w:rsidRDefault="00C124FE" w:rsidP="008902D1">
      <w:pPr>
        <w:autoSpaceDE w:val="0"/>
        <w:autoSpaceDN w:val="0"/>
        <w:adjustRightInd w:val="0"/>
        <w:ind w:firstLine="709"/>
        <w:jc w:val="both"/>
        <w:rPr>
          <w:rFonts w:cs="Times New Roman"/>
          <w:szCs w:val="28"/>
        </w:rPr>
      </w:pPr>
    </w:p>
    <w:p w:rsidR="00883DB6" w:rsidRPr="00C124FE" w:rsidRDefault="00161664"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00841367" w:rsidRPr="00C124FE">
        <w:rPr>
          <w:rFonts w:ascii="Courier New" w:hAnsi="Courier New" w:cs="Courier New"/>
          <w:szCs w:val="28"/>
          <w:lang w:val="en-US"/>
        </w:rPr>
        <w:t>.OpenRead( );</w:t>
      </w:r>
    </w:p>
    <w:p w:rsidR="0099599F" w:rsidRPr="001D10C6"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lastRenderedPageBreak/>
        <w:t>inFS</w:t>
      </w:r>
      <w:r w:rsidRPr="001D10C6">
        <w:rPr>
          <w:rFonts w:ascii="Courier New" w:hAnsi="Courier New" w:cs="Courier New"/>
          <w:szCs w:val="28"/>
          <w:lang w:val="en-US"/>
        </w:rPr>
        <w:t>.</w:t>
      </w:r>
      <w:r w:rsidRPr="00F27823">
        <w:rPr>
          <w:rFonts w:ascii="Courier New" w:hAnsi="Courier New" w:cs="Courier New"/>
          <w:szCs w:val="28"/>
          <w:lang w:val="en-US"/>
        </w:rPr>
        <w:t>Read</w:t>
      </w:r>
      <w:r w:rsidRPr="001D10C6">
        <w:rPr>
          <w:rFonts w:ascii="Courier New" w:hAnsi="Courier New" w:cs="Courier New"/>
          <w:szCs w:val="28"/>
          <w:lang w:val="en-US"/>
        </w:rPr>
        <w:t xml:space="preserve">( </w:t>
      </w:r>
      <w:r w:rsidRPr="00F27823">
        <w:rPr>
          <w:rFonts w:ascii="Courier New" w:hAnsi="Courier New" w:cs="Courier New"/>
          <w:szCs w:val="28"/>
          <w:lang w:val="en-US"/>
        </w:rPr>
        <w:t>m</w:t>
      </w:r>
      <w:r w:rsidRPr="001D10C6">
        <w:rPr>
          <w:rFonts w:ascii="Courier New" w:hAnsi="Courier New" w:cs="Courier New"/>
          <w:szCs w:val="28"/>
          <w:lang w:val="en-US"/>
        </w:rPr>
        <w:t>_</w:t>
      </w:r>
      <w:r w:rsidRPr="00F27823">
        <w:rPr>
          <w:rFonts w:ascii="Courier New" w:hAnsi="Courier New" w:cs="Courier New"/>
          <w:szCs w:val="28"/>
          <w:lang w:val="en-US"/>
        </w:rPr>
        <w:t>RiffID</w:t>
      </w:r>
      <w:r w:rsidRPr="001D10C6">
        <w:rPr>
          <w:rFonts w:ascii="Courier New" w:hAnsi="Courier New" w:cs="Courier New"/>
          <w:szCs w:val="28"/>
          <w:lang w:val="en-US"/>
        </w:rPr>
        <w:t>, 0, 4 );</w:t>
      </w:r>
      <w:r w:rsidRPr="001D10C6">
        <w:rPr>
          <w:rFonts w:ascii="Courier New" w:hAnsi="Courier New" w:cs="Courier New"/>
          <w:szCs w:val="28"/>
          <w:lang w:val="en-US"/>
        </w:rPr>
        <w:tab/>
      </w:r>
      <w:r w:rsidRPr="001D10C6">
        <w:rPr>
          <w:rFonts w:ascii="Courier New" w:hAnsi="Courier New" w:cs="Courier New"/>
          <w:szCs w:val="28"/>
          <w:lang w:val="en-US"/>
        </w:rPr>
        <w:tab/>
      </w:r>
      <w:r w:rsidRPr="001D10C6">
        <w:rPr>
          <w:rFonts w:ascii="Courier New" w:hAnsi="Courier New" w:cs="Courier New"/>
          <w:szCs w:val="28"/>
          <w:lang w:val="en-US"/>
        </w:rPr>
        <w:tab/>
      </w:r>
    </w:p>
    <w:p w:rsidR="0099599F"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BinaryReader binRead = new BinaryReader( inFS );</w:t>
      </w:r>
    </w:p>
    <w:p w:rsidR="008902D1"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m_Ri</w:t>
      </w:r>
      <w:r w:rsidR="00883DB6">
        <w:rPr>
          <w:rFonts w:ascii="Courier New" w:hAnsi="Courier New" w:cs="Courier New"/>
          <w:szCs w:val="28"/>
          <w:lang w:val="en-US"/>
        </w:rPr>
        <w:t>ffSize = binRead.ReadUInt32( );</w:t>
      </w:r>
      <w:r w:rsidR="001D10C6">
        <w:rPr>
          <w:rFonts w:ascii="Courier New" w:hAnsi="Courier New" w:cs="Courier New"/>
          <w:szCs w:val="28"/>
          <w:lang w:val="en-US"/>
        </w:rPr>
        <w:tab/>
        <w:t xml:space="preserve">         </w:t>
      </w:r>
      <w:r w:rsidRPr="00F27823">
        <w:rPr>
          <w:rFonts w:ascii="Courier New" w:hAnsi="Courier New" w:cs="Courier New"/>
          <w:szCs w:val="28"/>
          <w:lang w:val="en-US"/>
        </w:rPr>
        <w:t>inFS.Read( m_RiffFormat, 0, 4 );</w:t>
      </w:r>
    </w:p>
    <w:p w:rsidR="00CC798F" w:rsidRDefault="00CC798F" w:rsidP="00DF2926">
      <w:pPr>
        <w:ind w:firstLine="709"/>
        <w:jc w:val="both"/>
        <w:rPr>
          <w:rFonts w:cs="Times New Roman"/>
          <w:lang w:val="en-US"/>
        </w:rPr>
      </w:pPr>
    </w:p>
    <w:p w:rsidR="007B6DE0" w:rsidRDefault="007B6DE0" w:rsidP="007B6DE0">
      <w:pPr>
        <w:autoSpaceDE w:val="0"/>
        <w:autoSpaceDN w:val="0"/>
        <w:adjustRightInd w:val="0"/>
        <w:ind w:firstLine="709"/>
        <w:jc w:val="both"/>
        <w:rPr>
          <w:rFonts w:cs="Times New Roman"/>
          <w:szCs w:val="28"/>
        </w:rPr>
      </w:pPr>
      <w:r>
        <w:rPr>
          <w:rFonts w:cs="Times New Roman"/>
          <w:szCs w:val="28"/>
        </w:rPr>
        <w:t xml:space="preserve">Реализация метода </w:t>
      </w:r>
      <w:r w:rsidR="004C6691" w:rsidRPr="00AF26C0">
        <w:rPr>
          <w:rFonts w:ascii="Courier New" w:hAnsi="Courier New" w:cs="Courier New"/>
          <w:szCs w:val="28"/>
          <w:lang w:val="en-US"/>
        </w:rPr>
        <w:t>ReadFmt</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701FA9" w:rsidRDefault="00701FA9" w:rsidP="007B6DE0">
      <w:pPr>
        <w:autoSpaceDE w:val="0"/>
        <w:autoSpaceDN w:val="0"/>
        <w:adjustRightInd w:val="0"/>
        <w:ind w:firstLine="709"/>
        <w:jc w:val="both"/>
        <w:rPr>
          <w:rFonts w:cs="Times New Roman"/>
          <w:szCs w:val="28"/>
        </w:rPr>
      </w:pPr>
    </w:p>
    <w:p w:rsidR="00196EAF" w:rsidRDefault="00196EAF"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inFS.Read( m_FmtID, 0, 4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BinaryReader binRead = new BinaryReader( inFS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Size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Tag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Channels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Sampl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AverageByt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lockAlign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itsPerSample = binRead.ReadUInt16( );</w:t>
      </w:r>
    </w:p>
    <w:p w:rsidR="00B47A3C" w:rsidRPr="004D2767" w:rsidRDefault="004D2767" w:rsidP="00701FA9">
      <w:pPr>
        <w:autoSpaceDE w:val="0"/>
        <w:autoSpaceDN w:val="0"/>
        <w:adjustRightInd w:val="0"/>
        <w:rPr>
          <w:rFonts w:ascii="Courier New" w:hAnsi="Courier New" w:cs="Courier New"/>
          <w:szCs w:val="28"/>
          <w:lang w:val="en-US"/>
        </w:rPr>
      </w:pPr>
      <w:r>
        <w:rPr>
          <w:rFonts w:ascii="Courier New" w:hAnsi="Courier New" w:cs="Courier New"/>
          <w:szCs w:val="28"/>
          <w:lang w:val="en-US"/>
        </w:rPr>
        <w:t>inFS.Seek(</w:t>
      </w:r>
      <w:r w:rsidRPr="004D2767">
        <w:rPr>
          <w:rFonts w:ascii="Courier New" w:hAnsi="Courier New" w:cs="Courier New"/>
          <w:szCs w:val="28"/>
          <w:lang w:val="en-US"/>
        </w:rPr>
        <w:t>FmtSize,System.IO.SeekOrigin.Begin );</w:t>
      </w:r>
    </w:p>
    <w:p w:rsidR="00DF2926" w:rsidRPr="004D2767" w:rsidRDefault="00DF2926" w:rsidP="00176C65">
      <w:pPr>
        <w:autoSpaceDE w:val="0"/>
        <w:autoSpaceDN w:val="0"/>
        <w:adjustRightInd w:val="0"/>
        <w:ind w:firstLine="709"/>
        <w:jc w:val="both"/>
        <w:rPr>
          <w:rFonts w:cs="Times New Roman"/>
          <w:szCs w:val="28"/>
          <w:lang w:val="en-US"/>
        </w:rPr>
      </w:pPr>
    </w:p>
    <w:p w:rsidR="000A08E7" w:rsidRDefault="000A08E7" w:rsidP="000A08E7">
      <w:pPr>
        <w:autoSpaceDE w:val="0"/>
        <w:autoSpaceDN w:val="0"/>
        <w:adjustRightInd w:val="0"/>
        <w:ind w:firstLine="709"/>
        <w:jc w:val="both"/>
        <w:rPr>
          <w:rFonts w:cs="Times New Roman"/>
          <w:szCs w:val="28"/>
        </w:rPr>
      </w:pPr>
      <w:r>
        <w:rPr>
          <w:rFonts w:cs="Times New Roman"/>
          <w:szCs w:val="28"/>
        </w:rPr>
        <w:t xml:space="preserve">Реализация метода </w:t>
      </w:r>
      <w:r w:rsidRPr="00AF26C0">
        <w:rPr>
          <w:rFonts w:ascii="Courier New" w:hAnsi="Courier New" w:cs="Courier New"/>
          <w:szCs w:val="28"/>
          <w:lang w:val="en-US"/>
        </w:rPr>
        <w:t>Read</w:t>
      </w:r>
      <w:r w:rsidR="00A53CF2">
        <w:rPr>
          <w:rFonts w:ascii="Courier New" w:hAnsi="Courier New" w:cs="Courier New"/>
          <w:szCs w:val="28"/>
          <w:lang w:val="en-US"/>
        </w:rPr>
        <w:t>Data</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DF2926" w:rsidRPr="001D10C6" w:rsidRDefault="00DF2926" w:rsidP="00E23A8C">
      <w:pPr>
        <w:autoSpaceDE w:val="0"/>
        <w:autoSpaceDN w:val="0"/>
        <w:adjustRightInd w:val="0"/>
        <w:ind w:firstLine="708"/>
        <w:rPr>
          <w:rFonts w:ascii="Courier New" w:hAnsi="Courier New" w:cs="Courier New"/>
          <w:szCs w:val="28"/>
        </w:rPr>
      </w:pPr>
    </w:p>
    <w:p w:rsidR="00877F03" w:rsidRDefault="00877F03"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3A3B10" w:rsidRPr="00877F03" w:rsidRDefault="003A3B10" w:rsidP="00701FA9">
      <w:pPr>
        <w:autoSpaceDE w:val="0"/>
        <w:autoSpaceDN w:val="0"/>
        <w:adjustRightInd w:val="0"/>
        <w:rPr>
          <w:rFonts w:ascii="Courier New" w:hAnsi="Courier New" w:cs="Courier New"/>
          <w:szCs w:val="28"/>
          <w:lang w:val="en-US"/>
        </w:rPr>
      </w:pPr>
      <w:r w:rsidRPr="00E23A8C">
        <w:rPr>
          <w:rFonts w:ascii="Courier New" w:hAnsi="Courier New" w:cs="Courier New"/>
          <w:szCs w:val="28"/>
          <w:lang w:val="en-US"/>
        </w:rPr>
        <w:t>i</w:t>
      </w:r>
      <w:r w:rsidRPr="00877F03">
        <w:rPr>
          <w:rFonts w:ascii="Courier New" w:hAnsi="Courier New" w:cs="Courier New"/>
          <w:szCs w:val="28"/>
          <w:lang w:val="en-US"/>
        </w:rPr>
        <w:t>nFS.Read( m_DataID, 0, 4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BinaryReader binRead = new BinaryReader( inFS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Size = binRead.ReadUInt3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 = new Int16[ m_DataSize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inFS.Seek( 40, System.IO.SeekOrigin.Begin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NumSamples = (int) ( m_DataSize / 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for ( int i = 0; i &lt; m_NumSamples; i++)</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3A3B10" w:rsidRPr="00877F03" w:rsidRDefault="00877F03"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ab/>
      </w:r>
      <w:r w:rsidR="003A3B10" w:rsidRPr="00877F03">
        <w:rPr>
          <w:rFonts w:ascii="Courier New" w:hAnsi="Courier New" w:cs="Courier New"/>
          <w:szCs w:val="28"/>
          <w:lang w:val="en-US"/>
        </w:rPr>
        <w:t>m_Data[ i ] = binRead.ReadInt16( );</w:t>
      </w:r>
    </w:p>
    <w:p w:rsidR="00110590" w:rsidRPr="00815FC1" w:rsidRDefault="003A3B10" w:rsidP="00701FA9">
      <w:pPr>
        <w:autoSpaceDE w:val="0"/>
        <w:autoSpaceDN w:val="0"/>
        <w:adjustRightInd w:val="0"/>
        <w:rPr>
          <w:rFonts w:ascii="Courier New" w:hAnsi="Courier New" w:cs="Courier New"/>
          <w:szCs w:val="28"/>
        </w:rPr>
      </w:pPr>
      <w:r w:rsidRPr="00815FC1">
        <w:rPr>
          <w:rFonts w:ascii="Courier New" w:hAnsi="Courier New" w:cs="Courier New"/>
          <w:szCs w:val="28"/>
        </w:rPr>
        <w:t>}</w:t>
      </w:r>
    </w:p>
    <w:p w:rsidR="00D93280" w:rsidRPr="00815FC1" w:rsidRDefault="00D93280" w:rsidP="001D0ADF">
      <w:pPr>
        <w:ind w:firstLine="709"/>
      </w:pPr>
    </w:p>
    <w:p w:rsidR="002970F4" w:rsidRPr="007B1534" w:rsidRDefault="002970F4" w:rsidP="002970F4">
      <w:pPr>
        <w:ind w:firstLine="709"/>
        <w:jc w:val="both"/>
        <w:rPr>
          <w:rFonts w:ascii="Courier New" w:hAnsi="Courier New" w:cs="Courier New"/>
          <w:szCs w:val="28"/>
        </w:rPr>
      </w:pPr>
      <w:r>
        <w:rPr>
          <w:b/>
        </w:rPr>
        <w:t>4.1.</w:t>
      </w:r>
      <w:r w:rsidR="003337DC" w:rsidRPr="007B1534">
        <w:rPr>
          <w:b/>
        </w:rPr>
        <w:t>4</w:t>
      </w:r>
      <w:r>
        <w:t xml:space="preserve"> Описание методов класса </w:t>
      </w:r>
      <w:r w:rsidR="003337DC">
        <w:rPr>
          <w:rFonts w:ascii="Courier New" w:hAnsi="Courier New" w:cs="Courier New"/>
          <w:szCs w:val="28"/>
          <w:lang w:val="en-US"/>
        </w:rPr>
        <w:t>ConvertMp</w:t>
      </w:r>
      <w:r w:rsidR="003337DC" w:rsidRPr="007B1534">
        <w:rPr>
          <w:rFonts w:ascii="Courier New" w:hAnsi="Courier New" w:cs="Courier New"/>
          <w:szCs w:val="28"/>
        </w:rPr>
        <w:t>3</w:t>
      </w:r>
    </w:p>
    <w:p w:rsidR="007E72CA" w:rsidRPr="00815FC1" w:rsidRDefault="007B1534" w:rsidP="007E72CA">
      <w:pPr>
        <w:ind w:firstLine="709"/>
        <w:jc w:val="both"/>
        <w:rPr>
          <w:rFonts w:cs="Times New Roman"/>
          <w:szCs w:val="28"/>
          <w:lang w:val="en-US"/>
        </w:rPr>
      </w:pPr>
      <w:r>
        <w:rPr>
          <w:rFonts w:cs="Times New Roman"/>
          <w:szCs w:val="28"/>
        </w:rPr>
        <w:t>В данном классе присутствует два метода, рассмотрим их реализацию</w:t>
      </w:r>
      <w:r w:rsidRPr="005415A9">
        <w:rPr>
          <w:rFonts w:cs="Times New Roman"/>
          <w:szCs w:val="28"/>
        </w:rPr>
        <w:t>.</w:t>
      </w:r>
      <w:r w:rsidR="004A7759">
        <w:rPr>
          <w:rFonts w:cs="Times New Roman"/>
          <w:szCs w:val="28"/>
        </w:rPr>
        <w:t xml:space="preserve"> </w:t>
      </w:r>
      <w:r w:rsidR="007E72CA">
        <w:rPr>
          <w:rFonts w:cs="Times New Roman"/>
          <w:szCs w:val="28"/>
        </w:rPr>
        <w:t>Реализация</w:t>
      </w:r>
      <w:r w:rsidR="007E72CA" w:rsidRPr="00815FC1">
        <w:rPr>
          <w:rFonts w:cs="Times New Roman"/>
          <w:szCs w:val="28"/>
          <w:lang w:val="en-US"/>
        </w:rPr>
        <w:t xml:space="preserve"> </w:t>
      </w:r>
      <w:r w:rsidR="007E72CA">
        <w:rPr>
          <w:rFonts w:cs="Times New Roman"/>
          <w:szCs w:val="28"/>
        </w:rPr>
        <w:t>метода</w:t>
      </w:r>
      <w:r w:rsidR="007E72CA" w:rsidRPr="00815FC1">
        <w:rPr>
          <w:rFonts w:cs="Times New Roman"/>
          <w:szCs w:val="28"/>
          <w:lang w:val="en-US"/>
        </w:rPr>
        <w:t xml:space="preserve"> </w:t>
      </w:r>
      <w:r w:rsidR="007E72CA" w:rsidRPr="00A53CF2">
        <w:rPr>
          <w:rFonts w:ascii="Courier New" w:hAnsi="Courier New" w:cs="Courier New"/>
          <w:szCs w:val="28"/>
          <w:lang w:val="en-US"/>
        </w:rPr>
        <w:t>ConvertToWav</w:t>
      </w:r>
      <w:r w:rsidR="00D235ED" w:rsidRPr="00815FC1">
        <w:rPr>
          <w:rFonts w:cs="Times New Roman"/>
          <w:szCs w:val="28"/>
          <w:lang w:val="en-US"/>
        </w:rPr>
        <w:t>:</w:t>
      </w:r>
    </w:p>
    <w:p w:rsidR="007E72CA" w:rsidRPr="00815FC1" w:rsidRDefault="007E72CA" w:rsidP="007E72CA">
      <w:pPr>
        <w:ind w:firstLine="709"/>
        <w:jc w:val="both"/>
        <w:rPr>
          <w:rFonts w:cs="Times New Roman"/>
          <w:szCs w:val="28"/>
          <w:lang w:val="en-US"/>
        </w:rPr>
      </w:pP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using (Mp3FileReader reader = new</w:t>
      </w:r>
      <w:r w:rsidR="0052388F">
        <w:rPr>
          <w:rFonts w:ascii="Courier New" w:hAnsi="Courier New" w:cs="Courier New"/>
          <w:szCs w:val="28"/>
          <w:lang w:val="en-US"/>
        </w:rPr>
        <w:t xml:space="preserve"> </w:t>
      </w:r>
      <w:r w:rsidRPr="0097681E">
        <w:rPr>
          <w:rFonts w:ascii="Courier New" w:hAnsi="Courier New" w:cs="Courier New"/>
          <w:szCs w:val="28"/>
          <w:lang w:val="en-US"/>
        </w:rPr>
        <w:t>Mp3FileReader(</w:t>
      </w:r>
      <w:r w:rsidR="002E4F1D">
        <w:rPr>
          <w:rFonts w:ascii="Courier New" w:hAnsi="Courier New" w:cs="Courier New"/>
          <w:szCs w:val="28"/>
          <w:lang w:val="en-US"/>
        </w:rPr>
        <w:t>file</w:t>
      </w:r>
      <w:r w:rsidRPr="0097681E">
        <w:rPr>
          <w:rFonts w:ascii="Courier New" w:hAnsi="Courier New" w:cs="Courier New"/>
          <w:szCs w:val="28"/>
          <w:lang w:val="en-US"/>
        </w:rPr>
        <w:t>))</w:t>
      </w: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w:t>
      </w:r>
    </w:p>
    <w:p w:rsidR="008D29B8" w:rsidRPr="0097681E" w:rsidRDefault="008D29B8" w:rsidP="003E7F1F">
      <w:pPr>
        <w:autoSpaceDE w:val="0"/>
        <w:autoSpaceDN w:val="0"/>
        <w:adjustRightInd w:val="0"/>
        <w:ind w:left="708"/>
        <w:rPr>
          <w:rFonts w:ascii="Courier New" w:hAnsi="Courier New" w:cs="Courier New"/>
          <w:szCs w:val="28"/>
          <w:lang w:val="en-US"/>
        </w:rPr>
      </w:pPr>
      <w:r w:rsidRPr="0097681E">
        <w:rPr>
          <w:rFonts w:ascii="Courier New" w:hAnsi="Courier New" w:cs="Courier New"/>
          <w:szCs w:val="28"/>
          <w:lang w:val="en-US"/>
        </w:rPr>
        <w:t>using (WaveStream pcmStream = WaveFormatConversionStream.CreatePcmStream(reader))</w:t>
      </w:r>
    </w:p>
    <w:p w:rsidR="008D29B8" w:rsidRPr="0097681E" w:rsidRDefault="002122F4"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8D29B8" w:rsidRPr="0097681E" w:rsidRDefault="008D29B8" w:rsidP="00490B19">
      <w:pPr>
        <w:autoSpaceDE w:val="0"/>
        <w:autoSpaceDN w:val="0"/>
        <w:adjustRightInd w:val="0"/>
        <w:ind w:left="1416"/>
        <w:rPr>
          <w:rFonts w:ascii="Courier New" w:hAnsi="Courier New" w:cs="Courier New"/>
          <w:szCs w:val="28"/>
          <w:lang w:val="en-US"/>
        </w:rPr>
      </w:pPr>
      <w:r w:rsidRPr="0097681E">
        <w:rPr>
          <w:rFonts w:ascii="Courier New" w:hAnsi="Courier New" w:cs="Courier New"/>
          <w:szCs w:val="28"/>
          <w:lang w:val="en-US"/>
        </w:rPr>
        <w:lastRenderedPageBreak/>
        <w:t xml:space="preserve">                    WaveFileWriter.CreateWaveFile(outputFile, pcmStream);</w:t>
      </w:r>
    </w:p>
    <w:p w:rsidR="008D29B8" w:rsidRPr="0097681E"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7E72CA"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D235ED" w:rsidRPr="0097681E" w:rsidRDefault="00D235ED" w:rsidP="0097681E">
      <w:pPr>
        <w:autoSpaceDE w:val="0"/>
        <w:autoSpaceDN w:val="0"/>
        <w:adjustRightInd w:val="0"/>
        <w:ind w:firstLine="708"/>
        <w:rPr>
          <w:rFonts w:ascii="Courier New" w:hAnsi="Courier New" w:cs="Courier New"/>
          <w:szCs w:val="28"/>
          <w:lang w:val="en-US"/>
        </w:rPr>
      </w:pPr>
    </w:p>
    <w:p w:rsidR="00142870" w:rsidRDefault="00142870" w:rsidP="00142870">
      <w:pPr>
        <w:ind w:firstLine="709"/>
        <w:jc w:val="both"/>
        <w:rPr>
          <w:rFonts w:cs="Times New Roman"/>
          <w:szCs w:val="28"/>
          <w:lang w:val="en-US"/>
        </w:rPr>
      </w:pPr>
      <w:r>
        <w:rPr>
          <w:rFonts w:cs="Times New Roman"/>
          <w:szCs w:val="28"/>
        </w:rPr>
        <w:t>Реализация</w:t>
      </w:r>
      <w:r w:rsidRPr="00142870">
        <w:rPr>
          <w:rFonts w:cs="Times New Roman"/>
          <w:szCs w:val="28"/>
          <w:lang w:val="en-US"/>
        </w:rPr>
        <w:t xml:space="preserve"> </w:t>
      </w:r>
      <w:r>
        <w:rPr>
          <w:rFonts w:cs="Times New Roman"/>
          <w:szCs w:val="28"/>
        </w:rPr>
        <w:t>метода</w:t>
      </w:r>
      <w:r w:rsidR="00C856AC">
        <w:rPr>
          <w:rFonts w:cs="Times New Roman"/>
          <w:szCs w:val="28"/>
          <w:lang w:val="en-US"/>
        </w:rPr>
        <w:t xml:space="preserve"> </w:t>
      </w:r>
      <w:r w:rsidR="00C856AC" w:rsidRPr="00176C65">
        <w:rPr>
          <w:rFonts w:ascii="Courier New" w:hAnsi="Courier New" w:cs="Courier New"/>
          <w:szCs w:val="28"/>
          <w:lang w:val="en-US"/>
        </w:rPr>
        <w:t>GetNotes</w:t>
      </w:r>
      <w:r w:rsidR="0040250A" w:rsidRPr="004A6925">
        <w:rPr>
          <w:rFonts w:cs="Times New Roman"/>
          <w:szCs w:val="28"/>
          <w:lang w:val="en-US"/>
        </w:rPr>
        <w:t>:</w:t>
      </w:r>
    </w:p>
    <w:p w:rsidR="00F21269" w:rsidRDefault="00F21269" w:rsidP="00096A70">
      <w:pPr>
        <w:jc w:val="both"/>
        <w:rPr>
          <w:rFonts w:cs="Times New Roman"/>
          <w:szCs w:val="28"/>
          <w:lang w:val="en-US"/>
        </w:rPr>
      </w:pPr>
    </w:p>
    <w:p w:rsidR="004F106D" w:rsidRPr="00641FDF" w:rsidRDefault="009674B0" w:rsidP="00641FDF">
      <w:pPr>
        <w:autoSpaceDE w:val="0"/>
        <w:autoSpaceDN w:val="0"/>
        <w:adjustRightInd w:val="0"/>
        <w:rPr>
          <w:rFonts w:ascii="Courier New" w:hAnsi="Courier New" w:cs="Courier New"/>
          <w:szCs w:val="28"/>
          <w:lang w:val="en-US"/>
        </w:rPr>
      </w:pPr>
      <w:r w:rsidRPr="00641FDF">
        <w:rPr>
          <w:rFonts w:ascii="Courier New" w:hAnsi="Courier New" w:cs="Courier New"/>
          <w:szCs w:val="28"/>
          <w:lang w:val="en-US"/>
        </w:rPr>
        <w:t>String wa</w:t>
      </w:r>
      <w:r w:rsidR="004F106D" w:rsidRPr="00641FDF">
        <w:rPr>
          <w:rFonts w:ascii="Courier New" w:hAnsi="Courier New" w:cs="Courier New"/>
          <w:szCs w:val="28"/>
          <w:lang w:val="en-US"/>
        </w:rPr>
        <w:t xml:space="preserve">vPath = </w:t>
      </w:r>
      <w:r w:rsidR="00011E5D" w:rsidRPr="00641FDF">
        <w:rPr>
          <w:rFonts w:ascii="Courier New" w:hAnsi="Courier New" w:cs="Courier New"/>
          <w:szCs w:val="28"/>
          <w:lang w:val="en-US"/>
        </w:rPr>
        <w:t>RandomString();</w:t>
      </w:r>
    </w:p>
    <w:p w:rsidR="00096A70" w:rsidRPr="00641FDF" w:rsidRDefault="009674B0" w:rsidP="00641FDF">
      <w:pPr>
        <w:autoSpaceDE w:val="0"/>
        <w:autoSpaceDN w:val="0"/>
        <w:adjustRightInd w:val="0"/>
        <w:rPr>
          <w:rFonts w:ascii="Courier New" w:hAnsi="Courier New" w:cs="Courier New"/>
          <w:szCs w:val="28"/>
          <w:lang w:val="en-US"/>
        </w:rPr>
      </w:pPr>
      <w:r w:rsidRPr="00A53CF2">
        <w:rPr>
          <w:rFonts w:ascii="Courier New" w:hAnsi="Courier New" w:cs="Courier New"/>
          <w:szCs w:val="28"/>
          <w:lang w:val="en-US"/>
        </w:rPr>
        <w:t>ConvertToWav</w:t>
      </w:r>
      <w:r>
        <w:rPr>
          <w:rFonts w:ascii="Courier New" w:hAnsi="Courier New" w:cs="Courier New"/>
          <w:szCs w:val="28"/>
          <w:lang w:val="en-US"/>
        </w:rPr>
        <w:t>(</w:t>
      </w:r>
      <w:r w:rsidR="00717759">
        <w:rPr>
          <w:rFonts w:ascii="Courier New" w:hAnsi="Courier New" w:cs="Courier New"/>
          <w:szCs w:val="28"/>
          <w:lang w:val="en-US"/>
        </w:rPr>
        <w:t>mp3Path</w:t>
      </w:r>
      <w:r w:rsidR="006E2BB6">
        <w:rPr>
          <w:rFonts w:ascii="Courier New" w:hAnsi="Courier New" w:cs="Courier New"/>
          <w:szCs w:val="28"/>
          <w:lang w:val="en-US"/>
        </w:rPr>
        <w:t>,</w:t>
      </w:r>
      <w:r w:rsidR="006E2BB6" w:rsidRPr="00641FDF">
        <w:rPr>
          <w:rFonts w:ascii="Courier New" w:hAnsi="Courier New" w:cs="Courier New"/>
          <w:szCs w:val="28"/>
          <w:lang w:val="en-US"/>
        </w:rPr>
        <w:t xml:space="preserve"> wavPath</w:t>
      </w:r>
      <w:r w:rsidR="00717759">
        <w:rPr>
          <w:rFonts w:ascii="Courier New" w:hAnsi="Courier New" w:cs="Courier New"/>
          <w:szCs w:val="28"/>
          <w:lang w:val="en-US"/>
        </w:rPr>
        <w:t>)</w:t>
      </w:r>
    </w:p>
    <w:p w:rsidR="004A6925" w:rsidRPr="00F21269"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ConvertWav convertWav = new ConvertWav();</w:t>
      </w:r>
    </w:p>
    <w:p w:rsidR="004A6925"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var notes = convertWav.GetNotes();</w:t>
      </w:r>
    </w:p>
    <w:p w:rsidR="00011E5D" w:rsidRPr="00815FC1" w:rsidRDefault="00011E5D" w:rsidP="00F21269">
      <w:pPr>
        <w:autoSpaceDE w:val="0"/>
        <w:autoSpaceDN w:val="0"/>
        <w:adjustRightInd w:val="0"/>
        <w:rPr>
          <w:rFonts w:ascii="Courier New" w:hAnsi="Courier New" w:cs="Courier New"/>
          <w:szCs w:val="28"/>
        </w:rPr>
      </w:pPr>
      <w:r>
        <w:rPr>
          <w:rFonts w:ascii="Courier New" w:hAnsi="Courier New" w:cs="Courier New"/>
          <w:szCs w:val="28"/>
          <w:lang w:val="en-US"/>
        </w:rPr>
        <w:t>File</w:t>
      </w:r>
      <w:r w:rsidRPr="00815FC1">
        <w:rPr>
          <w:rFonts w:ascii="Courier New" w:hAnsi="Courier New" w:cs="Courier New"/>
          <w:szCs w:val="28"/>
        </w:rPr>
        <w:t>.</w:t>
      </w:r>
      <w:r>
        <w:rPr>
          <w:rFonts w:ascii="Courier New" w:hAnsi="Courier New" w:cs="Courier New"/>
          <w:szCs w:val="28"/>
          <w:lang w:val="en-US"/>
        </w:rPr>
        <w:t>Delete</w:t>
      </w:r>
      <w:r w:rsidRPr="00815FC1">
        <w:rPr>
          <w:rFonts w:ascii="Courier New" w:hAnsi="Courier New" w:cs="Courier New"/>
          <w:szCs w:val="28"/>
        </w:rPr>
        <w:t>(</w:t>
      </w:r>
      <w:r>
        <w:rPr>
          <w:rFonts w:ascii="Courier New" w:hAnsi="Courier New" w:cs="Courier New"/>
          <w:szCs w:val="28"/>
          <w:lang w:val="en-US"/>
        </w:rPr>
        <w:t>wavPath</w:t>
      </w:r>
      <w:r w:rsidRPr="00815FC1">
        <w:rPr>
          <w:rFonts w:ascii="Courier New" w:hAnsi="Courier New" w:cs="Courier New"/>
          <w:szCs w:val="28"/>
        </w:rPr>
        <w:t>);</w:t>
      </w:r>
    </w:p>
    <w:p w:rsidR="002970F4" w:rsidRPr="00815FC1" w:rsidRDefault="002970F4" w:rsidP="001D0ADF">
      <w:pPr>
        <w:ind w:firstLine="709"/>
      </w:pPr>
    </w:p>
    <w:p w:rsidR="009150F0" w:rsidRDefault="009150F0" w:rsidP="009150F0">
      <w:pPr>
        <w:ind w:firstLine="709"/>
        <w:jc w:val="both"/>
        <w:rPr>
          <w:rFonts w:cs="Times New Roman"/>
          <w:szCs w:val="28"/>
        </w:rPr>
      </w:pPr>
      <w:r>
        <w:t xml:space="preserve">Как видно из реализации методов класса </w:t>
      </w:r>
      <w:r>
        <w:rPr>
          <w:rFonts w:ascii="Courier New" w:hAnsi="Courier New" w:cs="Courier New"/>
          <w:szCs w:val="28"/>
          <w:lang w:val="en-US"/>
        </w:rPr>
        <w:t>ConvertMp</w:t>
      </w:r>
      <w:r w:rsidRPr="007B1534">
        <w:rPr>
          <w:rFonts w:ascii="Courier New" w:hAnsi="Courier New" w:cs="Courier New"/>
          <w:szCs w:val="28"/>
        </w:rPr>
        <w:t>3</w:t>
      </w:r>
      <w:r>
        <w:rPr>
          <w:rFonts w:cs="Times New Roman"/>
          <w:szCs w:val="28"/>
        </w:rPr>
        <w:t xml:space="preserve">, для получения </w:t>
      </w:r>
      <w:r w:rsidRPr="009150F0">
        <w:rPr>
          <w:rFonts w:cs="Times New Roman"/>
          <w:szCs w:val="28"/>
        </w:rPr>
        <w:t xml:space="preserve">нот из </w:t>
      </w:r>
      <w:r>
        <w:rPr>
          <w:rFonts w:cs="Times New Roman"/>
          <w:szCs w:val="28"/>
          <w:lang w:val="en-US"/>
        </w:rPr>
        <w:t>mp</w:t>
      </w:r>
      <w:r w:rsidRPr="009150F0">
        <w:rPr>
          <w:rFonts w:cs="Times New Roman"/>
          <w:szCs w:val="28"/>
        </w:rPr>
        <w:t>3-</w:t>
      </w:r>
      <w:r>
        <w:rPr>
          <w:rFonts w:cs="Times New Roman"/>
          <w:szCs w:val="28"/>
        </w:rPr>
        <w:t xml:space="preserve">файла, необходимо преобразовать его в </w:t>
      </w:r>
      <w:r>
        <w:rPr>
          <w:rFonts w:cs="Times New Roman"/>
          <w:szCs w:val="28"/>
          <w:lang w:val="en-US"/>
        </w:rPr>
        <w:t>wav</w:t>
      </w:r>
      <w:r>
        <w:rPr>
          <w:rFonts w:cs="Times New Roman"/>
          <w:szCs w:val="28"/>
        </w:rPr>
        <w:t xml:space="preserve">, а далее использовать класс </w:t>
      </w:r>
      <w:r w:rsidR="006C000C">
        <w:rPr>
          <w:rFonts w:ascii="Courier New" w:hAnsi="Courier New" w:cs="Courier New"/>
          <w:szCs w:val="28"/>
          <w:lang w:val="en-US"/>
        </w:rPr>
        <w:t>Convert</w:t>
      </w:r>
      <w:r w:rsidR="006C000C">
        <w:rPr>
          <w:rFonts w:ascii="Courier New" w:hAnsi="Courier New" w:cs="Courier New"/>
          <w:szCs w:val="28"/>
        </w:rPr>
        <w:t>Wav</w:t>
      </w:r>
      <w:r w:rsidR="006C000C">
        <w:rPr>
          <w:rFonts w:cs="Times New Roman"/>
          <w:szCs w:val="28"/>
        </w:rPr>
        <w:t>.</w:t>
      </w:r>
    </w:p>
    <w:p w:rsidR="006C000C" w:rsidRPr="006C000C" w:rsidRDefault="006C000C" w:rsidP="009150F0">
      <w:pPr>
        <w:ind w:firstLine="709"/>
        <w:jc w:val="both"/>
        <w:rPr>
          <w:rFonts w:cs="Times New Roman"/>
        </w:rPr>
      </w:pPr>
    </w:p>
    <w:p w:rsidR="00131161" w:rsidRPr="001D0ADF" w:rsidRDefault="00131161" w:rsidP="00131161">
      <w:pPr>
        <w:pStyle w:val="3"/>
        <w:ind w:firstLine="709"/>
      </w:pPr>
      <w:bookmarkStart w:id="153" w:name="_Toc482641432"/>
      <w:r w:rsidRPr="001D0ADF">
        <w:rPr>
          <w:b/>
        </w:rPr>
        <w:t xml:space="preserve">4.2 </w:t>
      </w:r>
      <w:r>
        <w:t>Реализация</w:t>
      </w:r>
      <w:r w:rsidRPr="001D0ADF">
        <w:t xml:space="preserve"> </w:t>
      </w:r>
      <w:r>
        <w:rPr>
          <w:lang w:val="en-US"/>
        </w:rPr>
        <w:t>Plug</w:t>
      </w:r>
      <w:r w:rsidR="00AA0432" w:rsidRPr="001D0ADF">
        <w:t xml:space="preserve"> </w:t>
      </w:r>
      <w:r>
        <w:rPr>
          <w:lang w:val="en-US"/>
        </w:rPr>
        <w:t>and</w:t>
      </w:r>
      <w:r w:rsidR="00AA0432" w:rsidRPr="001D0ADF">
        <w:t xml:space="preserve"> </w:t>
      </w:r>
      <w:r>
        <w:rPr>
          <w:lang w:val="en-US"/>
        </w:rPr>
        <w:t>Play</w:t>
      </w:r>
      <w:r w:rsidRPr="001D0ADF">
        <w:t xml:space="preserve"> </w:t>
      </w:r>
      <w:r>
        <w:t>подключения</w:t>
      </w:r>
      <w:bookmarkEnd w:id="153"/>
    </w:p>
    <w:p w:rsidR="00D15B9D" w:rsidRPr="001D0ADF" w:rsidRDefault="00D15B9D" w:rsidP="00D15B9D"/>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r w:rsidR="00BE4284" w:rsidRPr="000F5518">
        <w:rPr>
          <w:rFonts w:ascii="Courier New" w:hAnsi="Courier New" w:cs="Courier New"/>
          <w:lang w:val="en-US"/>
        </w:rPr>
        <w:t>DeviceWatcher</w:t>
      </w:r>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r w:rsidR="00D84FD1" w:rsidRPr="000F5518">
        <w:rPr>
          <w:rFonts w:ascii="Courier New" w:hAnsi="Courier New" w:cs="Courier New"/>
          <w:lang w:val="en-US"/>
        </w:rPr>
        <w:t>DeviceWatcher</w:t>
      </w:r>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порт позволяет имитировать присутствие последнего в компьютере.</w:t>
      </w:r>
      <w:r w:rsidR="00BF0BE6">
        <w:t>Кроме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await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StackPanel stackPanel = AddingStackPanel(device.Id);</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Panel.Children.Add(stackPane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IStream usbSerial = new UsbSerial(device);</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lastRenderedPageBreak/>
        <w:t>RemoteDevice arduino = new RemoteDevice(usbSeria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usbSerial.begin(57600, SerialConfig.SERIAL_8N1);</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Informations deviceInformations = new DeviceInformations(device, usbSerial, arduino, stackPanel);</w:t>
      </w:r>
    </w:p>
    <w:p w:rsidR="009456A9" w:rsidRPr="009456A9" w:rsidRDefault="009456A9" w:rsidP="009456A9">
      <w:pPr>
        <w:autoSpaceDE w:val="0"/>
        <w:autoSpaceDN w:val="0"/>
        <w:adjustRightInd w:val="0"/>
        <w:rPr>
          <w:rFonts w:ascii="Courier New" w:hAnsi="Courier New" w:cs="Courier New"/>
          <w:szCs w:val="28"/>
        </w:rPr>
      </w:pPr>
      <w:r w:rsidRPr="009456A9">
        <w:rPr>
          <w:rFonts w:ascii="Courier New" w:hAnsi="Courier New" w:cs="Courier New"/>
          <w:szCs w:val="28"/>
        </w:rPr>
        <w:t>devices.Add(deviceInformations);</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F5BE5"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await</w:t>
      </w:r>
      <w:r w:rsidRPr="00EF5BE5">
        <w:rPr>
          <w:rFonts w:ascii="Courier New" w:hAnsi="Courier New" w:cs="Courier New"/>
          <w:szCs w:val="28"/>
        </w:rPr>
        <w:t xml:space="preserve"> </w:t>
      </w:r>
      <w:r w:rsidRPr="00C90F5C">
        <w:rPr>
          <w:rFonts w:ascii="Courier New" w:hAnsi="Courier New" w:cs="Courier New"/>
          <w:szCs w:val="28"/>
          <w:lang w:val="en-US"/>
        </w:rPr>
        <w:t>this</w:t>
      </w:r>
      <w:r w:rsidRPr="00EF5BE5">
        <w:rPr>
          <w:rFonts w:ascii="Courier New" w:hAnsi="Courier New" w:cs="Courier New"/>
          <w:szCs w:val="28"/>
        </w:rPr>
        <w:t>.</w:t>
      </w:r>
      <w:r w:rsidRPr="00C90F5C">
        <w:rPr>
          <w:rFonts w:ascii="Courier New" w:hAnsi="Courier New" w:cs="Courier New"/>
          <w:szCs w:val="28"/>
          <w:lang w:val="en-US"/>
        </w:rPr>
        <w:t>dispatcher</w:t>
      </w:r>
      <w:r w:rsidRPr="00EF5BE5">
        <w:rPr>
          <w:rFonts w:ascii="Courier New" w:hAnsi="Courier New" w:cs="Courier New"/>
          <w:szCs w:val="28"/>
        </w:rPr>
        <w:t>.</w:t>
      </w:r>
      <w:r w:rsidRPr="00C90F5C">
        <w:rPr>
          <w:rFonts w:ascii="Courier New" w:hAnsi="Courier New" w:cs="Courier New"/>
          <w:szCs w:val="28"/>
          <w:lang w:val="en-US"/>
        </w:rPr>
        <w:t>RunAsync</w:t>
      </w:r>
      <w:r w:rsidRPr="00EF5BE5">
        <w:rPr>
          <w:rFonts w:ascii="Courier New" w:hAnsi="Courier New" w:cs="Courier New"/>
          <w:szCs w:val="28"/>
        </w:rPr>
        <w:t>(</w:t>
      </w:r>
      <w:r w:rsidRPr="00C90F5C">
        <w:rPr>
          <w:rFonts w:ascii="Courier New" w:hAnsi="Courier New" w:cs="Courier New"/>
          <w:szCs w:val="28"/>
          <w:lang w:val="en-US"/>
        </w:rPr>
        <w:t>Windows</w:t>
      </w:r>
      <w:r w:rsidRPr="00EF5BE5">
        <w:rPr>
          <w:rFonts w:ascii="Courier New" w:hAnsi="Courier New" w:cs="Courier New"/>
          <w:szCs w:val="28"/>
        </w:rPr>
        <w:t>.</w:t>
      </w:r>
      <w:r w:rsidRPr="00C90F5C">
        <w:rPr>
          <w:rFonts w:ascii="Courier New" w:hAnsi="Courier New" w:cs="Courier New"/>
          <w:szCs w:val="28"/>
          <w:lang w:val="en-US"/>
        </w:rPr>
        <w:t>UI</w:t>
      </w:r>
      <w:r w:rsidRPr="00EF5BE5">
        <w:rPr>
          <w:rFonts w:ascii="Courier New" w:hAnsi="Courier New" w:cs="Courier New"/>
          <w:szCs w:val="28"/>
        </w:rPr>
        <w:t>.</w:t>
      </w:r>
      <w:r w:rsidRPr="00C90F5C">
        <w:rPr>
          <w:rFonts w:ascii="Courier New" w:hAnsi="Courier New" w:cs="Courier New"/>
          <w:szCs w:val="28"/>
          <w:lang w:val="en-US"/>
        </w:rPr>
        <w:t>Core</w:t>
      </w:r>
      <w:r w:rsidRPr="00EF5BE5">
        <w:rPr>
          <w:rFonts w:ascii="Courier New" w:hAnsi="Courier New" w:cs="Courier New"/>
          <w:szCs w:val="28"/>
        </w:rPr>
        <w:t>.</w:t>
      </w:r>
      <w:r w:rsidRPr="00C90F5C">
        <w:rPr>
          <w:rFonts w:ascii="Courier New" w:hAnsi="Courier New" w:cs="Courier New"/>
          <w:szCs w:val="28"/>
          <w:lang w:val="en-US"/>
        </w:rPr>
        <w:t>CoreDispatcherPriority</w:t>
      </w:r>
      <w:r w:rsidRPr="00EF5BE5">
        <w:rPr>
          <w:rFonts w:ascii="Courier New" w:hAnsi="Courier New" w:cs="Courier New"/>
          <w:szCs w:val="28"/>
        </w:rPr>
        <w:t>.</w:t>
      </w:r>
      <w:r w:rsidRPr="00C90F5C">
        <w:rPr>
          <w:rFonts w:ascii="Courier New" w:hAnsi="Courier New" w:cs="Courier New"/>
          <w:szCs w:val="28"/>
          <w:lang w:val="en-US"/>
        </w:rPr>
        <w:t>Normal</w:t>
      </w:r>
      <w:r w:rsidRPr="00EF5BE5">
        <w:rPr>
          <w:rFonts w:ascii="Courier New" w:hAnsi="Courier New" w:cs="Courier New"/>
          <w:szCs w:val="28"/>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var removeDevice = devices.FirstOrDefault(x =&gt; x.Devi</w:t>
      </w:r>
      <w:r w:rsidR="00C93227">
        <w:rPr>
          <w:rFonts w:ascii="Courier New" w:hAnsi="Courier New" w:cs="Courier New"/>
          <w:szCs w:val="28"/>
          <w:lang w:val="en-US"/>
        </w:rPr>
        <w:t>ceInformation.Id == device.Id);</w:t>
      </w:r>
      <w:r w:rsidRPr="00C90F5C">
        <w:rPr>
          <w:rFonts w:ascii="Courier New" w:hAnsi="Courier New" w:cs="Courier New"/>
          <w:szCs w:val="28"/>
          <w:lang w:val="en-US"/>
        </w:rPr>
        <w:t xml:space="preserve">              DevicePanel.Children.Remove(removeDevice.StackPanel);</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r w:rsidRPr="00C90F5C">
        <w:rPr>
          <w:rFonts w:ascii="Courier New" w:hAnsi="Courier New" w:cs="Courier New"/>
          <w:szCs w:val="28"/>
          <w:lang w:val="en-US"/>
        </w:rPr>
        <w:t>removeDevice</w:t>
      </w:r>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9A3C38">
      <w:pPr>
        <w:pStyle w:val="3"/>
        <w:rPr>
          <w:b/>
        </w:rPr>
      </w:pPr>
    </w:p>
    <w:p w:rsidR="00B12FA3" w:rsidRPr="00366529" w:rsidRDefault="00B12FA3" w:rsidP="00B12FA3">
      <w:pPr>
        <w:pStyle w:val="3"/>
        <w:ind w:firstLine="709"/>
      </w:pPr>
      <w:bookmarkStart w:id="154" w:name="_Toc482641433"/>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bookmarkEnd w:id="154"/>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777EE3" w:rsidRDefault="00ED3A2F" w:rsidP="00D941F7">
      <w:pPr>
        <w:jc w:val="center"/>
      </w:pPr>
      <w:r>
        <w:rPr>
          <w:noProof/>
          <w:lang w:eastAsia="ru-RU"/>
        </w:rPr>
        <w:lastRenderedPageBreak/>
        <w:drawing>
          <wp:inline distT="0" distB="0" distL="0" distR="0">
            <wp:extent cx="5521724" cy="750633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0">
                      <a:extLst>
                        <a:ext uri="{28A0092B-C50C-407E-A947-70E740481C1C}">
                          <a14:useLocalDpi xmlns:a14="http://schemas.microsoft.com/office/drawing/2010/main" val="0"/>
                        </a:ext>
                      </a:extLst>
                    </a:blip>
                    <a:stretch>
                      <a:fillRect/>
                    </a:stretch>
                  </pic:blipFill>
                  <pic:spPr>
                    <a:xfrm>
                      <a:off x="0" y="0"/>
                      <a:ext cx="5593087" cy="7603347"/>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037681" w:rsidRDefault="00037681" w:rsidP="00D941F7">
      <w:pPr>
        <w:ind w:firstLine="709"/>
        <w:jc w:val="center"/>
      </w:pPr>
    </w:p>
    <w:p w:rsidR="001B0342" w:rsidRDefault="00BD3C4C" w:rsidP="001B0342">
      <w:pPr>
        <w:ind w:firstLine="709"/>
        <w:jc w:val="both"/>
      </w:pPr>
      <w:r>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lastRenderedPageBreak/>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r w:rsidR="003A6828" w:rsidRPr="003A6828">
        <w:rPr>
          <w:rFonts w:ascii="Courier New" w:hAnsi="Courier New" w:cs="Courier New"/>
        </w:rPr>
        <w:t>Context</w:t>
      </w:r>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r w:rsidR="000F0B27" w:rsidRPr="000F0B27">
        <w:rPr>
          <w:rFonts w:ascii="Courier New" w:hAnsi="Courier New" w:cs="Courier New"/>
        </w:rPr>
        <w:t>Dispose</w:t>
      </w:r>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r w:rsidRPr="00B94E96">
        <w:rPr>
          <w:rFonts w:ascii="Courier New" w:hAnsi="Courier New" w:cs="Courier New"/>
          <w:lang w:val="en-US"/>
        </w:rPr>
        <w:t>IRepository</w:t>
      </w:r>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D52146">
      <w:pPr>
        <w:tabs>
          <w:tab w:val="left" w:pos="1134"/>
        </w:tabs>
        <w:ind w:left="709" w:hanging="709"/>
        <w:jc w:val="center"/>
        <w:rPr>
          <w:rFonts w:cs="Times New Roman"/>
        </w:rPr>
      </w:pPr>
      <w:r>
        <w:rPr>
          <w:noProof/>
          <w:lang w:eastAsia="ru-RU"/>
        </w:rPr>
        <w:drawing>
          <wp:inline distT="0" distB="0" distL="0" distR="0" wp14:anchorId="17BD0E04" wp14:editId="4ACF663A">
            <wp:extent cx="5800090" cy="2581275"/>
            <wp:effectExtent l="0" t="0" r="0" b="9525"/>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06366" cy="2584068"/>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Pr="00815FC1" w:rsidRDefault="00313932" w:rsidP="00313932">
      <w:pPr>
        <w:ind w:firstLine="709"/>
        <w:jc w:val="center"/>
        <w:rPr>
          <w:rFonts w:cs="Times New Roman"/>
        </w:rP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037681" w:rsidRPr="00E91AF9" w:rsidRDefault="00037681" w:rsidP="00313932">
      <w:pPr>
        <w:ind w:firstLine="709"/>
        <w:jc w:val="center"/>
      </w:pPr>
    </w:p>
    <w:p w:rsidR="005E399C" w:rsidRPr="003C61CA" w:rsidRDefault="005E399C" w:rsidP="00037681">
      <w:pPr>
        <w:tabs>
          <w:tab w:val="left" w:pos="0"/>
          <w:tab w:val="left" w:pos="1134"/>
        </w:tabs>
        <w:ind w:firstLine="567"/>
        <w:jc w:val="both"/>
        <w:rPr>
          <w:rFonts w:cs="Times New Roman"/>
        </w:rPr>
      </w:pPr>
      <w:r>
        <w:rPr>
          <w:rFonts w:cs="Times New Roman"/>
        </w:rPr>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w:t>
      </w:r>
      <w:r>
        <w:rPr>
          <w:rFonts w:cs="Times New Roman"/>
        </w:rPr>
        <w:lastRenderedPageBreak/>
        <w:t xml:space="preserve">базы данных в базу данных, при помощи метода </w:t>
      </w:r>
      <w:r w:rsidRPr="0059660D">
        <w:rPr>
          <w:rFonts w:ascii="Courier New" w:hAnsi="Courier New" w:cs="Courier New"/>
          <w:lang w:val="en-US"/>
        </w:rPr>
        <w:t>Save</w:t>
      </w:r>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bookmarkStart w:id="155" w:name="_Toc482641434"/>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bookmarkEnd w:id="155"/>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r>
        <w:rPr>
          <w:lang w:val="en-US"/>
        </w:rPr>
        <w:t>Ninject</w:t>
      </w:r>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r>
        <w:rPr>
          <w:lang w:val="en-US"/>
        </w:rPr>
        <w:t>Ninject</w:t>
      </w:r>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r w:rsidR="00A02E24">
        <w:rPr>
          <w:lang w:val="en-US"/>
        </w:rPr>
        <w:t>Ninject</w:t>
      </w:r>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r w:rsidR="00A02E24" w:rsidRPr="00A771C1">
        <w:rPr>
          <w:rFonts w:ascii="Courier New" w:hAnsi="Courier New" w:cs="Courier New"/>
          <w:lang w:val="en-US"/>
        </w:rPr>
        <w:t>ResolveModule</w:t>
      </w:r>
      <w:r w:rsidR="00A02E24">
        <w:t xml:space="preserve">, добавив связи ко всем проектам. В данном проекте мы реализовали единственный класс </w:t>
      </w:r>
      <w:r w:rsidR="00A02E24" w:rsidRPr="003D59DD">
        <w:rPr>
          <w:rFonts w:ascii="Courier New" w:hAnsi="Courier New" w:cs="Courier New"/>
          <w:lang w:val="en-US"/>
        </w:rPr>
        <w:t>ResolveConfig</w:t>
      </w:r>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r w:rsidR="00A02E24" w:rsidRPr="00D70305">
        <w:rPr>
          <w:rFonts w:ascii="Courier New" w:hAnsi="Courier New" w:cs="Courier New"/>
          <w:lang w:val="en-US"/>
        </w:rPr>
        <w:t>Ninject</w:t>
      </w:r>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r>
        <w:rPr>
          <w:lang w:val="en-US"/>
        </w:rPr>
        <w:t>Ninject</w:t>
      </w:r>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который создает связь между интерфейсом и 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r w:rsidR="003403DF" w:rsidRPr="00CC00D3">
        <w:rPr>
          <w:rFonts w:ascii="Courier New" w:hAnsi="Courier New" w:cs="Courier New"/>
          <w:lang w:val="en-US"/>
        </w:rPr>
        <w:t>InSingletonScope</w:t>
      </w:r>
      <w:r w:rsidR="003403DF" w:rsidRPr="00CC00D3">
        <w:rPr>
          <w:rFonts w:cs="Times New Roman"/>
        </w:rPr>
        <w:t xml:space="preserve"> и </w:t>
      </w:r>
      <w:r w:rsidR="00861086" w:rsidRPr="00CC00D3">
        <w:rPr>
          <w:rFonts w:ascii="Courier New" w:hAnsi="Courier New" w:cs="Courier New"/>
          <w:lang w:val="en-US"/>
        </w:rPr>
        <w:t>InTransientScope</w:t>
      </w:r>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r w:rsidRPr="00CC00D3">
        <w:rPr>
          <w:rFonts w:ascii="Courier New" w:hAnsi="Courier New" w:cs="Courier New"/>
          <w:lang w:val="en-US"/>
        </w:rPr>
        <w:lastRenderedPageBreak/>
        <w:t>InSingletonScope</w:t>
      </w:r>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r w:rsidRPr="00CC00D3">
        <w:rPr>
          <w:rFonts w:ascii="Courier New" w:hAnsi="Courier New" w:cs="Courier New"/>
          <w:lang w:val="en-US"/>
        </w:rPr>
        <w:t>InTransientScope</w:t>
      </w:r>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продемонстирован код настройки ядра библиотеки Ninject Portable.</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r w:rsidRPr="00730E68">
        <w:rPr>
          <w:rFonts w:ascii="Courier New" w:hAnsi="Courier New" w:cs="Courier New"/>
          <w:color w:val="000000" w:themeColor="text1"/>
          <w:szCs w:val="28"/>
          <w:lang w:val="en-US"/>
        </w:rPr>
        <w:t>kernel.Bind&lt;IUnitOfWork&gt;().To&lt;UnitOfWork</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TransientScope();</w:t>
      </w:r>
      <w:r w:rsidRPr="00730E68">
        <w:rPr>
          <w:rFonts w:ascii="Courier New" w:hAnsi="Courier New" w:cs="Courier New"/>
          <w:color w:val="000000" w:themeColor="text1"/>
          <w:szCs w:val="28"/>
          <w:lang w:val="en-US"/>
        </w:rPr>
        <w:t xml:space="preserve">        kernel.Bind&lt;IMusicRepository&gt;().To&lt;MusicRepository</w:t>
      </w:r>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kernel.Bind&lt;IMusicService&gt;().To&lt;MusicService&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r w:rsidRPr="003D59DD">
        <w:rPr>
          <w:rFonts w:ascii="Courier New" w:hAnsi="Courier New" w:cs="Courier New"/>
          <w:lang w:val="en-US"/>
        </w:rPr>
        <w:t>ResolveConfig</w:t>
      </w:r>
      <w:r w:rsidRPr="00F530D2">
        <w:rPr>
          <w:rFonts w:cs="Times New Roman"/>
        </w:rPr>
        <w:t xml:space="preserve"> класса </w:t>
      </w:r>
      <w:r w:rsidRPr="00A771C1">
        <w:rPr>
          <w:rFonts w:ascii="Courier New" w:hAnsi="Courier New" w:cs="Courier New"/>
          <w:lang w:val="en-US"/>
        </w:rPr>
        <w:t>ResolveModule</w:t>
      </w:r>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037681" w:rsidRDefault="00037681" w:rsidP="004B6E14">
      <w:pPr>
        <w:ind w:firstLine="709"/>
        <w:jc w:val="both"/>
      </w:pPr>
    </w:p>
    <w:p w:rsidR="00037681" w:rsidRDefault="00037681" w:rsidP="004B6E14">
      <w:pPr>
        <w:ind w:firstLine="709"/>
        <w:jc w:val="both"/>
      </w:pPr>
    </w:p>
    <w:p w:rsidR="00037681" w:rsidRDefault="00037681"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156" w:name="_Toc482641435"/>
      <w:r w:rsidRPr="00AD0536">
        <w:rPr>
          <w:b/>
        </w:rPr>
        <w:lastRenderedPageBreak/>
        <w:t>5</w:t>
      </w:r>
      <w:r w:rsidR="00A105DD" w:rsidRPr="00BC3EC1">
        <w:rPr>
          <w:b/>
        </w:rPr>
        <w:t xml:space="preserve"> </w:t>
      </w:r>
      <w:r w:rsidR="00BA1328">
        <w:t>Программа и методика испытаний</w:t>
      </w:r>
      <w:bookmarkEnd w:id="156"/>
    </w:p>
    <w:p w:rsidR="009A21C9" w:rsidRPr="00F745B7" w:rsidRDefault="009A21C9" w:rsidP="009A21C9"/>
    <w:p w:rsidR="00982AC5" w:rsidRPr="00085C9F" w:rsidRDefault="00085C9F" w:rsidP="00982AC5">
      <w:pPr>
        <w:pStyle w:val="3"/>
        <w:ind w:firstLine="709"/>
      </w:pPr>
      <w:bookmarkStart w:id="157" w:name="_Toc482641436"/>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157"/>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3">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янно проверяется. Сопро</w:t>
      </w:r>
      <w:r w:rsidR="00636423">
        <w:t>вож</w:t>
      </w:r>
      <w:r w:rsidRPr="00C56EB8">
        <w:t>даемость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158" w:name="_Toc482641437"/>
      <w:r w:rsidRPr="00606B14">
        <w:rPr>
          <w:b/>
        </w:rPr>
        <w:lastRenderedPageBreak/>
        <w:t>5</w:t>
      </w:r>
      <w:r w:rsidRPr="00D312A4">
        <w:rPr>
          <w:b/>
        </w:rPr>
        <w:t>.</w:t>
      </w:r>
      <w:r w:rsidR="008D43DA">
        <w:rPr>
          <w:b/>
        </w:rPr>
        <w:t>2</w:t>
      </w:r>
      <w:r w:rsidRPr="00D312A4">
        <w:rPr>
          <w:b/>
        </w:rPr>
        <w:t xml:space="preserve"> </w:t>
      </w:r>
      <w:r>
        <w:t>Модульное тестирование</w:t>
      </w:r>
      <w:bookmarkEnd w:id="158"/>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159" w:name="_Toc480836631"/>
      <w:bookmarkStart w:id="160" w:name="_Toc480910181"/>
      <w:bookmarkStart w:id="161" w:name="_Toc480910332"/>
      <w:bookmarkStart w:id="162" w:name="_Toc481442645"/>
      <w:bookmarkStart w:id="163" w:name="_Toc482576667"/>
      <w:bookmarkStart w:id="164" w:name="_Toc482638811"/>
      <w:bookmarkStart w:id="165" w:name="_Toc482641438"/>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159"/>
      <w:bookmarkEnd w:id="160"/>
      <w:bookmarkEnd w:id="161"/>
      <w:bookmarkEnd w:id="162"/>
      <w:bookmarkEnd w:id="163"/>
      <w:bookmarkEnd w:id="164"/>
      <w:bookmarkEnd w:id="165"/>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NUnit</w:t>
      </w:r>
      <w:r w:rsidR="00DF5BCC">
        <w:t>,</w:t>
      </w:r>
      <w:r w:rsidR="00DF5BCC" w:rsidRPr="00DF5BCC">
        <w:t xml:space="preserve"> MSTest</w:t>
      </w:r>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r w:rsidR="0043511E" w:rsidRPr="00CB2D74">
        <w:t>MsTests</w:t>
      </w:r>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166" w:name="_Toc482641439"/>
      <w:r w:rsidRPr="007F7D83">
        <w:rPr>
          <w:b/>
        </w:rPr>
        <w:t>5.</w:t>
      </w:r>
      <w:r w:rsidR="007F7D83" w:rsidRPr="007F7D83">
        <w:rPr>
          <w:b/>
        </w:rPr>
        <w:t>3</w:t>
      </w:r>
      <w:r w:rsidRPr="007F7D83">
        <w:rPr>
          <w:b/>
        </w:rPr>
        <w:t xml:space="preserve"> </w:t>
      </w:r>
      <w:r w:rsidRPr="007F7D83">
        <w:t>Интеграционное тестирование</w:t>
      </w:r>
      <w:bookmarkEnd w:id="166"/>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167" w:name="_Toc482641440"/>
      <w:r w:rsidRPr="003B7702">
        <w:rPr>
          <w:b/>
        </w:rPr>
        <w:t>5.4</w:t>
      </w:r>
      <w:r w:rsidRPr="003B7702">
        <w:t xml:space="preserve"> Системное тестирование</w:t>
      </w:r>
      <w:bookmarkEnd w:id="167"/>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168" w:name="_Toc480836634"/>
      <w:bookmarkStart w:id="169" w:name="_Toc482641441"/>
      <w:r w:rsidRPr="003B7702">
        <w:rPr>
          <w:b/>
        </w:rPr>
        <w:t>5.</w:t>
      </w:r>
      <w:r w:rsidR="005C27C7">
        <w:rPr>
          <w:b/>
        </w:rPr>
        <w:t>5</w:t>
      </w:r>
      <w:r w:rsidRPr="003B7702">
        <w:t xml:space="preserve"> </w:t>
      </w:r>
      <w:bookmarkEnd w:id="168"/>
      <w:r w:rsidR="00F74AF2">
        <w:t>Обработка исключительных ситуаций</w:t>
      </w:r>
      <w:bookmarkEnd w:id="169"/>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5D1979" w:rsidRDefault="005D1979" w:rsidP="005D1979">
      <w:pPr>
        <w:pStyle w:val="3"/>
        <w:ind w:firstLine="709"/>
      </w:pPr>
      <w:bookmarkStart w:id="170" w:name="_Toc482641442"/>
      <w:r w:rsidRPr="003B7702">
        <w:rPr>
          <w:b/>
        </w:rPr>
        <w:lastRenderedPageBreak/>
        <w:t>5.</w:t>
      </w:r>
      <w:r w:rsidR="0074638A">
        <w:rPr>
          <w:b/>
        </w:rPr>
        <w:t>6</w:t>
      </w:r>
      <w:r w:rsidRPr="003B7702">
        <w:t xml:space="preserve"> </w:t>
      </w:r>
      <w:r w:rsidR="002E20BF">
        <w:t>Результаты тестирования</w:t>
      </w:r>
      <w:bookmarkEnd w:id="170"/>
    </w:p>
    <w:p w:rsidR="00A4733B" w:rsidRDefault="00A4733B" w:rsidP="00A4733B"/>
    <w:p w:rsidR="00A4733B" w:rsidRDefault="007D582E" w:rsidP="002B2D87">
      <w:pPr>
        <w:ind w:firstLine="709"/>
      </w:pPr>
      <w:r>
        <w:t>Результаты тестирования программы представлены в таблице 5.1</w:t>
      </w:r>
      <w:r w:rsidR="007251FB">
        <w:t>.</w:t>
      </w:r>
    </w:p>
    <w:p w:rsidR="000E027A" w:rsidRDefault="000E027A" w:rsidP="00A4733B"/>
    <w:p w:rsidR="000E027A" w:rsidRPr="007D582E" w:rsidRDefault="002B2D87" w:rsidP="00A4733B">
      <w:r>
        <w:t>Таблица</w:t>
      </w:r>
      <w:r w:rsidR="00993E3C">
        <w:t xml:space="preserve"> 5.1</w:t>
      </w:r>
      <w:r w:rsidR="00D65103">
        <w:t xml:space="preserve"> –</w:t>
      </w:r>
      <w:r w:rsidR="00993E3C">
        <w:t xml:space="preserve"> Результаты тестирования</w:t>
      </w:r>
    </w:p>
    <w:tbl>
      <w:tblPr>
        <w:tblStyle w:val="afa"/>
        <w:tblW w:w="0" w:type="auto"/>
        <w:jc w:val="center"/>
        <w:tblLook w:val="04A0" w:firstRow="1" w:lastRow="0" w:firstColumn="1" w:lastColumn="0" w:noHBand="0" w:noVBand="1"/>
      </w:tblPr>
      <w:tblGrid>
        <w:gridCol w:w="2450"/>
        <w:gridCol w:w="3207"/>
        <w:gridCol w:w="2125"/>
        <w:gridCol w:w="1788"/>
      </w:tblGrid>
      <w:tr w:rsidR="0004509A" w:rsidTr="00D21C8D">
        <w:trPr>
          <w:jc w:val="center"/>
        </w:trPr>
        <w:tc>
          <w:tcPr>
            <w:tcW w:w="2200" w:type="dxa"/>
          </w:tcPr>
          <w:p w:rsidR="0004509A" w:rsidRDefault="0004509A" w:rsidP="00E36A1B">
            <w:pPr>
              <w:jc w:val="center"/>
            </w:pPr>
            <w:r>
              <w:t>Модуль</w:t>
            </w:r>
          </w:p>
        </w:tc>
        <w:tc>
          <w:tcPr>
            <w:tcW w:w="3207" w:type="dxa"/>
          </w:tcPr>
          <w:p w:rsidR="0004509A" w:rsidRDefault="000F4BA2" w:rsidP="00E36A1B">
            <w:pPr>
              <w:jc w:val="center"/>
            </w:pPr>
            <w:r>
              <w:t>Содержание теста</w:t>
            </w:r>
          </w:p>
        </w:tc>
        <w:tc>
          <w:tcPr>
            <w:tcW w:w="2125" w:type="dxa"/>
          </w:tcPr>
          <w:p w:rsidR="0004509A" w:rsidRDefault="00EA5E19" w:rsidP="00E36A1B">
            <w:pPr>
              <w:jc w:val="center"/>
            </w:pPr>
            <w:r>
              <w:t>Ожидаемый результат</w:t>
            </w:r>
          </w:p>
        </w:tc>
        <w:tc>
          <w:tcPr>
            <w:tcW w:w="1788" w:type="dxa"/>
          </w:tcPr>
          <w:p w:rsidR="0004509A" w:rsidRDefault="009A27AE" w:rsidP="00E36A1B">
            <w:pPr>
              <w:jc w:val="center"/>
            </w:pPr>
            <w:r>
              <w:t>Тест пройден</w:t>
            </w:r>
          </w:p>
        </w:tc>
      </w:tr>
      <w:tr w:rsidR="0004509A" w:rsidTr="00D21C8D">
        <w:trPr>
          <w:jc w:val="center"/>
        </w:trPr>
        <w:tc>
          <w:tcPr>
            <w:tcW w:w="2200" w:type="dxa"/>
          </w:tcPr>
          <w:p w:rsidR="0004509A" w:rsidRDefault="00F64AFC" w:rsidP="00E36A1B">
            <w:pPr>
              <w:jc w:val="both"/>
            </w:pPr>
            <w:r>
              <w:t>Модуль поиска подключенных устройств</w:t>
            </w:r>
          </w:p>
        </w:tc>
        <w:tc>
          <w:tcPr>
            <w:tcW w:w="3207" w:type="dxa"/>
          </w:tcPr>
          <w:p w:rsidR="0004509A" w:rsidRDefault="002C7D78" w:rsidP="00E36A1B">
            <w:pPr>
              <w:jc w:val="both"/>
            </w:pPr>
            <w:r>
              <w:t>Запрос к устройству, с целью его обнаружения</w:t>
            </w:r>
          </w:p>
        </w:tc>
        <w:tc>
          <w:tcPr>
            <w:tcW w:w="2125" w:type="dxa"/>
          </w:tcPr>
          <w:p w:rsidR="0004509A" w:rsidRDefault="0008702E" w:rsidP="00E36A1B">
            <w:pPr>
              <w:jc w:val="both"/>
            </w:pPr>
            <w:r>
              <w:t>Устройство обнаружено</w:t>
            </w:r>
          </w:p>
        </w:tc>
        <w:tc>
          <w:tcPr>
            <w:tcW w:w="1788" w:type="dxa"/>
          </w:tcPr>
          <w:p w:rsidR="0004509A" w:rsidRDefault="00477D9F" w:rsidP="00E36A1B">
            <w:pPr>
              <w:jc w:val="center"/>
            </w:pPr>
            <w:r>
              <w:t>Да</w:t>
            </w:r>
          </w:p>
        </w:tc>
      </w:tr>
      <w:tr w:rsidR="0004509A" w:rsidTr="00D21C8D">
        <w:trPr>
          <w:jc w:val="center"/>
        </w:trPr>
        <w:tc>
          <w:tcPr>
            <w:tcW w:w="2200" w:type="dxa"/>
          </w:tcPr>
          <w:p w:rsidR="0004509A" w:rsidRDefault="00E36A1B" w:rsidP="00E36A1B">
            <w:pPr>
              <w:jc w:val="both"/>
            </w:pPr>
            <w:r w:rsidRPr="00E36A1B">
              <w:t>Модуль управления   бизнес-логикой приложения</w:t>
            </w:r>
          </w:p>
        </w:tc>
        <w:tc>
          <w:tcPr>
            <w:tcW w:w="3207" w:type="dxa"/>
          </w:tcPr>
          <w:p w:rsidR="00E36A1B" w:rsidRDefault="00E36A1B" w:rsidP="00E36A1B">
            <w:pPr>
              <w:jc w:val="both"/>
            </w:pPr>
            <w:r>
              <w:t>Проверка загрузки</w:t>
            </w:r>
          </w:p>
          <w:p w:rsidR="00E36A1B" w:rsidRDefault="00E36A1B" w:rsidP="00E36A1B">
            <w:pPr>
              <w:jc w:val="both"/>
            </w:pPr>
            <w:r>
              <w:t>некорректного</w:t>
            </w:r>
          </w:p>
          <w:p w:rsidR="0004509A" w:rsidRDefault="00E36A1B" w:rsidP="00E36A1B">
            <w:pPr>
              <w:jc w:val="both"/>
            </w:pPr>
            <w:r>
              <w:t>музыкального файла</w:t>
            </w:r>
          </w:p>
        </w:tc>
        <w:tc>
          <w:tcPr>
            <w:tcW w:w="2125" w:type="dxa"/>
          </w:tcPr>
          <w:p w:rsidR="0004509A" w:rsidRDefault="009C02C3" w:rsidP="00E36A1B">
            <w:pPr>
              <w:jc w:val="both"/>
            </w:pPr>
            <w:r>
              <w:t>Некорректный музыкальный файл не обрабатывается в системе</w:t>
            </w:r>
          </w:p>
        </w:tc>
        <w:tc>
          <w:tcPr>
            <w:tcW w:w="1788" w:type="dxa"/>
          </w:tcPr>
          <w:p w:rsidR="0004509A" w:rsidRDefault="009C02C3" w:rsidP="00E36A1B">
            <w:pPr>
              <w:jc w:val="center"/>
            </w:pPr>
            <w:r>
              <w:t>Да</w:t>
            </w:r>
          </w:p>
        </w:tc>
      </w:tr>
      <w:tr w:rsidR="00BF5BDF" w:rsidTr="00D21C8D">
        <w:trPr>
          <w:jc w:val="center"/>
        </w:trPr>
        <w:tc>
          <w:tcPr>
            <w:tcW w:w="2200" w:type="dxa"/>
          </w:tcPr>
          <w:p w:rsidR="00BF5BDF" w:rsidRPr="00E36A1B" w:rsidRDefault="00BF5BDF" w:rsidP="00E36A1B">
            <w:pPr>
              <w:jc w:val="both"/>
            </w:pPr>
            <w:r w:rsidRPr="00E36A1B">
              <w:t>Модуль управления   бизнес-логикой приложения</w:t>
            </w:r>
          </w:p>
        </w:tc>
        <w:tc>
          <w:tcPr>
            <w:tcW w:w="3207" w:type="dxa"/>
          </w:tcPr>
          <w:p w:rsidR="00BF5BDF" w:rsidRDefault="00BF5BDF" w:rsidP="00E36A1B">
            <w:pPr>
              <w:jc w:val="both"/>
            </w:pPr>
            <w:r>
              <w:t>Добавление в систему нового музыкального файла</w:t>
            </w:r>
          </w:p>
        </w:tc>
        <w:tc>
          <w:tcPr>
            <w:tcW w:w="2125" w:type="dxa"/>
          </w:tcPr>
          <w:p w:rsidR="00BF5BDF" w:rsidRDefault="000124D6" w:rsidP="00E36A1B">
            <w:pPr>
              <w:jc w:val="both"/>
            </w:pPr>
            <w:r>
              <w:t>Музыкальный файл добавлен</w:t>
            </w:r>
          </w:p>
        </w:tc>
        <w:tc>
          <w:tcPr>
            <w:tcW w:w="1788" w:type="dxa"/>
          </w:tcPr>
          <w:p w:rsidR="00BF5BDF" w:rsidRDefault="00257535" w:rsidP="00E36A1B">
            <w:pPr>
              <w:jc w:val="center"/>
            </w:pPr>
            <w:r>
              <w:t>Да</w:t>
            </w:r>
          </w:p>
        </w:tc>
      </w:tr>
      <w:tr w:rsidR="0004509A" w:rsidTr="00D21C8D">
        <w:trPr>
          <w:jc w:val="center"/>
        </w:trPr>
        <w:tc>
          <w:tcPr>
            <w:tcW w:w="2200" w:type="dxa"/>
          </w:tcPr>
          <w:p w:rsidR="0004509A" w:rsidRDefault="00376CB5" w:rsidP="00E36A1B">
            <w:pPr>
              <w:jc w:val="both"/>
            </w:pPr>
            <w:r w:rsidRPr="00376CB5">
              <w:t>Модуль пользовательского интерфейса</w:t>
            </w:r>
          </w:p>
        </w:tc>
        <w:tc>
          <w:tcPr>
            <w:tcW w:w="3207" w:type="dxa"/>
          </w:tcPr>
          <w:p w:rsidR="0004509A" w:rsidRDefault="00376CB5" w:rsidP="00E36A1B">
            <w:pPr>
              <w:jc w:val="both"/>
            </w:pPr>
            <w:r>
              <w:t>Корректная инициализация системы</w:t>
            </w:r>
          </w:p>
        </w:tc>
        <w:tc>
          <w:tcPr>
            <w:tcW w:w="2125" w:type="dxa"/>
          </w:tcPr>
          <w:p w:rsidR="0004509A" w:rsidRDefault="00FF35C8" w:rsidP="00E36A1B">
            <w:pPr>
              <w:jc w:val="both"/>
            </w:pPr>
            <w:r>
              <w:t xml:space="preserve">Ошибок во время </w:t>
            </w:r>
            <w:r w:rsidR="005A6191">
              <w:t>инициализации</w:t>
            </w:r>
            <w:r>
              <w:t xml:space="preserve"> системы не произошло</w:t>
            </w:r>
          </w:p>
        </w:tc>
        <w:tc>
          <w:tcPr>
            <w:tcW w:w="1788" w:type="dxa"/>
          </w:tcPr>
          <w:p w:rsidR="0004509A" w:rsidRDefault="00343330" w:rsidP="00E36A1B">
            <w:pPr>
              <w:jc w:val="center"/>
            </w:pPr>
            <w:r>
              <w:t>Да</w:t>
            </w:r>
          </w:p>
        </w:tc>
      </w:tr>
      <w:tr w:rsidR="0004509A" w:rsidTr="00D21C8D">
        <w:trPr>
          <w:jc w:val="center"/>
        </w:trPr>
        <w:tc>
          <w:tcPr>
            <w:tcW w:w="2200" w:type="dxa"/>
          </w:tcPr>
          <w:p w:rsidR="0004509A" w:rsidRDefault="0029310C" w:rsidP="00E36A1B">
            <w:pPr>
              <w:jc w:val="both"/>
            </w:pPr>
            <w:r w:rsidRPr="0029310C">
              <w:t>Модуль взаимодействия с базой данных</w:t>
            </w:r>
          </w:p>
        </w:tc>
        <w:tc>
          <w:tcPr>
            <w:tcW w:w="3207" w:type="dxa"/>
          </w:tcPr>
          <w:p w:rsidR="0004509A" w:rsidRDefault="0029310C" w:rsidP="00E36A1B">
            <w:pPr>
              <w:jc w:val="both"/>
            </w:pPr>
            <w:r>
              <w:t>Загрузка в базу данных некорректных значений</w:t>
            </w:r>
          </w:p>
        </w:tc>
        <w:tc>
          <w:tcPr>
            <w:tcW w:w="2125" w:type="dxa"/>
          </w:tcPr>
          <w:p w:rsidR="0004509A" w:rsidRDefault="0029310C" w:rsidP="00E36A1B">
            <w:pPr>
              <w:jc w:val="both"/>
            </w:pPr>
            <w:r>
              <w:t>Данные не сохранились в базе данных</w:t>
            </w:r>
          </w:p>
        </w:tc>
        <w:tc>
          <w:tcPr>
            <w:tcW w:w="1788" w:type="dxa"/>
          </w:tcPr>
          <w:p w:rsidR="0004509A" w:rsidRDefault="0029310C" w:rsidP="00E36A1B">
            <w:pPr>
              <w:jc w:val="center"/>
            </w:pPr>
            <w:r>
              <w:t>Да</w:t>
            </w:r>
          </w:p>
        </w:tc>
      </w:tr>
      <w:tr w:rsidR="00124BCA" w:rsidTr="00D21C8D">
        <w:trPr>
          <w:jc w:val="center"/>
        </w:trPr>
        <w:tc>
          <w:tcPr>
            <w:tcW w:w="2200" w:type="dxa"/>
          </w:tcPr>
          <w:p w:rsidR="00124BCA" w:rsidRPr="0029310C" w:rsidRDefault="00124BCA" w:rsidP="00E36A1B">
            <w:pPr>
              <w:jc w:val="both"/>
            </w:pPr>
            <w:r w:rsidRPr="00124BCA">
              <w:t>Модуль генерации команд для управления драйвером</w:t>
            </w:r>
          </w:p>
        </w:tc>
        <w:tc>
          <w:tcPr>
            <w:tcW w:w="3207" w:type="dxa"/>
          </w:tcPr>
          <w:p w:rsidR="00124BCA" w:rsidRDefault="00BA24A8" w:rsidP="00E36A1B">
            <w:pPr>
              <w:jc w:val="both"/>
            </w:pPr>
            <w:r>
              <w:t>Генерация команд для управления драйвером.</w:t>
            </w:r>
          </w:p>
        </w:tc>
        <w:tc>
          <w:tcPr>
            <w:tcW w:w="2125" w:type="dxa"/>
          </w:tcPr>
          <w:p w:rsidR="00124BCA" w:rsidRDefault="00E3545B" w:rsidP="00E36A1B">
            <w:pPr>
              <w:jc w:val="both"/>
            </w:pPr>
            <w:r>
              <w:t>Генерация корректных команд для управления драйвером.</w:t>
            </w:r>
          </w:p>
        </w:tc>
        <w:tc>
          <w:tcPr>
            <w:tcW w:w="1788" w:type="dxa"/>
          </w:tcPr>
          <w:p w:rsidR="00124BCA" w:rsidRDefault="00EA3EF6" w:rsidP="00E36A1B">
            <w:pPr>
              <w:jc w:val="center"/>
            </w:pPr>
            <w:r>
              <w:t>Да</w:t>
            </w:r>
          </w:p>
        </w:tc>
      </w:tr>
    </w:tbl>
    <w:p w:rsidR="00A4733B" w:rsidRDefault="00A4733B" w:rsidP="00A4733B"/>
    <w:p w:rsidR="00A4733B" w:rsidRDefault="00004A4D" w:rsidP="00A909B7">
      <w:pPr>
        <w:ind w:firstLine="709"/>
        <w:jc w:val="both"/>
      </w:pPr>
      <w:r>
        <w:t>Как видно из таблицы, приложение хорошо справилось с тестами, что</w:t>
      </w:r>
      <w:r w:rsidR="00A909B7">
        <w:t xml:space="preserve"> </w:t>
      </w:r>
      <w:r>
        <w:t>говорит о высокой работоспособности.</w:t>
      </w:r>
    </w:p>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206E99" w:rsidRDefault="00206E99" w:rsidP="00206E99">
      <w:pPr>
        <w:pStyle w:val="1"/>
        <w:ind w:firstLine="709"/>
      </w:pPr>
      <w:bookmarkStart w:id="171" w:name="_Toc482641443"/>
      <w:r w:rsidRPr="00206E99">
        <w:rPr>
          <w:b/>
        </w:rPr>
        <w:lastRenderedPageBreak/>
        <w:t>6</w:t>
      </w:r>
      <w:r w:rsidRPr="00BC3EC1">
        <w:rPr>
          <w:b/>
        </w:rPr>
        <w:t xml:space="preserve"> </w:t>
      </w:r>
      <w:r>
        <w:t>Руководство пользователя</w:t>
      </w:r>
      <w:bookmarkEnd w:id="171"/>
    </w:p>
    <w:p w:rsidR="009140A3" w:rsidRDefault="009140A3" w:rsidP="009140A3"/>
    <w:p w:rsidR="002D126F" w:rsidRPr="00EB74C8" w:rsidRDefault="002D126F" w:rsidP="002D126F">
      <w:pPr>
        <w:pStyle w:val="2"/>
        <w:ind w:firstLine="709"/>
      </w:pPr>
      <w:bookmarkStart w:id="172" w:name="_Toc262053801"/>
      <w:bookmarkStart w:id="173" w:name="_Toc262890444"/>
      <w:bookmarkStart w:id="174" w:name="_Toc482641444"/>
      <w:r w:rsidRPr="00B9700B">
        <w:rPr>
          <w:b/>
        </w:rPr>
        <w:t xml:space="preserve">6.1 </w:t>
      </w:r>
      <w:bookmarkEnd w:id="172"/>
      <w:bookmarkEnd w:id="173"/>
      <w:r>
        <w:t xml:space="preserve">Установка </w:t>
      </w:r>
      <w:r w:rsidR="00EB74C8">
        <w:t>приложения</w:t>
      </w:r>
      <w:bookmarkEnd w:id="174"/>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0C1E8C">
        <w:trPr>
          <w:trHeight w:val="389"/>
        </w:trPr>
        <w:tc>
          <w:tcPr>
            <w:tcW w:w="3879" w:type="dxa"/>
          </w:tcPr>
          <w:p w:rsidR="00EA524F" w:rsidRDefault="00EA524F" w:rsidP="000C1E8C">
            <w:pPr>
              <w:jc w:val="center"/>
            </w:pPr>
            <w:r>
              <w:t>Параметр</w:t>
            </w:r>
          </w:p>
        </w:tc>
        <w:tc>
          <w:tcPr>
            <w:tcW w:w="5477" w:type="dxa"/>
          </w:tcPr>
          <w:p w:rsidR="00EA524F" w:rsidRDefault="00EA524F" w:rsidP="000C1E8C">
            <w:pPr>
              <w:jc w:val="center"/>
            </w:pPr>
            <w:r>
              <w:t>Минимальное значение</w:t>
            </w:r>
          </w:p>
        </w:tc>
      </w:tr>
      <w:tr w:rsidR="00EA524F" w:rsidRPr="00B71BE4" w:rsidTr="000C1E8C">
        <w:trPr>
          <w:trHeight w:val="389"/>
        </w:trPr>
        <w:tc>
          <w:tcPr>
            <w:tcW w:w="3879" w:type="dxa"/>
          </w:tcPr>
          <w:p w:rsidR="00EA524F" w:rsidRPr="00AF4554" w:rsidRDefault="00EA524F" w:rsidP="000C1E8C">
            <w:r>
              <w:t>Операционная система</w:t>
            </w:r>
          </w:p>
        </w:tc>
        <w:tc>
          <w:tcPr>
            <w:tcW w:w="5477" w:type="dxa"/>
          </w:tcPr>
          <w:p w:rsidR="00EA524F" w:rsidRPr="00877E9B" w:rsidRDefault="00C45AE5" w:rsidP="000C1E8C">
            <w:pPr>
              <w:rPr>
                <w:lang w:val="en-US"/>
              </w:rPr>
            </w:pPr>
            <w:r>
              <w:rPr>
                <w:lang w:val="en-US"/>
              </w:rPr>
              <w:t>Windows 8</w:t>
            </w:r>
          </w:p>
        </w:tc>
      </w:tr>
      <w:tr w:rsidR="00EA524F" w:rsidTr="000C1E8C">
        <w:trPr>
          <w:trHeight w:val="389"/>
        </w:trPr>
        <w:tc>
          <w:tcPr>
            <w:tcW w:w="3879" w:type="dxa"/>
          </w:tcPr>
          <w:p w:rsidR="00EA524F" w:rsidRPr="00AF4554" w:rsidRDefault="00EA524F" w:rsidP="000C1E8C">
            <w:r w:rsidRPr="00AF4554">
              <w:t>Процессор</w:t>
            </w:r>
          </w:p>
        </w:tc>
        <w:tc>
          <w:tcPr>
            <w:tcW w:w="5477" w:type="dxa"/>
          </w:tcPr>
          <w:p w:rsidR="00EA524F" w:rsidRPr="00876375" w:rsidRDefault="00EA524F" w:rsidP="000C1E8C">
            <w:pPr>
              <w:rPr>
                <w:szCs w:val="28"/>
                <w:lang w:val="en-US"/>
              </w:rPr>
            </w:pPr>
            <w:r>
              <w:rPr>
                <w:szCs w:val="28"/>
                <w:lang w:val="en-US"/>
              </w:rPr>
              <w:t>Intel i3 4330</w:t>
            </w:r>
          </w:p>
        </w:tc>
      </w:tr>
      <w:tr w:rsidR="00EA524F" w:rsidTr="000C1E8C">
        <w:trPr>
          <w:trHeight w:val="375"/>
        </w:trPr>
        <w:tc>
          <w:tcPr>
            <w:tcW w:w="3879" w:type="dxa"/>
          </w:tcPr>
          <w:p w:rsidR="00EA524F" w:rsidRDefault="00EA524F" w:rsidP="000C1E8C">
            <w:r>
              <w:t>Оперативная память</w:t>
            </w:r>
          </w:p>
        </w:tc>
        <w:tc>
          <w:tcPr>
            <w:tcW w:w="5477" w:type="dxa"/>
          </w:tcPr>
          <w:p w:rsidR="00EA524F" w:rsidRPr="0084754C" w:rsidRDefault="0031198E" w:rsidP="000C1E8C">
            <w:r>
              <w:t>1024</w:t>
            </w:r>
            <w:r w:rsidR="00EA524F">
              <w:t xml:space="preserve"> MB DDR3</w:t>
            </w:r>
          </w:p>
        </w:tc>
      </w:tr>
      <w:tr w:rsidR="00EA524F" w:rsidTr="000C1E8C">
        <w:trPr>
          <w:trHeight w:val="389"/>
        </w:trPr>
        <w:tc>
          <w:tcPr>
            <w:tcW w:w="3879" w:type="dxa"/>
          </w:tcPr>
          <w:p w:rsidR="00EA524F" w:rsidRDefault="00944975" w:rsidP="000C1E8C">
            <w:r>
              <w:t>Свободное место на жестком</w:t>
            </w:r>
            <w:r w:rsidR="00EA524F">
              <w:t xml:space="preserve"> диск</w:t>
            </w:r>
            <w:r w:rsidR="006B7840">
              <w:t>е</w:t>
            </w:r>
          </w:p>
        </w:tc>
        <w:tc>
          <w:tcPr>
            <w:tcW w:w="5477" w:type="dxa"/>
          </w:tcPr>
          <w:p w:rsidR="00EA524F" w:rsidRPr="00876375" w:rsidRDefault="00402FE0" w:rsidP="000C1E8C">
            <w:pPr>
              <w:rPr>
                <w:lang w:val="en-US"/>
              </w:rPr>
            </w:pPr>
            <w:r>
              <w:t xml:space="preserve">1 </w:t>
            </w:r>
            <w:r w:rsidR="00EA524F">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3043D2">
        <w:rPr>
          <w:rFonts w:cs="Times New Roman"/>
          <w:szCs w:val="28"/>
        </w:rPr>
        <w:t>инсталлятора</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w:t>
      </w:r>
      <w:r w:rsidR="00E450AF">
        <w:rPr>
          <w:rFonts w:cs="Times New Roman"/>
          <w:szCs w:val="28"/>
        </w:rPr>
        <w:t>инсталлятор</w:t>
      </w:r>
      <w:r w:rsidR="00F02D83">
        <w:rPr>
          <w:rFonts w:cs="Times New Roman"/>
          <w:szCs w:val="28"/>
        </w:rPr>
        <w:t xml:space="preserve"> приложения</w:t>
      </w:r>
      <w:r w:rsidR="00B05B64">
        <w:rPr>
          <w:rFonts w:cs="Times New Roman"/>
          <w:szCs w:val="28"/>
        </w:rPr>
        <w:t>.</w:t>
      </w:r>
    </w:p>
    <w:p w:rsidR="008E2A18" w:rsidRPr="000327EA" w:rsidRDefault="008E2A18" w:rsidP="000327EA">
      <w:pPr>
        <w:ind w:firstLine="709"/>
        <w:jc w:val="both"/>
        <w:rPr>
          <w:rFonts w:cs="Times New Roman"/>
          <w:szCs w:val="28"/>
        </w:rPr>
      </w:pPr>
    </w:p>
    <w:p w:rsidR="00A96400" w:rsidRDefault="00582152" w:rsidP="008E2A18">
      <w:pPr>
        <w:jc w:val="center"/>
        <w:rPr>
          <w:rFonts w:cs="Times New Roman"/>
          <w:szCs w:val="28"/>
        </w:rPr>
      </w:pPr>
      <w:r>
        <w:rPr>
          <w:noProof/>
          <w:lang w:eastAsia="ru-RU"/>
        </w:rPr>
        <w:drawing>
          <wp:inline distT="0" distB="0" distL="0" distR="0" wp14:anchorId="233AB5B9" wp14:editId="3C4C0B92">
            <wp:extent cx="4637315" cy="36576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77368" cy="3689191"/>
                    </a:xfrm>
                    <a:prstGeom prst="rect">
                      <a:avLst/>
                    </a:prstGeom>
                  </pic:spPr>
                </pic:pic>
              </a:graphicData>
            </a:graphic>
          </wp:inline>
        </w:drawing>
      </w:r>
    </w:p>
    <w:p w:rsidR="00582152" w:rsidRDefault="00582152"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414ACE">
        <w:rPr>
          <w:rFonts w:eastAsia="Calibri" w:cs="Times New Roman"/>
        </w:rPr>
        <w:t>И</w:t>
      </w:r>
      <w:r w:rsidR="00414ACE">
        <w:rPr>
          <w:rFonts w:cs="Times New Roman"/>
          <w:szCs w:val="28"/>
        </w:rPr>
        <w:t xml:space="preserve">нсталлятор </w:t>
      </w:r>
      <w:r w:rsidR="004D6A25">
        <w:rPr>
          <w:rFonts w:eastAsia="Calibri" w:cs="Times New Roman"/>
        </w:rPr>
        <w:t>приложения</w:t>
      </w:r>
    </w:p>
    <w:p w:rsidR="005A215D" w:rsidRDefault="00B21D8A" w:rsidP="0050767F">
      <w:pPr>
        <w:pStyle w:val="2"/>
        <w:ind w:firstLine="709"/>
      </w:pPr>
      <w:bookmarkStart w:id="175" w:name="_Toc482641445"/>
      <w:r w:rsidRPr="0050767F">
        <w:rPr>
          <w:b/>
        </w:rPr>
        <w:lastRenderedPageBreak/>
        <w:t xml:space="preserve">6.2 </w:t>
      </w:r>
      <w:r w:rsidRPr="0050767F">
        <w:t>Конфигурация подключения к базе данных</w:t>
      </w:r>
      <w:bookmarkEnd w:id="175"/>
    </w:p>
    <w:p w:rsidR="0050767F" w:rsidRDefault="0050767F" w:rsidP="0050767F"/>
    <w:p w:rsidR="0050767F" w:rsidRPr="00815FC1" w:rsidRDefault="008D36F7" w:rsidP="00F256DD">
      <w:pPr>
        <w:ind w:firstLine="709"/>
        <w:jc w:val="both"/>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r w:rsidR="00F256DD" w:rsidRPr="00F256DD">
        <w:t>connectionString</w:t>
      </w:r>
      <w:r w:rsidR="00F256DD">
        <w:t>.</w:t>
      </w:r>
      <w:r w:rsidR="008B6CB2">
        <w:t xml:space="preserve"> </w:t>
      </w:r>
    </w:p>
    <w:p w:rsidR="00D44508" w:rsidRDefault="00D44508" w:rsidP="00F256DD">
      <w:pPr>
        <w:ind w:firstLine="709"/>
        <w:jc w:val="both"/>
      </w:pPr>
    </w:p>
    <w:p w:rsidR="00145755" w:rsidRDefault="00B733B6" w:rsidP="0004235F">
      <w:pPr>
        <w:pStyle w:val="2"/>
        <w:ind w:firstLine="709"/>
      </w:pPr>
      <w:bookmarkStart w:id="176" w:name="_Toc482641446"/>
      <w:r w:rsidRPr="0004235F">
        <w:rPr>
          <w:b/>
        </w:rPr>
        <w:t>6.</w:t>
      </w:r>
      <w:r w:rsidR="007D7404" w:rsidRPr="00A16785">
        <w:rPr>
          <w:b/>
        </w:rPr>
        <w:t xml:space="preserve">3 </w:t>
      </w:r>
      <w:r w:rsidR="00F5657C">
        <w:t>Установка прошивки на драйвер</w:t>
      </w:r>
      <w:bookmarkEnd w:id="176"/>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A16785" w:rsidRDefault="00F067CB" w:rsidP="007E0473">
      <w:pPr>
        <w:ind w:firstLine="709"/>
        <w:jc w:val="both"/>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w:t>
      </w:r>
      <w:r w:rsidR="004F6F45" w:rsidRPr="00A16785">
        <w:t xml:space="preserve"> </w:t>
      </w:r>
      <w:r w:rsidR="004F6F45">
        <w:rPr>
          <w:lang w:val="en-US"/>
        </w:rPr>
        <w:t>IDE</w:t>
      </w:r>
      <w:r w:rsidR="004F6F45" w:rsidRPr="00A16785">
        <w:t>.</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486275" cy="54739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489226" cy="547759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EF5BE5"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ED0F1D" w:rsidRDefault="00ED0F1D" w:rsidP="00A16785">
      <w:pPr>
        <w:pStyle w:val="2"/>
        <w:ind w:firstLine="709"/>
        <w:rPr>
          <w:b/>
        </w:rPr>
      </w:pPr>
      <w:bookmarkStart w:id="177" w:name="_Toc482641447"/>
      <w:r>
        <w:rPr>
          <w:b/>
        </w:rPr>
        <w:lastRenderedPageBreak/>
        <w:t xml:space="preserve">6.3 </w:t>
      </w:r>
      <w:r w:rsidRPr="00E93070">
        <w:t xml:space="preserve">Включение аппаратного </w:t>
      </w:r>
      <w:r w:rsidR="000745D7">
        <w:t>модуля</w:t>
      </w:r>
      <w:bookmarkEnd w:id="177"/>
    </w:p>
    <w:p w:rsidR="00ED0F1D" w:rsidRDefault="00ED0F1D" w:rsidP="00A16785">
      <w:pPr>
        <w:pStyle w:val="2"/>
        <w:ind w:firstLine="709"/>
        <w:rPr>
          <w:b/>
        </w:rPr>
      </w:pPr>
    </w:p>
    <w:p w:rsidR="000745D7" w:rsidRPr="00673297" w:rsidRDefault="006C54AD" w:rsidP="006C54AD">
      <w:pPr>
        <w:ind w:firstLine="709"/>
        <w:jc w:val="both"/>
        <w:rPr>
          <w:lang w:val="en-US"/>
        </w:rPr>
      </w:pPr>
      <w:r>
        <w:t xml:space="preserve">Для того, чтобы аппаратный </w:t>
      </w:r>
      <w:r w:rsidR="00E653AC">
        <w:t xml:space="preserve">модуль </w:t>
      </w:r>
      <w:r>
        <w:t>начал функционировать его необходимо подключить к сети переменного тока</w:t>
      </w:r>
      <w:r w:rsidR="00EB6BB9">
        <w:t>, для этого необходимо подключит</w:t>
      </w:r>
      <w:r w:rsidR="00312E72">
        <w:t>ь блок питания аппаратного модуля к розетке.</w:t>
      </w:r>
      <w:r w:rsidR="00836F67">
        <w:t xml:space="preserve"> На рисунке 6.3 показан блок питания формата </w:t>
      </w:r>
      <w:r w:rsidR="00673297">
        <w:rPr>
          <w:lang w:val="en-US"/>
        </w:rPr>
        <w:t>atx.</w:t>
      </w:r>
    </w:p>
    <w:p w:rsidR="00EB5CE8" w:rsidRDefault="00EB5CE8" w:rsidP="006C54AD">
      <w:pPr>
        <w:ind w:firstLine="709"/>
        <w:jc w:val="both"/>
      </w:pPr>
    </w:p>
    <w:p w:rsidR="00312E72" w:rsidRDefault="00EB5CE8" w:rsidP="00EB5CE8">
      <w:pPr>
        <w:jc w:val="center"/>
      </w:pPr>
      <w:r>
        <w:rPr>
          <w:noProof/>
          <w:lang w:eastAsia="ru-RU"/>
        </w:rPr>
        <w:drawing>
          <wp:inline distT="0" distB="0" distL="0" distR="0">
            <wp:extent cx="5847052" cy="3976577"/>
            <wp:effectExtent l="0" t="0" r="1905" b="5080"/>
            <wp:docPr id="22" name="Рисунок 22" descr="Картинки по запросу блок питания для компьют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блок питания для компьютера"/>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57010" cy="3983349"/>
                    </a:xfrm>
                    <a:prstGeom prst="rect">
                      <a:avLst/>
                    </a:prstGeom>
                    <a:noFill/>
                    <a:ln>
                      <a:noFill/>
                    </a:ln>
                  </pic:spPr>
                </pic:pic>
              </a:graphicData>
            </a:graphic>
          </wp:inline>
        </w:drawing>
      </w:r>
    </w:p>
    <w:p w:rsidR="00EB5CE8" w:rsidRDefault="00EB5CE8" w:rsidP="00EB5CE8">
      <w:pPr>
        <w:jc w:val="center"/>
      </w:pPr>
    </w:p>
    <w:p w:rsidR="00F03CC9" w:rsidRPr="0019605F" w:rsidRDefault="00F03CC9" w:rsidP="00EB5CE8">
      <w:pPr>
        <w:jc w:val="center"/>
      </w:pPr>
      <w:r>
        <w:rPr>
          <w:rFonts w:eastAsia="Calibri" w:cs="Times New Roman"/>
        </w:rPr>
        <w:t xml:space="preserve">Рисунок 6.3 – </w:t>
      </w:r>
      <w:r w:rsidR="007F0E0E">
        <w:rPr>
          <w:rFonts w:eastAsia="Calibri" w:cs="Times New Roman"/>
        </w:rPr>
        <w:t xml:space="preserve">Блок питания формата </w:t>
      </w:r>
      <w:r w:rsidR="00847E39">
        <w:rPr>
          <w:lang w:val="en-US"/>
        </w:rPr>
        <w:t>atx</w:t>
      </w:r>
    </w:p>
    <w:p w:rsidR="000745D7" w:rsidRDefault="000745D7" w:rsidP="000745D7"/>
    <w:p w:rsidR="0019605F" w:rsidRDefault="0019605F" w:rsidP="0019605F">
      <w:pPr>
        <w:ind w:firstLine="709"/>
        <w:jc w:val="both"/>
      </w:pPr>
      <w:r>
        <w:t>После подключения блока питания к сети переменного тока, на плате драйвера загорится светодиод</w:t>
      </w:r>
      <w:r w:rsidR="00DF5DFB">
        <w:t xml:space="preserve"> с </w:t>
      </w:r>
      <w:r w:rsidR="00830229">
        <w:t>подписью</w:t>
      </w:r>
      <w:r>
        <w:t xml:space="preserve"> </w:t>
      </w:r>
      <w:r>
        <w:rPr>
          <w:lang w:val="en-US"/>
        </w:rPr>
        <w:t>on</w:t>
      </w:r>
      <w:r w:rsidR="00830229">
        <w:t>, это означает, что драйвер полу</w:t>
      </w:r>
      <w:r w:rsidR="00B343ED">
        <w:t>чил необходимое для него питание</w:t>
      </w:r>
      <w:r w:rsidR="00830229">
        <w:t>.</w:t>
      </w:r>
    </w:p>
    <w:p w:rsidR="00E00503" w:rsidRDefault="00E00503" w:rsidP="0019605F">
      <w:pPr>
        <w:ind w:firstLine="709"/>
        <w:jc w:val="both"/>
      </w:pPr>
    </w:p>
    <w:p w:rsidR="00E00503" w:rsidRDefault="00E00503" w:rsidP="00E00503">
      <w:pPr>
        <w:jc w:val="center"/>
      </w:pPr>
      <w:r>
        <w:rPr>
          <w:noProof/>
          <w:lang w:eastAsia="ru-RU"/>
        </w:rPr>
        <w:drawing>
          <wp:inline distT="0" distB="0" distL="0" distR="0">
            <wp:extent cx="3218213" cy="1699104"/>
            <wp:effectExtent l="0" t="0" r="127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34145" cy="1707515"/>
                    </a:xfrm>
                    <a:prstGeom prst="rect">
                      <a:avLst/>
                    </a:prstGeom>
                    <a:noFill/>
                    <a:ln>
                      <a:noFill/>
                    </a:ln>
                  </pic:spPr>
                </pic:pic>
              </a:graphicData>
            </a:graphic>
          </wp:inline>
        </w:drawing>
      </w:r>
    </w:p>
    <w:p w:rsidR="00E00503" w:rsidRDefault="00E00503" w:rsidP="0019605F">
      <w:pPr>
        <w:ind w:firstLine="709"/>
        <w:jc w:val="both"/>
      </w:pPr>
    </w:p>
    <w:p w:rsidR="00267F33" w:rsidRPr="00E65D54" w:rsidRDefault="00267F33" w:rsidP="00267F33">
      <w:pPr>
        <w:jc w:val="center"/>
      </w:pPr>
      <w:r>
        <w:rPr>
          <w:rFonts w:eastAsia="Calibri" w:cs="Times New Roman"/>
        </w:rPr>
        <w:t>Рисунок 6.</w:t>
      </w:r>
      <w:r w:rsidR="00E341F0" w:rsidRPr="00DF40AD">
        <w:rPr>
          <w:rFonts w:eastAsia="Calibri" w:cs="Times New Roman"/>
        </w:rPr>
        <w:t>4</w:t>
      </w:r>
      <w:r>
        <w:rPr>
          <w:rFonts w:eastAsia="Calibri" w:cs="Times New Roman"/>
        </w:rPr>
        <w:t xml:space="preserve"> – </w:t>
      </w:r>
      <w:r w:rsidR="00E65D54">
        <w:rPr>
          <w:rFonts w:eastAsia="Calibri" w:cs="Times New Roman"/>
        </w:rPr>
        <w:t xml:space="preserve">Держатель </w:t>
      </w:r>
      <w:r w:rsidR="00E65D54">
        <w:rPr>
          <w:rFonts w:eastAsia="Calibri" w:cs="Times New Roman"/>
          <w:lang w:val="en-US"/>
        </w:rPr>
        <w:t>microSD</w:t>
      </w:r>
      <w:r w:rsidR="00E65D54" w:rsidRPr="00DF40AD">
        <w:rPr>
          <w:rFonts w:eastAsia="Calibri" w:cs="Times New Roman"/>
        </w:rPr>
        <w:t xml:space="preserve"> </w:t>
      </w:r>
      <w:r w:rsidR="00E65D54">
        <w:rPr>
          <w:rFonts w:eastAsia="Calibri" w:cs="Times New Roman"/>
        </w:rPr>
        <w:t>карт</w:t>
      </w:r>
    </w:p>
    <w:p w:rsidR="00E7270F" w:rsidRPr="006B1911" w:rsidRDefault="00E7270F" w:rsidP="00E77536">
      <w:pPr>
        <w:ind w:firstLine="709"/>
        <w:jc w:val="both"/>
      </w:pPr>
      <w:r>
        <w:lastRenderedPageBreak/>
        <w:t xml:space="preserve">Если ваш аппаратный модуль имеет в своем составе держатель для подключения </w:t>
      </w:r>
      <w:r w:rsidR="00A422E7">
        <w:rPr>
          <w:lang w:val="en-US"/>
        </w:rPr>
        <w:t>microSD</w:t>
      </w:r>
      <w:r>
        <w:t xml:space="preserve"> карт, в данный держатель необходимо вставить </w:t>
      </w:r>
      <w:r w:rsidR="00753F53">
        <w:rPr>
          <w:lang w:val="en-US"/>
        </w:rPr>
        <w:t>microSD</w:t>
      </w:r>
      <w:r w:rsidR="00753F53">
        <w:t xml:space="preserve"> </w:t>
      </w:r>
      <w:r>
        <w:t>карту, в случае если карта не будет вставлена, аппаратный комплекс не сможет автономно, без подключения компьютера, воспроизводить звуковые композиции.</w:t>
      </w:r>
      <w:r w:rsidR="007F055E">
        <w:t xml:space="preserve"> На рисунке </w:t>
      </w:r>
      <w:r w:rsidR="00E77536">
        <w:t xml:space="preserve">6.4 показан держатель </w:t>
      </w:r>
      <w:r w:rsidR="00E77536">
        <w:rPr>
          <w:lang w:val="en-US"/>
        </w:rPr>
        <w:t>microSD</w:t>
      </w:r>
      <w:r w:rsidR="00E77536" w:rsidRPr="006B1911">
        <w:t xml:space="preserve"> </w:t>
      </w:r>
      <w:r w:rsidR="00E77536">
        <w:t>карт</w:t>
      </w:r>
      <w:r w:rsidR="007F055E" w:rsidRPr="006B1911">
        <w:t>.</w:t>
      </w:r>
    </w:p>
    <w:p w:rsidR="0019605F" w:rsidRDefault="004B54D0" w:rsidP="008853AC">
      <w:pPr>
        <w:jc w:val="both"/>
      </w:pPr>
      <w:r>
        <w:tab/>
        <w:t xml:space="preserve">После подключения питания, необходимо вставить </w:t>
      </w:r>
      <w:r>
        <w:rPr>
          <w:lang w:val="en-US"/>
        </w:rPr>
        <w:t>floppy</w:t>
      </w:r>
      <w:r w:rsidRPr="004B54D0">
        <w:t>-</w:t>
      </w:r>
      <w:r>
        <w:t xml:space="preserve">дискеты во все </w:t>
      </w:r>
      <w:r>
        <w:rPr>
          <w:lang w:val="en-US"/>
        </w:rPr>
        <w:t>floppy</w:t>
      </w:r>
      <w:r w:rsidRPr="004B54D0">
        <w:t>-</w:t>
      </w:r>
      <w:r>
        <w:t xml:space="preserve">дисководы, т.к. отсутствие </w:t>
      </w:r>
      <w:r>
        <w:rPr>
          <w:lang w:val="en-US"/>
        </w:rPr>
        <w:t>floppy</w:t>
      </w:r>
      <w:r>
        <w:t xml:space="preserve">-дискеты во </w:t>
      </w:r>
      <w:r>
        <w:rPr>
          <w:lang w:val="en-US"/>
        </w:rPr>
        <w:t>floppy</w:t>
      </w:r>
      <w:r w:rsidRPr="004B54D0">
        <w:t>-</w:t>
      </w:r>
      <w:r>
        <w:t xml:space="preserve">дисководе приведет к тому, что </w:t>
      </w:r>
      <w:r>
        <w:rPr>
          <w:lang w:val="en-US"/>
        </w:rPr>
        <w:t>floppy</w:t>
      </w:r>
      <w:r>
        <w:t xml:space="preserve">-дисковод </w:t>
      </w:r>
      <w:r w:rsidRPr="000E2BD6">
        <w:t xml:space="preserve">не будет </w:t>
      </w:r>
      <w:r w:rsidR="000E2BD6">
        <w:t>воспроизводить</w:t>
      </w:r>
      <w:r w:rsidRPr="000E2BD6">
        <w:t xml:space="preserve"> звук</w:t>
      </w:r>
      <w:r w:rsidR="000E2BD6">
        <w:t>овые волны</w:t>
      </w:r>
      <w:r w:rsidRPr="000E2BD6">
        <w:t>.</w:t>
      </w:r>
      <w:r w:rsidR="009373A7" w:rsidRPr="009373A7">
        <w:t xml:space="preserve"> </w:t>
      </w:r>
      <w:r w:rsidR="009373A7">
        <w:t xml:space="preserve">На рисунке 6.5 показаны </w:t>
      </w:r>
      <w:r w:rsidR="009373A7">
        <w:rPr>
          <w:lang w:val="en-US"/>
        </w:rPr>
        <w:t>floppy-</w:t>
      </w:r>
      <w:r w:rsidR="009373A7">
        <w:t xml:space="preserve">дисковод и </w:t>
      </w:r>
      <w:r w:rsidR="009373A7">
        <w:rPr>
          <w:lang w:val="en-US"/>
        </w:rPr>
        <w:t>floppy-</w:t>
      </w:r>
      <w:r w:rsidR="009373A7">
        <w:t>дискета.</w:t>
      </w:r>
    </w:p>
    <w:p w:rsidR="009373A7" w:rsidRPr="009373A7" w:rsidRDefault="009373A7" w:rsidP="008853AC">
      <w:pPr>
        <w:jc w:val="both"/>
      </w:pPr>
    </w:p>
    <w:p w:rsidR="00164BA0" w:rsidRDefault="009373A7" w:rsidP="00552D28">
      <w:pPr>
        <w:jc w:val="center"/>
      </w:pPr>
      <w:r>
        <w:rPr>
          <w:noProof/>
          <w:lang w:eastAsia="ru-RU"/>
        </w:rPr>
        <w:drawing>
          <wp:inline distT="0" distB="0" distL="0" distR="0">
            <wp:extent cx="4040372" cy="5080937"/>
            <wp:effectExtent l="0" t="0" r="0" b="571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79091" cy="5129628"/>
                    </a:xfrm>
                    <a:prstGeom prst="rect">
                      <a:avLst/>
                    </a:prstGeom>
                    <a:noFill/>
                    <a:ln>
                      <a:noFill/>
                    </a:ln>
                  </pic:spPr>
                </pic:pic>
              </a:graphicData>
            </a:graphic>
          </wp:inline>
        </w:drawing>
      </w:r>
    </w:p>
    <w:p w:rsidR="00552D28" w:rsidRDefault="00552D28" w:rsidP="00552D28">
      <w:pPr>
        <w:jc w:val="center"/>
      </w:pPr>
    </w:p>
    <w:p w:rsidR="00552D28" w:rsidRPr="0043193A" w:rsidRDefault="00552D28" w:rsidP="00552D28">
      <w:pPr>
        <w:jc w:val="center"/>
      </w:pPr>
      <w:r>
        <w:rPr>
          <w:rFonts w:eastAsia="Calibri" w:cs="Times New Roman"/>
        </w:rPr>
        <w:t>Рисунок 6.</w:t>
      </w:r>
      <w:r w:rsidR="0043193A">
        <w:rPr>
          <w:rFonts w:eastAsia="Calibri" w:cs="Times New Roman"/>
        </w:rPr>
        <w:t>5</w:t>
      </w:r>
      <w:r>
        <w:rPr>
          <w:rFonts w:eastAsia="Calibri" w:cs="Times New Roman"/>
        </w:rPr>
        <w:t xml:space="preserve"> – </w:t>
      </w:r>
      <w:r w:rsidR="0043193A">
        <w:rPr>
          <w:rFonts w:eastAsia="Calibri" w:cs="Times New Roman"/>
          <w:lang w:val="en-US"/>
        </w:rPr>
        <w:t>Floppy</w:t>
      </w:r>
      <w:r w:rsidR="0043193A" w:rsidRPr="0043193A">
        <w:rPr>
          <w:rFonts w:eastAsia="Calibri" w:cs="Times New Roman"/>
        </w:rPr>
        <w:t>-</w:t>
      </w:r>
      <w:r w:rsidR="0043193A">
        <w:rPr>
          <w:rFonts w:eastAsia="Calibri" w:cs="Times New Roman"/>
        </w:rPr>
        <w:t xml:space="preserve">дисковод с </w:t>
      </w:r>
      <w:r w:rsidR="0043193A" w:rsidRPr="0043193A">
        <w:rPr>
          <w:rFonts w:eastAsia="Calibri" w:cs="Times New Roman"/>
        </w:rPr>
        <w:t>дис</w:t>
      </w:r>
      <w:r w:rsidR="0043193A">
        <w:rPr>
          <w:rFonts w:eastAsia="Calibri" w:cs="Times New Roman"/>
        </w:rPr>
        <w:t>кетой</w:t>
      </w:r>
    </w:p>
    <w:p w:rsidR="00552D28" w:rsidRDefault="00552D28" w:rsidP="00552D28">
      <w:pPr>
        <w:jc w:val="center"/>
      </w:pPr>
    </w:p>
    <w:p w:rsidR="00552D28" w:rsidRPr="004B54D0" w:rsidRDefault="00552D28" w:rsidP="00552D28">
      <w:pPr>
        <w:jc w:val="center"/>
      </w:pPr>
    </w:p>
    <w:p w:rsidR="00A16785" w:rsidRPr="00C663F0" w:rsidRDefault="00A16785" w:rsidP="00A16785">
      <w:pPr>
        <w:pStyle w:val="2"/>
        <w:ind w:firstLine="709"/>
      </w:pPr>
      <w:bookmarkStart w:id="178" w:name="_Toc482641448"/>
      <w:r w:rsidRPr="0004235F">
        <w:rPr>
          <w:b/>
        </w:rPr>
        <w:t>6.</w:t>
      </w:r>
      <w:r w:rsidR="00E93070">
        <w:rPr>
          <w:b/>
        </w:rPr>
        <w:t>4</w:t>
      </w:r>
      <w:r w:rsidRPr="00727369">
        <w:rPr>
          <w:b/>
        </w:rPr>
        <w:t xml:space="preserve"> </w:t>
      </w:r>
      <w:r>
        <w:t>Работа с приложением</w:t>
      </w:r>
      <w:bookmarkEnd w:id="178"/>
    </w:p>
    <w:p w:rsidR="00A16785" w:rsidRDefault="00A16785" w:rsidP="00A16785">
      <w:pPr>
        <w:ind w:firstLine="709"/>
        <w:rPr>
          <w:rFonts w:eastAsia="Calibri" w:cs="Times New Roman"/>
        </w:rPr>
      </w:pPr>
    </w:p>
    <w:p w:rsidR="001202B5" w:rsidRDefault="00A16785" w:rsidP="00A16785">
      <w:pPr>
        <w:ind w:firstLine="709"/>
        <w:jc w:val="both"/>
        <w:rPr>
          <w:rFonts w:eastAsia="Calibri" w:cs="Times New Roman"/>
        </w:rPr>
      </w:pPr>
      <w:r>
        <w:rPr>
          <w:rFonts w:eastAsia="Calibri" w:cs="Times New Roman"/>
        </w:rPr>
        <w:t>При запуске приложения отобразиться список загруженных файлов в приложение, а также кнопки для добавления новых файлов и удаления уже загруженных файлов.</w:t>
      </w:r>
      <w:r w:rsidR="00A4026E" w:rsidRPr="00A4026E">
        <w:rPr>
          <w:rFonts w:eastAsia="Calibri" w:cs="Times New Roman"/>
        </w:rPr>
        <w:t xml:space="preserve"> </w:t>
      </w:r>
      <w:r w:rsidR="00A4026E">
        <w:rPr>
          <w:rFonts w:eastAsia="Calibri" w:cs="Times New Roman"/>
        </w:rPr>
        <w:t>На рисунке 6.</w:t>
      </w:r>
      <w:r w:rsidR="00815C01">
        <w:rPr>
          <w:rFonts w:eastAsia="Calibri" w:cs="Times New Roman"/>
        </w:rPr>
        <w:t>6</w:t>
      </w:r>
      <w:r w:rsidR="00A4026E">
        <w:rPr>
          <w:rFonts w:eastAsia="Calibri" w:cs="Times New Roman"/>
        </w:rPr>
        <w:t xml:space="preserve"> изображен</w:t>
      </w:r>
      <w:r w:rsidR="00464808">
        <w:rPr>
          <w:rFonts w:eastAsia="Calibri" w:cs="Times New Roman"/>
        </w:rPr>
        <w:t>а</w:t>
      </w:r>
      <w:r w:rsidR="00A4026E">
        <w:rPr>
          <w:rFonts w:eastAsia="Calibri" w:cs="Times New Roman"/>
        </w:rPr>
        <w:t xml:space="preserve"> </w:t>
      </w:r>
      <w:r w:rsidR="00FD0D20">
        <w:rPr>
          <w:rFonts w:eastAsia="Calibri" w:cs="Times New Roman"/>
        </w:rPr>
        <w:t>вкладка с композициями</w:t>
      </w:r>
      <w:r w:rsidR="00A4026E">
        <w:rPr>
          <w:rFonts w:eastAsia="Calibri" w:cs="Times New Roman"/>
        </w:rPr>
        <w:t>.</w:t>
      </w:r>
    </w:p>
    <w:p w:rsidR="00206E99" w:rsidRPr="00A4026E" w:rsidRDefault="00604906" w:rsidP="00A16785">
      <w:pPr>
        <w:jc w:val="center"/>
        <w:rPr>
          <w:rFonts w:eastAsia="Calibri" w:cs="Times New Roman"/>
        </w:rPr>
      </w:pPr>
      <w:r>
        <w:rPr>
          <w:noProof/>
          <w:lang w:eastAsia="ru-RU"/>
        </w:rPr>
        <w:lastRenderedPageBreak/>
        <w:drawing>
          <wp:inline distT="0" distB="0" distL="0" distR="0" wp14:anchorId="130774FA" wp14:editId="6413004D">
            <wp:extent cx="5890348" cy="5220586"/>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13213" cy="5240851"/>
                    </a:xfrm>
                    <a:prstGeom prst="rect">
                      <a:avLst/>
                    </a:prstGeom>
                  </pic:spPr>
                </pic:pic>
              </a:graphicData>
            </a:graphic>
          </wp:inline>
        </w:drawing>
      </w:r>
    </w:p>
    <w:p w:rsidR="00206E99" w:rsidRDefault="00206E99" w:rsidP="00294622">
      <w:pPr>
        <w:ind w:firstLine="709"/>
        <w:jc w:val="center"/>
        <w:rPr>
          <w:rFonts w:eastAsia="Calibri" w:cs="Times New Roman"/>
        </w:rPr>
      </w:pPr>
    </w:p>
    <w:p w:rsidR="00322927" w:rsidRDefault="00322927" w:rsidP="00294622">
      <w:pPr>
        <w:ind w:firstLine="709"/>
        <w:jc w:val="center"/>
        <w:rPr>
          <w:rFonts w:eastAsia="Calibri" w:cs="Times New Roman"/>
        </w:rPr>
      </w:pPr>
      <w:r>
        <w:rPr>
          <w:rFonts w:eastAsia="Calibri" w:cs="Times New Roman"/>
        </w:rPr>
        <w:t>Рисунок 6.</w:t>
      </w:r>
      <w:r w:rsidR="00F95D7E">
        <w:rPr>
          <w:rFonts w:eastAsia="Calibri" w:cs="Times New Roman"/>
        </w:rPr>
        <w:t>6</w:t>
      </w:r>
      <w:r>
        <w:rPr>
          <w:rFonts w:eastAsia="Calibri" w:cs="Times New Roman"/>
        </w:rPr>
        <w:t xml:space="preserve"> – Скриншот </w:t>
      </w:r>
      <w:r w:rsidR="00A61FC5">
        <w:rPr>
          <w:rFonts w:eastAsia="Calibri" w:cs="Times New Roman"/>
        </w:rPr>
        <w:t>вкладки с композициями</w:t>
      </w:r>
    </w:p>
    <w:p w:rsidR="00F95D7E" w:rsidRDefault="00F95D7E" w:rsidP="00294622">
      <w:pPr>
        <w:ind w:firstLine="709"/>
        <w:jc w:val="center"/>
        <w:rPr>
          <w:rFonts w:eastAsia="Calibri" w:cs="Times New Roman"/>
        </w:rPr>
      </w:pPr>
    </w:p>
    <w:p w:rsidR="00DD36B8" w:rsidRDefault="004758DA" w:rsidP="00A32131">
      <w:pPr>
        <w:ind w:firstLine="709"/>
        <w:jc w:val="both"/>
        <w:rPr>
          <w:rFonts w:eastAsia="Calibri" w:cs="Times New Roman"/>
        </w:rPr>
      </w:pPr>
      <w:r>
        <w:rPr>
          <w:rFonts w:eastAsia="Calibri" w:cs="Times New Roman"/>
        </w:rPr>
        <w:t>Операции с файлами, как в файловой системе, при выборе документов, а также внутри приложения при удалении из приложения, возможна с единичным и множественным выбором.</w:t>
      </w:r>
      <w:r w:rsidR="00131BBF">
        <w:rPr>
          <w:rFonts w:eastAsia="Calibri" w:cs="Times New Roman"/>
        </w:rPr>
        <w:t xml:space="preserve"> </w:t>
      </w:r>
      <w:r w:rsidR="008B4A2C">
        <w:rPr>
          <w:rFonts w:eastAsia="Calibri" w:cs="Times New Roman"/>
        </w:rPr>
        <w:t xml:space="preserve">Для добавления документа, необходимо </w:t>
      </w:r>
      <w:r w:rsidR="0069783F">
        <w:rPr>
          <w:rFonts w:eastAsia="Calibri" w:cs="Times New Roman"/>
        </w:rPr>
        <w:t xml:space="preserve">нажать кнопку </w:t>
      </w:r>
      <w:r w:rsidR="003B3A1A">
        <w:rPr>
          <w:rFonts w:eastAsia="Calibri" w:cs="Times New Roman"/>
        </w:rPr>
        <w:t>«</w:t>
      </w:r>
      <w:r w:rsidR="0069783F">
        <w:rPr>
          <w:rFonts w:eastAsia="Calibri" w:cs="Times New Roman"/>
        </w:rPr>
        <w:t>Добавить</w:t>
      </w:r>
      <w:r w:rsidR="003B3A1A">
        <w:rPr>
          <w:rFonts w:eastAsia="Calibri" w:cs="Times New Roman"/>
        </w:rPr>
        <w:t>»</w:t>
      </w:r>
      <w:r w:rsidR="0069783F">
        <w:rPr>
          <w:rFonts w:eastAsia="Calibri" w:cs="Times New Roman"/>
        </w:rPr>
        <w:t xml:space="preserve">, после выбора документов </w:t>
      </w:r>
      <w:r w:rsidR="00A32131">
        <w:rPr>
          <w:rFonts w:eastAsia="Calibri" w:cs="Times New Roman"/>
        </w:rPr>
        <w:t>в файловой</w:t>
      </w:r>
      <w:r w:rsidR="0069783F">
        <w:rPr>
          <w:rFonts w:eastAsia="Calibri" w:cs="Times New Roman"/>
        </w:rPr>
        <w:t xml:space="preserve"> системе, документы будут добавлены в приложение.</w:t>
      </w:r>
      <w:r w:rsidR="00A32131">
        <w:rPr>
          <w:rFonts w:eastAsia="Calibri" w:cs="Times New Roman"/>
        </w:rPr>
        <w:t xml:space="preserve"> </w:t>
      </w:r>
    </w:p>
    <w:p w:rsidR="00A32131" w:rsidRDefault="00A32131" w:rsidP="00A32131">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201D6E">
        <w:rPr>
          <w:rFonts w:eastAsia="Calibri" w:cs="Times New Roman"/>
        </w:rPr>
        <w:t xml:space="preserve">выбрать документы, которые он </w:t>
      </w:r>
      <w:r w:rsidR="00131BBF">
        <w:rPr>
          <w:rFonts w:eastAsia="Calibri" w:cs="Times New Roman"/>
        </w:rPr>
        <w:t>должен удалить и нажать кнопку «У</w:t>
      </w:r>
      <w:r w:rsidR="00201D6E">
        <w:rPr>
          <w:rFonts w:eastAsia="Calibri" w:cs="Times New Roman"/>
        </w:rPr>
        <w:t>далить</w:t>
      </w:r>
      <w:r w:rsidR="00131BBF">
        <w:rPr>
          <w:rFonts w:eastAsia="Calibri" w:cs="Times New Roman"/>
        </w:rPr>
        <w:t>»</w:t>
      </w:r>
      <w:r w:rsidR="00201D6E">
        <w:rPr>
          <w:rFonts w:eastAsia="Calibri" w:cs="Times New Roman"/>
        </w:rPr>
        <w:t>.</w:t>
      </w:r>
    </w:p>
    <w:p w:rsidR="00C92B19" w:rsidRDefault="00131BBF" w:rsidP="00C92B19">
      <w:pPr>
        <w:ind w:firstLine="709"/>
        <w:jc w:val="both"/>
        <w:rPr>
          <w:rFonts w:eastAsia="Calibri" w:cs="Times New Roman"/>
        </w:rPr>
      </w:pPr>
      <w:r>
        <w:rPr>
          <w:rFonts w:eastAsia="Calibri" w:cs="Times New Roman"/>
        </w:rPr>
        <w:t>Кнопка «Синхронизировать» станет доступна только после того, как к компьютеру подключится аппаратный комплекс с установленной флэш-картой. В случае, если флэш-карта будет отсутствовать, воспроизведение композиций</w:t>
      </w:r>
      <w:r w:rsidR="00542489">
        <w:rPr>
          <w:rFonts w:eastAsia="Calibri" w:cs="Times New Roman"/>
        </w:rPr>
        <w:t xml:space="preserve"> на аппаратно</w:t>
      </w:r>
      <w:r w:rsidR="005F77CA">
        <w:rPr>
          <w:rFonts w:eastAsia="Calibri" w:cs="Times New Roman"/>
        </w:rPr>
        <w:t>м</w:t>
      </w:r>
      <w:r w:rsidR="00542489">
        <w:rPr>
          <w:rFonts w:eastAsia="Calibri" w:cs="Times New Roman"/>
        </w:rPr>
        <w:t xml:space="preserve"> комплексе</w:t>
      </w:r>
      <w:r>
        <w:rPr>
          <w:rFonts w:eastAsia="Calibri" w:cs="Times New Roman"/>
        </w:rPr>
        <w:t xml:space="preserve"> будет прои</w:t>
      </w:r>
      <w:r w:rsidR="003D01DB">
        <w:rPr>
          <w:rFonts w:eastAsia="Calibri" w:cs="Times New Roman"/>
        </w:rPr>
        <w:t>с</w:t>
      </w:r>
      <w:r>
        <w:rPr>
          <w:rFonts w:eastAsia="Calibri" w:cs="Times New Roman"/>
        </w:rPr>
        <w:t>ходить при помощи компьютера.</w:t>
      </w:r>
      <w:r w:rsidR="003B04BD">
        <w:rPr>
          <w:rFonts w:eastAsia="Calibri" w:cs="Times New Roman"/>
        </w:rPr>
        <w:t xml:space="preserve"> </w:t>
      </w:r>
      <w:r w:rsidR="005F77CA">
        <w:rPr>
          <w:rFonts w:eastAsia="Calibri" w:cs="Times New Roman"/>
        </w:rPr>
        <w:t>На вкладке «Настройки» можно указать, буде</w:t>
      </w:r>
      <w:r w:rsidR="00F0066B">
        <w:rPr>
          <w:rFonts w:eastAsia="Calibri" w:cs="Times New Roman"/>
        </w:rPr>
        <w:t>т ли автоматически осуществляться переключение на воспроизведение на аппаратном комплексе.</w:t>
      </w:r>
      <w:r w:rsidR="00F95D7E">
        <w:rPr>
          <w:rFonts w:eastAsia="Calibri" w:cs="Times New Roman"/>
        </w:rPr>
        <w:t xml:space="preserve"> </w:t>
      </w:r>
      <w:r w:rsidR="00F12480">
        <w:rPr>
          <w:rFonts w:eastAsia="Calibri" w:cs="Times New Roman"/>
        </w:rPr>
        <w:t>На второй вкладке польз</w:t>
      </w:r>
      <w:r w:rsidR="008910E9">
        <w:rPr>
          <w:rFonts w:eastAsia="Calibri" w:cs="Times New Roman"/>
        </w:rPr>
        <w:t xml:space="preserve">овательского интерфейса </w:t>
      </w:r>
      <w:r w:rsidR="008910E9">
        <w:rPr>
          <w:rFonts w:eastAsia="Calibri" w:cs="Times New Roman"/>
        </w:rPr>
        <w:lastRenderedPageBreak/>
        <w:t>находит</w:t>
      </w:r>
      <w:r w:rsidR="00F12480">
        <w:rPr>
          <w:rFonts w:eastAsia="Calibri" w:cs="Times New Roman"/>
        </w:rPr>
        <w:t xml:space="preserve">ся </w:t>
      </w:r>
      <w:r w:rsidR="006973D7">
        <w:rPr>
          <w:rFonts w:eastAsia="Calibri" w:cs="Times New Roman"/>
        </w:rPr>
        <w:t>информация о добавленных альбомах</w:t>
      </w:r>
      <w:r w:rsidR="008910E9">
        <w:rPr>
          <w:rFonts w:eastAsia="Calibri" w:cs="Times New Roman"/>
        </w:rPr>
        <w:t>.</w:t>
      </w:r>
      <w:r w:rsidR="00C92B19" w:rsidRPr="00C92B19">
        <w:rPr>
          <w:rFonts w:eastAsia="Calibri" w:cs="Times New Roman"/>
        </w:rPr>
        <w:t xml:space="preserve"> </w:t>
      </w:r>
      <w:r w:rsidR="00C92B19">
        <w:rPr>
          <w:rFonts w:eastAsia="Calibri" w:cs="Times New Roman"/>
        </w:rPr>
        <w:t>На рисунке 6</w:t>
      </w:r>
      <w:r w:rsidR="0047275F" w:rsidRPr="005949B2">
        <w:rPr>
          <w:rFonts w:eastAsia="Calibri" w:cs="Times New Roman"/>
        </w:rPr>
        <w:t>.</w:t>
      </w:r>
      <w:r w:rsidR="00645B9C">
        <w:rPr>
          <w:rFonts w:eastAsia="Calibri" w:cs="Times New Roman"/>
        </w:rPr>
        <w:t>7</w:t>
      </w:r>
      <w:r w:rsidR="00C92B19">
        <w:rPr>
          <w:rFonts w:eastAsia="Calibri" w:cs="Times New Roman"/>
        </w:rPr>
        <w:t xml:space="preserve"> изображена </w:t>
      </w:r>
      <w:r w:rsidR="005A7528">
        <w:rPr>
          <w:rFonts w:eastAsia="Calibri" w:cs="Times New Roman"/>
        </w:rPr>
        <w:t>вкладка с альбомами</w:t>
      </w:r>
      <w:r w:rsidR="00C92B19">
        <w:rPr>
          <w:rFonts w:eastAsia="Calibri" w:cs="Times New Roman"/>
        </w:rPr>
        <w:t>.</w:t>
      </w:r>
      <w:r w:rsidR="00C5604A">
        <w:rPr>
          <w:rFonts w:eastAsia="Calibri" w:cs="Times New Roman"/>
        </w:rPr>
        <w:t xml:space="preserve"> </w:t>
      </w:r>
    </w:p>
    <w:p w:rsidR="00E85512" w:rsidRDefault="00E85512" w:rsidP="00C92B19">
      <w:pPr>
        <w:ind w:firstLine="709"/>
        <w:jc w:val="both"/>
        <w:rPr>
          <w:rFonts w:eastAsia="Calibri" w:cs="Times New Roman"/>
        </w:rPr>
      </w:pPr>
    </w:p>
    <w:p w:rsidR="00894149" w:rsidRDefault="00894149" w:rsidP="00E85512">
      <w:pPr>
        <w:jc w:val="center"/>
        <w:rPr>
          <w:rFonts w:eastAsia="Calibri" w:cs="Times New Roman"/>
        </w:rPr>
      </w:pPr>
      <w:r>
        <w:rPr>
          <w:noProof/>
          <w:lang w:eastAsia="ru-RU"/>
        </w:rPr>
        <w:drawing>
          <wp:inline distT="0" distB="0" distL="0" distR="0" wp14:anchorId="4C0A73C9" wp14:editId="4808B25F">
            <wp:extent cx="5848985" cy="490160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852514" cy="4904566"/>
                    </a:xfrm>
                    <a:prstGeom prst="rect">
                      <a:avLst/>
                    </a:prstGeom>
                  </pic:spPr>
                </pic:pic>
              </a:graphicData>
            </a:graphic>
          </wp:inline>
        </w:drawing>
      </w:r>
    </w:p>
    <w:p w:rsidR="00E85512" w:rsidRDefault="00E85512" w:rsidP="00C92B19">
      <w:pPr>
        <w:ind w:firstLine="709"/>
        <w:jc w:val="both"/>
        <w:rPr>
          <w:rFonts w:eastAsia="Calibri" w:cs="Times New Roman"/>
        </w:rPr>
      </w:pPr>
    </w:p>
    <w:p w:rsidR="002B1F66" w:rsidRDefault="002B1F66" w:rsidP="002B1F66">
      <w:pPr>
        <w:ind w:firstLine="709"/>
        <w:jc w:val="center"/>
        <w:rPr>
          <w:rFonts w:eastAsia="Calibri" w:cs="Times New Roman"/>
        </w:rPr>
      </w:pPr>
      <w:r>
        <w:rPr>
          <w:rFonts w:eastAsia="Calibri" w:cs="Times New Roman"/>
        </w:rPr>
        <w:t>Рисунок 6.</w:t>
      </w:r>
      <w:r w:rsidR="00D86373">
        <w:rPr>
          <w:rFonts w:eastAsia="Calibri" w:cs="Times New Roman"/>
        </w:rPr>
        <w:t>7</w:t>
      </w:r>
      <w:r>
        <w:rPr>
          <w:rFonts w:eastAsia="Calibri" w:cs="Times New Roman"/>
        </w:rPr>
        <w:t xml:space="preserve"> – Скриншот вкладки с альбомами</w:t>
      </w:r>
    </w:p>
    <w:p w:rsidR="00D86373" w:rsidRDefault="00D86373" w:rsidP="002B1F66">
      <w:pPr>
        <w:ind w:firstLine="709"/>
        <w:jc w:val="center"/>
        <w:rPr>
          <w:rFonts w:eastAsia="Calibri" w:cs="Times New Roman"/>
        </w:rPr>
      </w:pPr>
    </w:p>
    <w:p w:rsidR="00124651" w:rsidRDefault="005949B2" w:rsidP="005949B2">
      <w:pPr>
        <w:ind w:firstLine="709"/>
        <w:jc w:val="both"/>
        <w:rPr>
          <w:rFonts w:eastAsia="Calibri" w:cs="Times New Roman"/>
        </w:rPr>
      </w:pPr>
      <w:r>
        <w:rPr>
          <w:rFonts w:eastAsia="Calibri" w:cs="Times New Roman"/>
        </w:rPr>
        <w:t xml:space="preserve">Операции с </w:t>
      </w:r>
      <w:r w:rsidR="002F1722">
        <w:rPr>
          <w:rFonts w:eastAsia="Calibri" w:cs="Times New Roman"/>
        </w:rPr>
        <w:t xml:space="preserve">альбомами </w:t>
      </w:r>
      <w:r>
        <w:rPr>
          <w:rFonts w:eastAsia="Calibri" w:cs="Times New Roman"/>
        </w:rPr>
        <w:t>внутри приложения при удалении из приложения</w:t>
      </w:r>
      <w:r w:rsidR="0092719D">
        <w:rPr>
          <w:rFonts w:eastAsia="Calibri" w:cs="Times New Roman"/>
        </w:rPr>
        <w:t>, а также редактировании</w:t>
      </w:r>
      <w:r>
        <w:rPr>
          <w:rFonts w:eastAsia="Calibri" w:cs="Times New Roman"/>
        </w:rPr>
        <w:t>, возможна</w:t>
      </w:r>
      <w:r w:rsidR="002F1722">
        <w:rPr>
          <w:rFonts w:eastAsia="Calibri" w:cs="Times New Roman"/>
        </w:rPr>
        <w:t xml:space="preserve"> только</w:t>
      </w:r>
      <w:r>
        <w:rPr>
          <w:rFonts w:eastAsia="Calibri" w:cs="Times New Roman"/>
        </w:rPr>
        <w:t xml:space="preserve"> с единичным выбором. </w:t>
      </w:r>
    </w:p>
    <w:p w:rsidR="005949B2" w:rsidRDefault="005949B2" w:rsidP="005949B2">
      <w:pPr>
        <w:ind w:firstLine="709"/>
        <w:jc w:val="both"/>
        <w:rPr>
          <w:rFonts w:eastAsia="Calibri" w:cs="Times New Roman"/>
        </w:rPr>
      </w:pPr>
      <w:r>
        <w:rPr>
          <w:rFonts w:eastAsia="Calibri" w:cs="Times New Roman"/>
        </w:rPr>
        <w:t xml:space="preserve">Для добавления </w:t>
      </w:r>
      <w:r w:rsidR="00C81C34">
        <w:rPr>
          <w:rFonts w:eastAsia="Calibri" w:cs="Times New Roman"/>
        </w:rPr>
        <w:t>новых альбомов</w:t>
      </w:r>
      <w:r>
        <w:rPr>
          <w:rFonts w:eastAsia="Calibri" w:cs="Times New Roman"/>
        </w:rPr>
        <w:t xml:space="preserve">, необходимо нажать кнопку «Добавить», после выбора </w:t>
      </w:r>
      <w:r w:rsidR="0079016D">
        <w:rPr>
          <w:rFonts w:eastAsia="Calibri" w:cs="Times New Roman"/>
        </w:rPr>
        <w:t>файлов для альбома</w:t>
      </w:r>
      <w:r>
        <w:rPr>
          <w:rFonts w:eastAsia="Calibri" w:cs="Times New Roman"/>
        </w:rPr>
        <w:t xml:space="preserve">, </w:t>
      </w:r>
      <w:r w:rsidR="001E75BE">
        <w:rPr>
          <w:rFonts w:eastAsia="Calibri" w:cs="Times New Roman"/>
        </w:rPr>
        <w:t>альбом буду</w:t>
      </w:r>
      <w:r>
        <w:rPr>
          <w:rFonts w:eastAsia="Calibri" w:cs="Times New Roman"/>
        </w:rPr>
        <w:t xml:space="preserve">т добавлены в приложение. </w:t>
      </w:r>
    </w:p>
    <w:p w:rsidR="005949B2" w:rsidRDefault="005949B2" w:rsidP="005949B2">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FA323D">
        <w:rPr>
          <w:rFonts w:eastAsia="Calibri" w:cs="Times New Roman"/>
        </w:rPr>
        <w:t>альбом</w:t>
      </w:r>
      <w:r>
        <w:rPr>
          <w:rFonts w:eastAsia="Calibri" w:cs="Times New Roman"/>
        </w:rPr>
        <w:t>, которы</w:t>
      </w:r>
      <w:r w:rsidR="00A95885">
        <w:rPr>
          <w:rFonts w:eastAsia="Calibri" w:cs="Times New Roman"/>
        </w:rPr>
        <w:t>й</w:t>
      </w:r>
      <w:r>
        <w:rPr>
          <w:rFonts w:eastAsia="Calibri" w:cs="Times New Roman"/>
        </w:rPr>
        <w:t xml:space="preserve"> он должен удалить и нажать кнопку «Удалить».</w:t>
      </w:r>
    </w:p>
    <w:p w:rsidR="005949B2" w:rsidRPr="00040ECF" w:rsidRDefault="00124651" w:rsidP="005949B2">
      <w:pPr>
        <w:ind w:firstLine="709"/>
        <w:jc w:val="both"/>
        <w:rPr>
          <w:rFonts w:eastAsia="Calibri" w:cs="Times New Roman"/>
        </w:rPr>
      </w:pPr>
      <w:r>
        <w:rPr>
          <w:rFonts w:eastAsia="Calibri" w:cs="Times New Roman"/>
        </w:rPr>
        <w:t xml:space="preserve">Для </w:t>
      </w:r>
      <w:r w:rsidR="00DF7603">
        <w:rPr>
          <w:rFonts w:eastAsia="Calibri" w:cs="Times New Roman"/>
        </w:rPr>
        <w:t>редактирования списка</w:t>
      </w:r>
      <w:r>
        <w:rPr>
          <w:rFonts w:eastAsia="Calibri" w:cs="Times New Roman"/>
        </w:rPr>
        <w:t xml:space="preserve"> </w:t>
      </w:r>
      <w:r w:rsidR="00DF7603">
        <w:rPr>
          <w:rFonts w:eastAsia="Calibri" w:cs="Times New Roman"/>
        </w:rPr>
        <w:t>композиций в альбоме</w:t>
      </w:r>
      <w:r>
        <w:rPr>
          <w:rFonts w:eastAsia="Calibri" w:cs="Times New Roman"/>
        </w:rPr>
        <w:t xml:space="preserve">, пользователь должен выбрать </w:t>
      </w:r>
      <w:r w:rsidR="00680BB2">
        <w:rPr>
          <w:rFonts w:eastAsia="Calibri" w:cs="Times New Roman"/>
        </w:rPr>
        <w:t>альбом, который будет редактировать</w:t>
      </w:r>
      <w:r>
        <w:rPr>
          <w:rFonts w:eastAsia="Calibri" w:cs="Times New Roman"/>
        </w:rPr>
        <w:t xml:space="preserve"> и нажать кнопку «</w:t>
      </w:r>
      <w:r w:rsidR="00DF1B83">
        <w:rPr>
          <w:rFonts w:eastAsia="Calibri" w:cs="Times New Roman"/>
        </w:rPr>
        <w:t>Редактировать</w:t>
      </w:r>
      <w:r>
        <w:rPr>
          <w:rFonts w:eastAsia="Calibri" w:cs="Times New Roman"/>
        </w:rPr>
        <w:t>».</w:t>
      </w:r>
      <w:r w:rsidR="00040ECF">
        <w:rPr>
          <w:rFonts w:eastAsia="Calibri" w:cs="Times New Roman"/>
        </w:rPr>
        <w:t>По нажатию на кнопку «Синхронизировать» альбом будет выгружен на аппаратный комплекс для дальнейшего воспроизведения.</w:t>
      </w:r>
    </w:p>
    <w:p w:rsidR="00947F27" w:rsidRPr="0082558A" w:rsidRDefault="00AD4351" w:rsidP="00C5604A">
      <w:pPr>
        <w:ind w:firstLine="709"/>
        <w:jc w:val="both"/>
        <w:rPr>
          <w:rFonts w:eastAsia="Calibri" w:cs="Times New Roman"/>
        </w:rPr>
      </w:pPr>
      <w:r>
        <w:rPr>
          <w:rFonts w:eastAsia="Calibri" w:cs="Times New Roman"/>
        </w:rPr>
        <w:t xml:space="preserve">Для </w:t>
      </w:r>
      <w:r w:rsidR="00102F4B">
        <w:rPr>
          <w:rFonts w:eastAsia="Calibri" w:cs="Times New Roman"/>
        </w:rPr>
        <w:t>установки настроек</w:t>
      </w:r>
      <w:r>
        <w:rPr>
          <w:rFonts w:eastAsia="Calibri" w:cs="Times New Roman"/>
        </w:rPr>
        <w:t xml:space="preserve"> приложения нам понадобиться вкладка «Настройки»</w:t>
      </w:r>
      <w:r w:rsidR="001843DA">
        <w:rPr>
          <w:rFonts w:eastAsia="Calibri" w:cs="Times New Roman"/>
        </w:rPr>
        <w:t xml:space="preserve">. </w:t>
      </w:r>
      <w:r w:rsidR="00947F27">
        <w:rPr>
          <w:rFonts w:eastAsia="Calibri" w:cs="Times New Roman"/>
        </w:rPr>
        <w:t xml:space="preserve"> </w:t>
      </w:r>
      <w:r w:rsidR="007C1AD8">
        <w:rPr>
          <w:rFonts w:eastAsia="Calibri" w:cs="Times New Roman"/>
        </w:rPr>
        <w:t>На рисунке 6</w:t>
      </w:r>
      <w:r w:rsidR="007C1AD8" w:rsidRPr="0082558A">
        <w:rPr>
          <w:rFonts w:eastAsia="Calibri" w:cs="Times New Roman"/>
        </w:rPr>
        <w:t>.</w:t>
      </w:r>
      <w:r w:rsidR="00CA2F77">
        <w:rPr>
          <w:rFonts w:eastAsia="Calibri" w:cs="Times New Roman"/>
        </w:rPr>
        <w:t>8</w:t>
      </w:r>
      <w:r w:rsidR="007C1AD8">
        <w:rPr>
          <w:rFonts w:eastAsia="Calibri" w:cs="Times New Roman"/>
        </w:rPr>
        <w:t xml:space="preserve"> изображена вкладка с </w:t>
      </w:r>
      <w:r w:rsidR="00E11BBD">
        <w:rPr>
          <w:rFonts w:eastAsia="Calibri" w:cs="Times New Roman"/>
        </w:rPr>
        <w:t>настройками</w:t>
      </w:r>
      <w:r w:rsidR="007C1AD8">
        <w:rPr>
          <w:rFonts w:eastAsia="Calibri" w:cs="Times New Roman"/>
        </w:rPr>
        <w:t>.</w:t>
      </w:r>
      <w:r w:rsidR="0082558A" w:rsidRPr="0082558A">
        <w:rPr>
          <w:rFonts w:eastAsia="Calibri" w:cs="Times New Roman"/>
        </w:rPr>
        <w:t xml:space="preserve"> </w:t>
      </w:r>
      <w:r w:rsidR="00947F27">
        <w:rPr>
          <w:rFonts w:eastAsia="Calibri" w:cs="Times New Roman"/>
        </w:rPr>
        <w:t xml:space="preserve">На данной </w:t>
      </w:r>
      <w:r w:rsidR="00947F27">
        <w:rPr>
          <w:rFonts w:eastAsia="Calibri" w:cs="Times New Roman"/>
        </w:rPr>
        <w:lastRenderedPageBreak/>
        <w:t>вкл</w:t>
      </w:r>
      <w:r w:rsidR="0082558A">
        <w:rPr>
          <w:rFonts w:eastAsia="Calibri" w:cs="Times New Roman"/>
        </w:rPr>
        <w:t xml:space="preserve">адке пользователь может выбрать, необходимо ли ему воспроизводить композиции на аппаратный комплекс с компьютера и необходимый цвет подсветки </w:t>
      </w:r>
      <w:r w:rsidR="0082558A">
        <w:rPr>
          <w:rFonts w:eastAsia="Calibri" w:cs="Times New Roman"/>
          <w:lang w:val="en-US"/>
        </w:rPr>
        <w:t>rgb</w:t>
      </w:r>
      <w:r w:rsidR="0082558A" w:rsidRPr="0082558A">
        <w:rPr>
          <w:rFonts w:eastAsia="Calibri" w:cs="Times New Roman"/>
        </w:rPr>
        <w:t>-</w:t>
      </w:r>
      <w:r w:rsidR="0082558A">
        <w:rPr>
          <w:rFonts w:eastAsia="Calibri" w:cs="Times New Roman"/>
        </w:rPr>
        <w:t>ленты аппаратного комплекса. Стоит отметить, что подсветка будет работать только в том случае, если она присутствует на аппаратном комплексе.</w:t>
      </w:r>
    </w:p>
    <w:p w:rsidR="00EF3D2F" w:rsidRDefault="00EF3D2F" w:rsidP="00294622">
      <w:pPr>
        <w:ind w:firstLine="709"/>
        <w:jc w:val="center"/>
        <w:rPr>
          <w:rFonts w:eastAsia="Calibri" w:cs="Times New Roman"/>
        </w:rPr>
      </w:pPr>
    </w:p>
    <w:p w:rsidR="001C0BCB" w:rsidRDefault="00C5604A" w:rsidP="00C5604A">
      <w:pPr>
        <w:jc w:val="center"/>
        <w:rPr>
          <w:rFonts w:eastAsia="Calibri" w:cs="Times New Roman"/>
        </w:rPr>
      </w:pPr>
      <w:r>
        <w:rPr>
          <w:noProof/>
          <w:lang w:eastAsia="ru-RU"/>
        </w:rPr>
        <w:drawing>
          <wp:inline distT="0" distB="0" distL="0" distR="0" wp14:anchorId="3F7DF59D" wp14:editId="3ED64BE9">
            <wp:extent cx="4833257" cy="4412862"/>
            <wp:effectExtent l="0" t="0" r="5715" b="698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841776" cy="4420640"/>
                    </a:xfrm>
                    <a:prstGeom prst="rect">
                      <a:avLst/>
                    </a:prstGeom>
                  </pic:spPr>
                </pic:pic>
              </a:graphicData>
            </a:graphic>
          </wp:inline>
        </w:drawing>
      </w:r>
    </w:p>
    <w:p w:rsidR="001C0BCB" w:rsidRDefault="001C0BCB" w:rsidP="00294622">
      <w:pPr>
        <w:ind w:firstLine="709"/>
        <w:jc w:val="center"/>
        <w:rPr>
          <w:rFonts w:eastAsia="Calibri" w:cs="Times New Roman"/>
        </w:rPr>
      </w:pPr>
    </w:p>
    <w:p w:rsidR="003F43FD" w:rsidRDefault="003F43FD" w:rsidP="003F43FD">
      <w:pPr>
        <w:ind w:firstLine="709"/>
        <w:jc w:val="center"/>
        <w:rPr>
          <w:rFonts w:eastAsia="Calibri" w:cs="Times New Roman"/>
        </w:rPr>
      </w:pPr>
      <w:r>
        <w:rPr>
          <w:rFonts w:eastAsia="Calibri" w:cs="Times New Roman"/>
        </w:rPr>
        <w:t>Рисунок 6.</w:t>
      </w:r>
      <w:r w:rsidR="009D19B4">
        <w:rPr>
          <w:rFonts w:eastAsia="Calibri" w:cs="Times New Roman"/>
        </w:rPr>
        <w:t>8</w:t>
      </w:r>
      <w:r>
        <w:rPr>
          <w:rFonts w:eastAsia="Calibri" w:cs="Times New Roman"/>
        </w:rPr>
        <w:t xml:space="preserve"> – Скриншот вкладки с </w:t>
      </w:r>
      <w:r w:rsidR="007903EF">
        <w:rPr>
          <w:rFonts w:eastAsia="Calibri" w:cs="Times New Roman"/>
        </w:rPr>
        <w:t>настройками</w:t>
      </w: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Default="009D19B4" w:rsidP="003F43FD">
      <w:pPr>
        <w:ind w:firstLine="709"/>
        <w:jc w:val="center"/>
        <w:rPr>
          <w:rFonts w:eastAsia="Calibri" w:cs="Times New Roman"/>
        </w:rPr>
      </w:pPr>
    </w:p>
    <w:p w:rsidR="009D19B4" w:rsidRPr="0082558A" w:rsidRDefault="009D19B4" w:rsidP="003F43FD">
      <w:pPr>
        <w:ind w:firstLine="709"/>
        <w:jc w:val="center"/>
        <w:rPr>
          <w:rFonts w:eastAsia="Calibri" w:cs="Times New Roman"/>
        </w:rPr>
      </w:pPr>
    </w:p>
    <w:p w:rsidR="00873D5F" w:rsidRDefault="00873D5F" w:rsidP="00C7796C">
      <w:pPr>
        <w:pStyle w:val="1"/>
        <w:tabs>
          <w:tab w:val="left" w:pos="709"/>
        </w:tabs>
        <w:ind w:left="993" w:hanging="284"/>
        <w:jc w:val="both"/>
        <w:rPr>
          <w:szCs w:val="28"/>
        </w:rPr>
      </w:pPr>
      <w:bookmarkStart w:id="179" w:name="_Toc482641449"/>
      <w:r>
        <w:rPr>
          <w:b/>
        </w:rPr>
        <w:lastRenderedPageBreak/>
        <w:t>7</w:t>
      </w:r>
      <w:r w:rsidR="008D55A6">
        <w:rPr>
          <w:b/>
        </w:rPr>
        <w:t>  </w:t>
      </w:r>
      <w:r w:rsidR="005114E5" w:rsidRPr="005114E5">
        <w:t>Т</w:t>
      </w:r>
      <w:r w:rsidR="00FE1714" w:rsidRPr="005114E5">
        <w:rPr>
          <w:szCs w:val="28"/>
        </w:rPr>
        <w:t>ехнико</w:t>
      </w:r>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bookmarkEnd w:id="179"/>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На рисунке 7.1 представлена общая логическая схема экономического обоснования инвестиций в разработку программного обеспечения.</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5215091" cy="2375065"/>
            <wp:effectExtent l="0" t="0" r="508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290348" cy="2409339"/>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 xml:space="preserve">музыкальные </w:t>
      </w:r>
      <w:r w:rsidR="00793C07" w:rsidRPr="00E47D66">
        <w:rPr>
          <w:szCs w:val="28"/>
        </w:rPr>
        <w:lastRenderedPageBreak/>
        <w:t>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6B1911" w:rsidP="00C7796C">
      <w:pPr>
        <w:pStyle w:val="a8"/>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8"/>
        <w:jc w:val="center"/>
        <w:rPr>
          <w:rFonts w:eastAsiaTheme="minorEastAsia"/>
        </w:rPr>
      </w:pPr>
    </w:p>
    <w:p w:rsidR="00160EAB" w:rsidRDefault="00622C3C" w:rsidP="00C7796C">
      <w:pPr>
        <w:pStyle w:val="a8"/>
        <w:ind w:firstLine="0"/>
        <w:jc w:val="both"/>
        <w:rPr>
          <w:rFonts w:eastAsiaTheme="minorEastAsia"/>
        </w:rPr>
      </w:pPr>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 коэффициент премий за выполнение плановых показателей;</w:t>
      </w:r>
    </w:p>
    <w:p w:rsidR="006205CD" w:rsidRPr="008463EE" w:rsidRDefault="00160EAB" w:rsidP="00C7796C">
      <w:pPr>
        <w:pStyle w:val="a8"/>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r w:rsidR="00725E7C">
        <w:t>количество исполнителей, занятых разработкой конкретного ПО;</w:t>
      </w:r>
    </w:p>
    <w:p w:rsidR="006205CD" w:rsidRPr="008463EE" w:rsidRDefault="003B18E2" w:rsidP="00C7796C">
      <w:pPr>
        <w:pStyle w:val="a8"/>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го исполнителя</w:t>
      </w:r>
      <w:r w:rsidR="00C44CBB" w:rsidRPr="003D22FD">
        <w:t xml:space="preserve">, </w:t>
      </w:r>
      <w:r w:rsidR="00C44CBB">
        <w:t>рублей</w:t>
      </w:r>
      <w:r w:rsidR="006205CD" w:rsidRPr="008463EE">
        <w:rPr>
          <w:rFonts w:eastAsiaTheme="minorEastAsia"/>
        </w:rPr>
        <w:t>;</w:t>
      </w:r>
    </w:p>
    <w:p w:rsidR="006205CD" w:rsidRDefault="006B1911" w:rsidP="00C7796C">
      <w:pPr>
        <w:pStyle w:val="a8"/>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B8057A" w:rsidRDefault="00F67810" w:rsidP="00C7796C">
      <w:r>
        <w:lastRenderedPageBreak/>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r>
              <w:rPr>
                <w:sz w:val="24"/>
                <w:szCs w:val="24"/>
              </w:rPr>
              <w:t>Т</w:t>
            </w:r>
            <w:r w:rsidRPr="00C0557A">
              <w:rPr>
                <w:sz w:val="24"/>
                <w:szCs w:val="24"/>
              </w:rPr>
              <w:t>естировщик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6B1911" w:rsidP="00C7796C">
      <w:pPr>
        <w:pStyle w:val="a8"/>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8"/>
        <w:jc w:val="center"/>
        <w:rPr>
          <w:rFonts w:eastAsiaTheme="minorEastAsia"/>
        </w:rPr>
      </w:pPr>
    </w:p>
    <w:p w:rsidR="003C5F86" w:rsidRPr="00F021F2" w:rsidRDefault="00E3099E" w:rsidP="00C7796C">
      <w:pPr>
        <w:pStyle w:val="a8"/>
        <w:ind w:firstLine="0"/>
        <w:jc w:val="both"/>
        <w:rPr>
          <w:rFonts w:eastAsiaTheme="minorEastAsia"/>
        </w:rPr>
      </w:pPr>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6B1911" w:rsidP="00C7796C">
      <w:pPr>
        <w:pStyle w:val="a8"/>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r w:rsidRPr="00205CDC">
        <w:t>З</w:t>
      </w:r>
      <w:r w:rsidR="009F654F">
        <w:rPr>
          <w:vertAlign w:val="subscript"/>
        </w:rPr>
        <w:t>д</w:t>
      </w:r>
      <w:r w:rsidR="00D77843">
        <w:t xml:space="preserve"> = </w:t>
      </w:r>
      <w:r w:rsidR="003744FE" w:rsidRPr="00A16785">
        <w:rPr>
          <w:szCs w:val="28"/>
        </w:rPr>
        <w:t>494,295</w:t>
      </w:r>
      <w:r w:rsidR="00E258BD" w:rsidRPr="00A16785">
        <w:rPr>
          <w:sz w:val="24"/>
          <w:szCs w:val="24"/>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sidRPr="00A16785">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6B1911"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r w:rsidRPr="00205CDC">
        <w:lastRenderedPageBreak/>
        <w:t>З</w:t>
      </w:r>
      <w:r w:rsidR="003B3A6E">
        <w:rPr>
          <w:vertAlign w:val="subscript"/>
        </w:rPr>
        <w:t>соц</w:t>
      </w:r>
      <w:r>
        <w:t xml:space="preserve"> = </w:t>
      </w:r>
      <w:r w:rsidR="001B21D9" w:rsidRPr="00A16785">
        <w:rPr>
          <w:szCs w:val="28"/>
        </w:rPr>
        <w:t>494,295</w:t>
      </w:r>
      <w:r w:rsidR="001B21D9" w:rsidRPr="00A16785">
        <w:rPr>
          <w:sz w:val="24"/>
          <w:szCs w:val="24"/>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sidRPr="00A16785">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8"/>
        <w:jc w:val="center"/>
        <w:rPr>
          <w:rFonts w:eastAsiaTheme="minorEastAsia"/>
        </w:rPr>
      </w:pPr>
    </w:p>
    <w:p w:rsidR="000C3AFD" w:rsidRPr="00F021F2" w:rsidRDefault="000C3AFD" w:rsidP="00C7796C">
      <w:pPr>
        <w:pStyle w:val="a8"/>
        <w:ind w:firstLine="0"/>
        <w:jc w:val="both"/>
        <w:rPr>
          <w:rFonts w:eastAsiaTheme="minorEastAsia"/>
        </w:rPr>
      </w:pPr>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r w:rsidRPr="00205CDC">
        <w:t>З</w:t>
      </w:r>
      <w:r w:rsidR="0089721B">
        <w:rPr>
          <w:vertAlign w:val="subscript"/>
        </w:rPr>
        <w:t>пз</w:t>
      </w:r>
      <w:r>
        <w:t xml:space="preserve"> = </w:t>
      </w:r>
      <w:r w:rsidR="00D60ED4" w:rsidRPr="00A16785">
        <w:rPr>
          <w:szCs w:val="28"/>
        </w:rPr>
        <w:t>494,295</w:t>
      </w:r>
      <w:r w:rsidR="00D60ED4" w:rsidRPr="00A16785">
        <w:rPr>
          <w:sz w:val="24"/>
          <w:szCs w:val="24"/>
        </w:rPr>
        <w:t xml:space="preserve"> </w:t>
      </w:r>
      <w:r w:rsidRPr="00205CDC">
        <w:t>∙</w:t>
      </w:r>
      <w:r>
        <w:t xml:space="preserve"> </w:t>
      </w:r>
      <w:r w:rsidR="009664A1">
        <w:t>1</w:t>
      </w:r>
      <w:r w:rsidRPr="00FA4DAD">
        <w:t xml:space="preserve"> </w:t>
      </w:r>
      <w:r w:rsidRPr="00205CDC">
        <w:t xml:space="preserve">= </w:t>
      </w:r>
      <w:r w:rsidR="00857C1E" w:rsidRPr="00A16785">
        <w:rPr>
          <w:szCs w:val="28"/>
        </w:rPr>
        <w:t>494,295</w:t>
      </w:r>
      <w:r w:rsidR="00857C1E" w:rsidRPr="00A16785">
        <w:rPr>
          <w:sz w:val="24"/>
          <w:szCs w:val="24"/>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 xml:space="preserve">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w:t>
      </w:r>
      <w:r w:rsidR="002845FD">
        <w:lastRenderedPageBreak/>
        <w:t>статистические данные.</w:t>
      </w:r>
      <w:r w:rsidR="00B35990">
        <w:t xml:space="preserve"> В нашем случае количество 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одну копию (лицензию) программного обеспечения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0C1E8C">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36.85pt" o:ole="">
                  <v:imagedata r:id="rId78" o:title=""/>
                </v:shape>
                <o:OLEObject Type="Embed" ProgID="Equation.DSMT4" ShapeID="_x0000_i1025" DrawAspect="Content" ObjectID="_1556384549" r:id="rId79"/>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t xml:space="preserve">       З</w:t>
      </w:r>
      <w:r>
        <w:rPr>
          <w:vertAlign w:val="subscript"/>
        </w:rPr>
        <w:t>р</w:t>
      </w:r>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r>
        <w:t xml:space="preserve">количество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П</w:t>
      </w:r>
      <w:r>
        <w:rPr>
          <w:vertAlign w:val="subscript"/>
        </w:rPr>
        <w:t>ед</w:t>
      </w:r>
      <w:r>
        <w:t xml:space="preserve"> – прибыль, получаемая организацией-разработчиком от                                                                                      реализации  данного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0C1E8C">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6" type="#_x0000_t75" style="width:85.4pt;height:38.5pt" o:ole="">
                  <v:imagedata r:id="rId80" o:title=""/>
                </v:shape>
                <o:OLEObject Type="Embed" ProgID="Equation.DSMT4" ShapeID="_x0000_i1026" DrawAspect="Content" ObjectID="_1556384550" r:id="rId81"/>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где С</w:t>
      </w:r>
      <w:r>
        <w:rPr>
          <w:vertAlign w:val="subscript"/>
        </w:rPr>
        <w:t>п</w:t>
      </w:r>
      <w:r>
        <w:t xml:space="preserve"> – себестоимость </w:t>
      </w:r>
      <w:r w:rsidR="00C7084D">
        <w:t>программного обеспечения</w:t>
      </w:r>
      <w:r w:rsidR="00D40F4F">
        <w:t xml:space="preserve"> рублей</w:t>
      </w:r>
      <w:r>
        <w:t>;</w:t>
      </w:r>
    </w:p>
    <w:p w:rsidR="0040122E" w:rsidRPr="005D140B" w:rsidRDefault="0040122E" w:rsidP="00EE79FA">
      <w:pPr>
        <w:jc w:val="both"/>
      </w:pPr>
      <w:r>
        <w:t xml:space="preserve">       У</w:t>
      </w:r>
      <w:r>
        <w:rPr>
          <w:vertAlign w:val="subscript"/>
        </w:rPr>
        <w:t>р</w:t>
      </w:r>
      <w:r>
        <w:t xml:space="preserve"> – запланированный</w:t>
      </w:r>
      <w:r w:rsidR="002D08C9">
        <w:t xml:space="preserve"> уровень рентабельности</w:t>
      </w:r>
      <w:r w:rsidR="00A03851" w:rsidRPr="00A16785">
        <w:t>, %</w:t>
      </w:r>
      <w:r w:rsidR="002D08C9" w:rsidRPr="00A16785">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6B1911"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 ∙1</m:t>
              </m:r>
              <m:r>
                <w:rPr>
                  <w:rFonts w:ascii="Cambria Math" w:hAnsi="Cambria Math"/>
                  <w:szCs w:val="28"/>
                  <w:lang w:val="en-US"/>
                </w:rPr>
                <m:t>,1*50</m:t>
              </m:r>
            </m:num>
            <m:den>
              <m:r>
                <w:rPr>
                  <w:rFonts w:ascii="Cambria Math" w:hAnsi="Cambria Math"/>
                </w:rPr>
                <m:t>100*100</m:t>
              </m:r>
            </m:den>
          </m:f>
          <m:r>
            <w:rPr>
              <w:rFonts w:ascii="Cambria Math" w:hAnsi="Cambria Math"/>
            </w:rPr>
            <m:t>=6,07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 6,07∙100=607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 ∙1</m:t>
              </m:r>
              <m:r>
                <w:rPr>
                  <w:rFonts w:ascii="Cambria Math" w:hAnsi="Cambria Math"/>
                  <w:lang w:val="en-US"/>
                </w:rPr>
                <m:t>,1</m:t>
              </m:r>
            </m:num>
            <m:den>
              <m:r>
                <w:rPr>
                  <w:rFonts w:ascii="Cambria Math" w:hAnsi="Cambria Math"/>
                </w:rPr>
                <m:t>100</m:t>
              </m:r>
            </m:den>
          </m:f>
          <m:r>
            <w:rPr>
              <w:rFonts w:ascii="Cambria Math" w:hAnsi="Cambria Math"/>
            </w:rPr>
            <m:t xml:space="preserve">+6,07+ </m:t>
          </m:r>
          <m:r>
            <m:rPr>
              <m:sty m:val="p"/>
            </m:rPr>
            <w:rPr>
              <w:rFonts w:ascii="Cambria Math" w:hAnsi="Cambria Math"/>
            </w:rPr>
            <m:t>1104</m:t>
          </m:r>
          <m:r>
            <m:rPr>
              <m:sty m:val="p"/>
            </m:rPr>
            <w:rPr>
              <w:rFonts w:ascii="Cambria Math" w:hAnsi="Cambria Math"/>
              <w:lang w:val="en-US"/>
            </w:rPr>
            <m:t>,255 ∙1</m:t>
          </m:r>
          <m:r>
            <w:rPr>
              <w:rFonts w:ascii="Cambria Math" w:hAnsi="Cambria Math"/>
              <w:lang w:val="en-US"/>
            </w:rPr>
            <m:t>,1*0.2</m:t>
          </m:r>
          <m:r>
            <w:rPr>
              <w:rFonts w:ascii="Cambria Math" w:hAnsi="Cambria Math"/>
            </w:rPr>
            <m:t xml:space="preserve"> =20</m:t>
          </m:r>
          <m:r>
            <w:rPr>
              <w:rFonts w:ascii="Cambria Math" w:hAnsi="Cambria Math"/>
              <w:lang w:val="en-US"/>
            </w:rPr>
            <m:t>,</m:t>
          </m:r>
          <m:r>
            <w:rPr>
              <w:rFonts w:ascii="Cambria Math" w:hAnsi="Cambria Math"/>
            </w:rPr>
            <m:t>65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B13E90">
        <w:tc>
          <w:tcPr>
            <w:tcW w:w="4444"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lastRenderedPageBreak/>
              <w:t xml:space="preserve">                        </w:t>
            </w:r>
            <w:r w:rsidRPr="002A6E43">
              <w:rPr>
                <w:position w:val="-28"/>
              </w:rPr>
              <w:object w:dxaOrig="3260" w:dyaOrig="760">
                <v:shape id="_x0000_i1027" type="#_x0000_t75" style="width:164.1pt;height:38.5pt" o:ole="">
                  <v:imagedata r:id="rId82" o:title=""/>
                </v:shape>
                <o:OLEObject Type="Embed" ProgID="Equation.DSMT4" ShapeID="_x0000_i1027" DrawAspect="Content" ObjectID="_1556384551" r:id="rId83"/>
              </w:object>
            </w:r>
          </w:p>
        </w:tc>
        <w:tc>
          <w:tcPr>
            <w:tcW w:w="556"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где Н</w:t>
      </w:r>
      <w:r>
        <w:rPr>
          <w:vertAlign w:val="subscript"/>
        </w:rPr>
        <w:t>приб</w:t>
      </w:r>
      <w:r>
        <w:t xml:space="preserve"> – ставка налога на прибыль, %;</w:t>
      </w:r>
    </w:p>
    <w:p w:rsidR="00AB2C7A" w:rsidRPr="005F4044" w:rsidRDefault="00AB2C7A" w:rsidP="00EE79FA">
      <w:pPr>
        <w:jc w:val="both"/>
      </w:pPr>
      <w:r>
        <w:t xml:space="preserve">      Н</w:t>
      </w:r>
      <w:r>
        <w:rPr>
          <w:vertAlign w:val="subscript"/>
        </w:rPr>
        <w:t>недв</w:t>
      </w:r>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у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Pr="00E27E22" w:rsidRDefault="001B1A97" w:rsidP="00EE79FA">
      <w:pPr>
        <w:ind w:firstLine="708"/>
        <w:jc w:val="center"/>
      </w:pPr>
      <m:oMath>
        <m:r>
          <w:rPr>
            <w:rFonts w:ascii="Cambria Math" w:hAnsi="Cambria Math" w:cs="Times New Roman"/>
          </w:rPr>
          <m:t xml:space="preserve">ЧП=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 xml:space="preserve">=491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отку программного продукта (зат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Р</w:t>
      </w:r>
      <w:r w:rsidRPr="003559D9">
        <w:rPr>
          <w:vertAlign w:val="subscript"/>
        </w:rPr>
        <w:t>и</w:t>
      </w:r>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0C1E8C">
        <w:tc>
          <w:tcPr>
            <w:tcW w:w="4000" w:type="pct"/>
            <w:shd w:val="clear" w:color="auto" w:fill="auto"/>
            <w:tcMar>
              <w:left w:w="0" w:type="dxa"/>
              <w:right w:w="0" w:type="dxa"/>
            </w:tcMar>
            <w:vAlign w:val="center"/>
          </w:tcPr>
          <w:p w:rsidR="00A525F3" w:rsidRPr="008465F1" w:rsidRDefault="00A525F3" w:rsidP="000C1E8C">
            <w:pPr>
              <w:pStyle w:val="aff0"/>
              <w:spacing w:line="240" w:lineRule="auto"/>
              <w:ind w:firstLine="0"/>
              <w:jc w:val="center"/>
              <w:rPr>
                <w:lang w:val="en-US"/>
              </w:rPr>
            </w:pPr>
            <w:r>
              <w:rPr>
                <w:position w:val="-12"/>
              </w:rPr>
              <w:t xml:space="preserve">                        </w:t>
            </w:r>
            <w:r w:rsidRPr="00463A87">
              <w:rPr>
                <w:position w:val="-38"/>
              </w:rPr>
              <w:object w:dxaOrig="1920" w:dyaOrig="820">
                <v:shape id="_x0000_i1028" type="#_x0000_t75" style="width:95.45pt;height:41.85pt" o:ole="">
                  <v:imagedata r:id="rId84" o:title=""/>
                </v:shape>
                <o:OLEObject Type="Embed" ProgID="Equation.DSMT4" ShapeID="_x0000_i1028" DrawAspect="Content" ObjectID="_1556384552" r:id="rId85"/>
              </w:object>
            </w:r>
          </w:p>
        </w:tc>
        <w:tc>
          <w:tcPr>
            <w:tcW w:w="500" w:type="pct"/>
            <w:shd w:val="clear" w:color="auto" w:fill="auto"/>
            <w:tcMar>
              <w:left w:w="0" w:type="dxa"/>
              <w:right w:w="0" w:type="dxa"/>
            </w:tcMar>
            <w:vAlign w:val="center"/>
          </w:tcPr>
          <w:p w:rsidR="00A525F3" w:rsidRDefault="00A525F3" w:rsidP="000C1E8C">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r w:rsidRPr="00634688">
        <w:rPr>
          <w:i/>
          <w:lang w:val="en-US"/>
        </w:rPr>
        <w:t>E</w:t>
      </w:r>
      <w:r w:rsidRPr="00634688">
        <w:rPr>
          <w:i/>
          <w:vertAlign w:val="subscript"/>
          <w:lang w:val="en-US"/>
        </w:rPr>
        <w:t>n</w:t>
      </w:r>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r>
        <w:t>порядковый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r w:rsidRPr="00463A87">
        <w:rPr>
          <w:i/>
          <w:lang w:val="en-US"/>
        </w:rPr>
        <w:t>t</w:t>
      </w:r>
      <w:r w:rsidRPr="00463A87">
        <w:rPr>
          <w:vertAlign w:val="subscript"/>
          <w:lang w:val="en-US"/>
        </w:rPr>
        <w:t>p</w:t>
      </w:r>
      <w:r w:rsidRPr="00221417">
        <w:t xml:space="preserve"> – </w:t>
      </w:r>
      <w:r>
        <w:t>расчётный год (</w:t>
      </w:r>
      <w:r w:rsidRPr="00463A87">
        <w:rPr>
          <w:i/>
          <w:lang w:val="en-US"/>
        </w:rPr>
        <w:t>t</w:t>
      </w:r>
      <w:r w:rsidRPr="00463A87">
        <w:rPr>
          <w:vertAlign w:val="subscript"/>
          <w:lang w:val="en-US"/>
        </w:rPr>
        <w:t>p</w:t>
      </w:r>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6B1911" w:rsidP="009E51DD">
      <w:pPr>
        <w:pStyle w:val="afe"/>
        <w:spacing w:line="240" w:lineRule="auto"/>
        <w:ind w:left="0" w:firstLine="0"/>
        <w:jc w:val="left"/>
      </w:pPr>
      <w:r>
        <w:rPr>
          <w:noProof/>
          <w:position w:val="-156"/>
        </w:rPr>
        <w:object w:dxaOrig="0" w:dyaOrig="0">
          <v:shape id="_x0000_s1026" type="#_x0000_t75" style="position:absolute;margin-left:175pt;margin-top:-.55pt;width:118.05pt;height:39.35pt;z-index:251662336;mso-position-horizontal:absolute;mso-position-horizontal-relative:text;mso-position-vertical-relative:text">
            <v:imagedata r:id="rId86" o:title=""/>
            <w10:wrap type="square" side="right"/>
          </v:shape>
          <o:OLEObject Type="Embed" ProgID="Equation.DSMT4" ShapeID="_x0000_s1026" DrawAspect="Content" ObjectID="_1556384558" r:id="rId87"/>
        </w:object>
      </w:r>
      <w:r w:rsidR="009E51DD">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9" type="#_x0000_t75" style="width:142.35pt;height:38.5pt" o:ole="">
            <v:imagedata r:id="rId88" o:title=""/>
          </v:shape>
          <o:OLEObject Type="Embed" ProgID="Equation.DSMT4" ShapeID="_x0000_i1029" DrawAspect="Content" ObjectID="_1556384553" r:id="rId89"/>
        </w:object>
      </w:r>
    </w:p>
    <w:p w:rsidR="009E51DD" w:rsidRDefault="009E51DD" w:rsidP="009E51DD">
      <w:pPr>
        <w:pStyle w:val="afe"/>
        <w:spacing w:line="240" w:lineRule="auto"/>
        <w:ind w:left="0" w:firstLine="0"/>
        <w:jc w:val="center"/>
        <w:rPr>
          <w:position w:val="-34"/>
        </w:rPr>
      </w:pPr>
      <w:r>
        <w:rPr>
          <w:position w:val="-34"/>
        </w:rPr>
        <w:lastRenderedPageBreak/>
        <w:t xml:space="preserve">      </w:t>
      </w:r>
      <w:r>
        <w:rPr>
          <w:position w:val="-34"/>
        </w:rPr>
        <w:object w:dxaOrig="2820" w:dyaOrig="780">
          <v:shape id="_x0000_i1030" type="#_x0000_t75" style="width:140.65pt;height:38.5pt" o:ole="">
            <v:imagedata r:id="rId90" o:title=""/>
          </v:shape>
          <o:OLEObject Type="Embed" ProgID="Equation.DSMT4" ShapeID="_x0000_i1030" DrawAspect="Content" ObjectID="_1556384554" r:id="rId91"/>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1" type="#_x0000_t75" style="width:142.35pt;height:38.5pt" o:ole="">
            <v:imagedata r:id="rId92" o:title=""/>
          </v:shape>
          <o:OLEObject Type="Embed" ProgID="Equation.DSMT4" ShapeID="_x0000_i1031" DrawAspect="Content" ObjectID="_1556384555" r:id="rId93"/>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0C1E8C">
            <w:pPr>
              <w:pStyle w:val="aff0"/>
              <w:spacing w:line="240" w:lineRule="auto"/>
              <w:ind w:firstLine="0"/>
              <w:jc w:val="center"/>
              <w:rPr>
                <w:lang w:val="en-US"/>
              </w:rPr>
            </w:pPr>
            <w:r>
              <w:rPr>
                <w:position w:val="-12"/>
              </w:rPr>
              <w:t xml:space="preserve">                        </w:t>
            </w:r>
            <w:r w:rsidRPr="000F6428">
              <w:rPr>
                <w:position w:val="-34"/>
              </w:rPr>
              <w:object w:dxaOrig="2960" w:dyaOrig="820">
                <v:shape id="_x0000_i1032" type="#_x0000_t75" style="width:147.35pt;height:41.85pt" o:ole="">
                  <v:imagedata r:id="rId94" o:title=""/>
                </v:shape>
                <o:OLEObject Type="Embed" ProgID="Equation.DSMT4" ShapeID="_x0000_i1032" DrawAspect="Content" ObjectID="_1556384556" r:id="rId95"/>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 дохода,</w:t>
      </w:r>
      <w:r w:rsidRPr="00982D15">
        <w:t xml:space="preserve"> </w:t>
      </w:r>
      <w:r>
        <w:t>рассчитанного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417,35+358,43+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0C1E8C">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0C1E8C">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5</w:t>
            </w:r>
          </w:p>
        </w:tc>
      </w:tr>
      <w:tr w:rsidR="003E3401" w:rsidRPr="00642999" w:rsidTr="000C1E8C">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0C1E8C">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373166" w:rsidRDefault="00D226C8" w:rsidP="000C1E8C">
            <w:pPr>
              <w:spacing w:line="256" w:lineRule="auto"/>
              <w:jc w:val="center"/>
              <w:rPr>
                <w:szCs w:val="28"/>
                <w:lang w:val="en-US"/>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0C1E8C">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0C1E8C">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E9079F" w:rsidRDefault="003E7E4D" w:rsidP="000C1E8C">
            <w:pPr>
              <w:spacing w:line="256" w:lineRule="auto"/>
              <w:jc w:val="center"/>
              <w:rPr>
                <w:iCs/>
                <w:szCs w:val="28"/>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0C1E8C">
            <w:pPr>
              <w:spacing w:line="256" w:lineRule="auto"/>
              <w:jc w:val="center"/>
              <w:rPr>
                <w:iCs/>
                <w:szCs w:val="28"/>
                <w:lang w:val="en-US"/>
              </w:rPr>
            </w:pPr>
            <w:r>
              <w:rPr>
                <w:iCs/>
                <w:szCs w:val="28"/>
                <w:lang w:val="en-US"/>
              </w:rPr>
              <w:t>304,42</w:t>
            </w:r>
          </w:p>
        </w:tc>
      </w:tr>
      <w:tr w:rsidR="003E3401" w:rsidRPr="00642999" w:rsidTr="000C1E8C">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0C1E8C">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0C1E8C">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p w:rsidR="003E3401" w:rsidRPr="00642999" w:rsidRDefault="003E3401" w:rsidP="000C1E8C">
            <w:pPr>
              <w:spacing w:line="256" w:lineRule="auto"/>
              <w:jc w:val="center"/>
              <w:rPr>
                <w:iCs/>
                <w:szCs w:val="28"/>
              </w:rPr>
            </w:pPr>
          </w:p>
        </w:tc>
      </w:tr>
    </w:tbl>
    <w:p w:rsidR="00590F81" w:rsidRPr="00B82134" w:rsidRDefault="00B82134">
      <w:pPr>
        <w:rPr>
          <w:i/>
        </w:rPr>
      </w:pPr>
      <w:r w:rsidRPr="00B82134">
        <w:rPr>
          <w:i/>
        </w:rPr>
        <w:lastRenderedPageBreak/>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0C1E8C">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0C1E8C">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0C1E8C">
            <w:pPr>
              <w:spacing w:line="256" w:lineRule="auto"/>
              <w:rPr>
                <w:szCs w:val="28"/>
              </w:rPr>
            </w:pPr>
            <w:r w:rsidRPr="00642999">
              <w:rPr>
                <w:szCs w:val="28"/>
              </w:rPr>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0C1E8C">
        <w:tc>
          <w:tcPr>
            <w:tcW w:w="4444" w:type="pct"/>
            <w:shd w:val="clear" w:color="auto" w:fill="auto"/>
            <w:tcMar>
              <w:left w:w="0" w:type="dxa"/>
              <w:right w:w="0" w:type="dxa"/>
            </w:tcMar>
            <w:vAlign w:val="center"/>
          </w:tcPr>
          <w:p w:rsidR="002120E8" w:rsidRPr="008465F1" w:rsidRDefault="002120E8" w:rsidP="000C1E8C">
            <w:pPr>
              <w:pStyle w:val="aff0"/>
              <w:spacing w:line="240" w:lineRule="auto"/>
              <w:ind w:firstLine="0"/>
              <w:jc w:val="center"/>
              <w:rPr>
                <w:lang w:val="en-US"/>
              </w:rPr>
            </w:pPr>
            <w:r>
              <w:rPr>
                <w:position w:val="-12"/>
              </w:rPr>
              <w:t xml:space="preserve">                        </w:t>
            </w:r>
            <w:r w:rsidRPr="00D97949">
              <w:rPr>
                <w:position w:val="-74"/>
              </w:rPr>
              <w:object w:dxaOrig="2460" w:dyaOrig="1620">
                <v:shape id="_x0000_i1033" type="#_x0000_t75" style="width:121.4pt;height:82.05pt" o:ole="">
                  <v:imagedata r:id="rId96" o:title=""/>
                </v:shape>
                <o:OLEObject Type="Embed" ProgID="Equation.DSMT4" ShapeID="_x0000_i1033" DrawAspect="Content" ObjectID="_1556384557" r:id="rId97"/>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6B1911"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100%=142,28%</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sidRPr="00A16785">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462766" w:rsidRDefault="00462766" w:rsidP="00FB7090">
      <w:pPr>
        <w:pStyle w:val="1"/>
        <w:jc w:val="center"/>
        <w:rPr>
          <w:rFonts w:eastAsia="Times New Roman"/>
          <w:lang w:eastAsia="ru-RU"/>
        </w:rPr>
      </w:pPr>
      <w:bookmarkStart w:id="180" w:name="_Toc482641450"/>
      <w:r w:rsidRPr="00462766">
        <w:rPr>
          <w:rFonts w:eastAsia="Times New Roman"/>
          <w:lang w:eastAsia="ru-RU"/>
        </w:rPr>
        <w:lastRenderedPageBreak/>
        <w:t>ЗАКЛЮЧЕНИЕ</w:t>
      </w:r>
      <w:bookmarkEnd w:id="180"/>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 xml:space="preserve">данного дипломного проекта был </w:t>
      </w:r>
      <w:r w:rsidR="00F243F7">
        <w:t xml:space="preserve">изучена предметная область, </w:t>
      </w:r>
      <w:r w:rsidR="00F74A0C">
        <w:t>рассмотрены существующие аналоги</w:t>
      </w:r>
      <w:r w:rsidR="007330BD">
        <w:t xml:space="preserve">, </w:t>
      </w:r>
      <w:r w:rsidR="00AA6118">
        <w:t>а также</w:t>
      </w:r>
      <w:r w:rsidR="00F74A0C">
        <w:t xml:space="preserve"> </w:t>
      </w:r>
      <w:r w:rsidR="00E109F6">
        <w:t>разработан программно-аппаратный комплекс</w:t>
      </w:r>
      <w:r w:rsidR="004D6F8B">
        <w:t xml:space="preserve"> для</w:t>
      </w:r>
      <w:r w:rsidR="00E109F6">
        <w:t xml:space="preserve"> воспроизведения музыкальных композиций на устройствах ввода-вывода</w:t>
      </w:r>
      <w:r w:rsidRPr="00462766">
        <w:t>.</w:t>
      </w:r>
    </w:p>
    <w:p w:rsidR="00715F78" w:rsidRDefault="00980E88" w:rsidP="00A04C5B">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w:t>
      </w:r>
      <w:r w:rsidR="006E166E">
        <w:t xml:space="preserve"> операционная система</w:t>
      </w:r>
      <w:r w:rsidR="00C93E35">
        <w:t xml:space="preserve"> </w:t>
      </w:r>
      <w:r w:rsidR="00C93E35">
        <w:rPr>
          <w:lang w:val="en-US"/>
        </w:rPr>
        <w:t>Windows</w:t>
      </w:r>
      <w:r w:rsidR="00C93E35">
        <w:t>, так и с драйвера с постоянной памятью.</w:t>
      </w:r>
    </w:p>
    <w:p w:rsidR="00A04C5B" w:rsidRPr="00DC02BB" w:rsidRDefault="00A04C5B" w:rsidP="00A04C5B">
      <w:pPr>
        <w:ind w:firstLine="709"/>
        <w:jc w:val="both"/>
      </w:pPr>
      <w:r>
        <w:t xml:space="preserve">Программная часть была, написанная на языке </w:t>
      </w:r>
      <w:r>
        <w:rPr>
          <w:lang w:val="en-US"/>
        </w:rPr>
        <w:t>C</w:t>
      </w:r>
      <w:r w:rsidRPr="00980E88">
        <w:t>#</w:t>
      </w:r>
      <w:r>
        <w:t>,</w:t>
      </w:r>
      <w:r w:rsidRPr="00980E88">
        <w:t xml:space="preserve"> способна </w:t>
      </w:r>
      <w:r>
        <w:t xml:space="preserve">эффективно работать с асинхронностью и высвобождать ресурсы памяти и процессора. А использование технологии </w:t>
      </w:r>
      <w:r>
        <w:rPr>
          <w:lang w:val="en-US"/>
        </w:rPr>
        <w:t>WPF</w:t>
      </w:r>
      <w:r w:rsidRPr="00BA1A54">
        <w:t xml:space="preserve"> </w:t>
      </w:r>
      <w:r>
        <w:t xml:space="preserve">для написания пользовательского интерфейса дает нам возможность запускать приложение на различных устройствах с установленной операционной системой </w:t>
      </w:r>
      <w:r>
        <w:rPr>
          <w:lang w:val="en-US"/>
        </w:rPr>
        <w:t>Windows</w:t>
      </w:r>
      <w:r w:rsidRPr="00DC02BB">
        <w:t>.</w:t>
      </w:r>
    </w:p>
    <w:p w:rsidR="00F83C5F" w:rsidRPr="00B8269A" w:rsidRDefault="00F83C5F" w:rsidP="00FB7090">
      <w:pPr>
        <w:ind w:firstLine="709"/>
        <w:jc w:val="both"/>
      </w:pPr>
      <w:r>
        <w:t xml:space="preserve">Разработанный комплекс обладает </w:t>
      </w:r>
      <w:r w:rsidR="00633854">
        <w:t xml:space="preserve">следующими </w:t>
      </w:r>
      <w:r w:rsidR="00B8269A">
        <w:t>возможностями</w:t>
      </w:r>
      <w:r w:rsidR="00B8269A" w:rsidRPr="00B8269A">
        <w:t>:</w:t>
      </w:r>
    </w:p>
    <w:p w:rsidR="00B8269A" w:rsidRPr="00EF3F12" w:rsidRDefault="00EF3F12" w:rsidP="00AA07B4">
      <w:pPr>
        <w:pStyle w:val="af"/>
        <w:numPr>
          <w:ilvl w:val="0"/>
          <w:numId w:val="13"/>
        </w:numPr>
        <w:tabs>
          <w:tab w:val="left" w:pos="1134"/>
        </w:tabs>
        <w:spacing w:line="240" w:lineRule="auto"/>
        <w:ind w:left="0" w:firstLine="709"/>
      </w:pPr>
      <w:r>
        <w:t>х</w:t>
      </w:r>
      <w:r w:rsidRPr="00C264A7">
        <w:t>ранение зв</w:t>
      </w:r>
      <w:r>
        <w:t>уковых композиций</w:t>
      </w:r>
      <w:r w:rsidR="006B1080">
        <w:t xml:space="preserve"> в программном модуле</w:t>
      </w:r>
      <w:r w:rsidRPr="00C264A7">
        <w:t>;</w:t>
      </w:r>
    </w:p>
    <w:p w:rsidR="00EF3F12" w:rsidRPr="00EF3F12" w:rsidRDefault="00EF3F12" w:rsidP="00AA07B4">
      <w:pPr>
        <w:pStyle w:val="af"/>
        <w:numPr>
          <w:ilvl w:val="0"/>
          <w:numId w:val="13"/>
        </w:numPr>
        <w:tabs>
          <w:tab w:val="left" w:pos="1134"/>
        </w:tabs>
        <w:spacing w:line="240" w:lineRule="auto"/>
        <w:ind w:left="0" w:firstLine="709"/>
      </w:pPr>
      <w:r>
        <w:t>преобразование звуковых композиций</w:t>
      </w:r>
      <w:r>
        <w:rPr>
          <w:lang w:val="en-US"/>
        </w:rPr>
        <w:t>;</w:t>
      </w:r>
    </w:p>
    <w:p w:rsidR="00EF3F12" w:rsidRPr="00C264A7" w:rsidRDefault="00EF3F12" w:rsidP="00AA07B4">
      <w:pPr>
        <w:pStyle w:val="af"/>
        <w:numPr>
          <w:ilvl w:val="0"/>
          <w:numId w:val="13"/>
        </w:numPr>
        <w:tabs>
          <w:tab w:val="left" w:pos="1134"/>
        </w:tabs>
        <w:spacing w:line="240" w:lineRule="auto"/>
        <w:ind w:left="0" w:firstLine="709"/>
      </w:pPr>
      <w:r w:rsidRPr="00EF3F12">
        <w:t>обмен ин</w:t>
      </w:r>
      <w:r>
        <w:t>формацией между аппаратным и программным модулями</w:t>
      </w:r>
      <w:r w:rsidRPr="00C264A7">
        <w:t>;</w:t>
      </w:r>
    </w:p>
    <w:p w:rsidR="00C264A7" w:rsidRPr="00EF3F12" w:rsidRDefault="00C264A7" w:rsidP="00C264A7">
      <w:pPr>
        <w:pStyle w:val="af"/>
        <w:numPr>
          <w:ilvl w:val="0"/>
          <w:numId w:val="13"/>
        </w:numPr>
        <w:tabs>
          <w:tab w:val="left" w:pos="1134"/>
        </w:tabs>
        <w:spacing w:line="240" w:lineRule="auto"/>
        <w:ind w:left="0" w:firstLine="709"/>
      </w:pPr>
      <w:r>
        <w:t>х</w:t>
      </w:r>
      <w:r w:rsidRPr="00C264A7">
        <w:t>ранение зв</w:t>
      </w:r>
      <w:r>
        <w:t xml:space="preserve">уковых композиций в </w:t>
      </w:r>
      <w:r w:rsidR="00122EE2">
        <w:t>аппаратном</w:t>
      </w:r>
      <w:r>
        <w:t xml:space="preserve"> модуле</w:t>
      </w:r>
      <w:r w:rsidRPr="00C264A7">
        <w:t>;</w:t>
      </w:r>
    </w:p>
    <w:p w:rsidR="00C264A7" w:rsidRPr="00B8269A" w:rsidRDefault="00C264A7" w:rsidP="00AA07B4">
      <w:pPr>
        <w:pStyle w:val="af"/>
        <w:numPr>
          <w:ilvl w:val="0"/>
          <w:numId w:val="13"/>
        </w:numPr>
        <w:tabs>
          <w:tab w:val="left" w:pos="1134"/>
        </w:tabs>
        <w:spacing w:line="240" w:lineRule="auto"/>
        <w:ind w:left="0" w:firstLine="709"/>
      </w:pPr>
      <w:r>
        <w:t>воспроизведение композиций на устройствах ввода-вывода.</w:t>
      </w:r>
    </w:p>
    <w:p w:rsid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w:t>
      </w:r>
      <w:r w:rsidR="000503D7">
        <w:t>возможен</w:t>
      </w:r>
      <w:r w:rsidR="004711D9">
        <w:t xml:space="preserve"> дальнейший рост</w:t>
      </w:r>
      <w:r w:rsidRPr="00462766">
        <w:t xml:space="preserve"> функцион</w:t>
      </w:r>
      <w:r w:rsidR="000B6D64">
        <w:t>альности, главным направлением</w:t>
      </w:r>
      <w:r w:rsidRPr="00462766">
        <w:t xml:space="preserve">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102CA7" w:rsidRPr="006B1911" w:rsidRDefault="00102CA7" w:rsidP="00FB7090">
      <w:pPr>
        <w:ind w:firstLine="709"/>
        <w:jc w:val="both"/>
      </w:pPr>
      <w:r>
        <w:t xml:space="preserve">Модульность в программном решении дает нам возможность для дальнейшего изменения и улучшения алгоритмов преобразования звуковых композиций, а также создания интерфейса приложения при помощи технологии </w:t>
      </w:r>
      <w:r>
        <w:rPr>
          <w:lang w:val="en-US"/>
        </w:rPr>
        <w:t>Xamarin</w:t>
      </w:r>
      <w:r>
        <w:t xml:space="preserve">, что даст нам возможность запускать приложения на различных платформах, в том числе </w:t>
      </w:r>
      <w:r>
        <w:rPr>
          <w:lang w:val="en-US"/>
        </w:rPr>
        <w:t>Linux</w:t>
      </w:r>
      <w:r w:rsidRPr="00102CA7">
        <w:t xml:space="preserve"> </w:t>
      </w:r>
      <w:r>
        <w:t xml:space="preserve">и </w:t>
      </w:r>
      <w:r>
        <w:rPr>
          <w:lang w:val="en-US"/>
        </w:rPr>
        <w:t>Android</w:t>
      </w:r>
      <w:r w:rsidRPr="006B1911">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AD311F" w:rsidP="00FB7090">
      <w:pPr>
        <w:ind w:firstLine="709"/>
        <w:jc w:val="both"/>
      </w:pPr>
      <w:r>
        <w:t>Поставленная задача выполнена полностью, цель достигнута.</w:t>
      </w: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81" w:name="_Toc482641451"/>
      <w:r w:rsidRPr="005C335B">
        <w:lastRenderedPageBreak/>
        <w:t>Список использованных источников</w:t>
      </w:r>
      <w:bookmarkEnd w:id="181"/>
    </w:p>
    <w:p w:rsidR="00462C31" w:rsidRDefault="00462C31" w:rsidP="00FB7090"/>
    <w:p w:rsidR="00462C31" w:rsidRDefault="00117EEE" w:rsidP="0053377A">
      <w:pPr>
        <w:pStyle w:val="af"/>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82" w:name="_Toc475647191"/>
      <w:bookmarkStart w:id="183" w:name="_Toc475648062"/>
      <w:bookmarkStart w:id="184" w:name="_Toc477195291"/>
      <w:bookmarkStart w:id="185" w:name="_Toc478227072"/>
      <w:bookmarkStart w:id="186" w:name="_Toc480404545"/>
      <w:bookmarkStart w:id="187" w:name="_Toc480836637"/>
      <w:bookmarkStart w:id="188" w:name="_Toc480910190"/>
      <w:bookmarkStart w:id="189" w:name="_Toc480910342"/>
      <w:bookmarkStart w:id="190" w:name="_Toc481442657"/>
      <w:bookmarkStart w:id="191" w:name="_Toc482576680"/>
      <w:bookmarkStart w:id="192" w:name="_Toc482638825"/>
      <w:bookmarkStart w:id="193" w:name="_Toc482641452"/>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r w:rsidR="00C06B16">
        <w:rPr>
          <w:rFonts w:eastAsiaTheme="minorHAnsi" w:cstheme="minorBidi"/>
          <w:caps w:val="0"/>
          <w:szCs w:val="22"/>
          <w:lang w:val="en-US"/>
        </w:rPr>
        <w:t>Geektimes</w:t>
      </w:r>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82"/>
      <w:bookmarkEnd w:id="183"/>
      <w:bookmarkEnd w:id="184"/>
      <w:bookmarkEnd w:id="185"/>
      <w:bookmarkEnd w:id="186"/>
      <w:bookmarkEnd w:id="187"/>
      <w:bookmarkEnd w:id="188"/>
      <w:bookmarkEnd w:id="189"/>
      <w:bookmarkEnd w:id="190"/>
      <w:bookmarkEnd w:id="191"/>
      <w:bookmarkEnd w:id="192"/>
      <w:bookmarkEnd w:id="193"/>
    </w:p>
    <w:p w:rsidR="007860D5" w:rsidRPr="007D1F2E" w:rsidRDefault="00C8149E" w:rsidP="0053377A">
      <w:pPr>
        <w:pStyle w:val="af"/>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8" w:history="1">
        <w:r w:rsidR="007D1F2E" w:rsidRPr="001A62CA">
          <w:t>http://www.audacity.ru/p10aa1.html</w:t>
        </w:r>
      </w:hyperlink>
      <w:r w:rsidR="006676E3" w:rsidRPr="00BC70BC">
        <w:t>/</w:t>
      </w:r>
      <w:r w:rsidR="007414D2" w:rsidRPr="00B34C2E">
        <w:t>.</w:t>
      </w:r>
    </w:p>
    <w:p w:rsidR="007D1F2E" w:rsidRDefault="00BC5259" w:rsidP="0053377A">
      <w:pPr>
        <w:pStyle w:val="af"/>
        <w:numPr>
          <w:ilvl w:val="0"/>
          <w:numId w:val="18"/>
        </w:numPr>
        <w:spacing w:line="240" w:lineRule="auto"/>
        <w:ind w:left="0" w:firstLine="709"/>
      </w:pPr>
      <w:r w:rsidRPr="001A62CA">
        <w:t>SammyIAm</w:t>
      </w:r>
      <w:r w:rsidRPr="00BC5259">
        <w:t>/</w:t>
      </w:r>
      <w:r w:rsidRPr="001A62CA">
        <w:t>Moppy</w:t>
      </w:r>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
        <w:numPr>
          <w:ilvl w:val="0"/>
          <w:numId w:val="18"/>
        </w:numPr>
        <w:spacing w:line="240" w:lineRule="auto"/>
        <w:ind w:left="0" w:firstLine="709"/>
      </w:pPr>
      <w:r>
        <w:t>MIDI плеер на восьми Floppy [Электронный ресурс</w:t>
      </w:r>
      <w:r w:rsidRPr="0028482F">
        <w:t xml:space="preserve">]. – </w:t>
      </w:r>
      <w:r>
        <w:t xml:space="preserve">Режим </w:t>
      </w:r>
      <w:r w:rsidR="009A62F6">
        <w:t>доступа</w:t>
      </w:r>
      <w:r w:rsidR="009A62F6" w:rsidRPr="008B1282">
        <w:t>:</w:t>
      </w:r>
      <w:r w:rsidRPr="0028482F">
        <w:t xml:space="preserve"> </w:t>
      </w:r>
      <w:hyperlink r:id="rId99" w:history="1">
        <w:r w:rsidR="001D7CD6" w:rsidRPr="001A62CA">
          <w:t>https://habrahabr.ru/post/253189/</w:t>
        </w:r>
      </w:hyperlink>
      <w:r w:rsidR="001D7CD6" w:rsidRPr="001D7CD6">
        <w:t>.</w:t>
      </w:r>
    </w:p>
    <w:p w:rsidR="001D7CD6" w:rsidRPr="000B2073" w:rsidRDefault="00BC4680" w:rsidP="0053377A">
      <w:pPr>
        <w:pStyle w:val="af"/>
        <w:numPr>
          <w:ilvl w:val="0"/>
          <w:numId w:val="18"/>
        </w:numPr>
        <w:spacing w:line="240" w:lineRule="auto"/>
        <w:ind w:left="0" w:firstLine="709"/>
      </w:pPr>
      <w:r>
        <w:t>Албахари</w:t>
      </w:r>
      <w:r w:rsidR="00A21ABD" w:rsidRPr="00A16785">
        <w:t xml:space="preserve">, </w:t>
      </w:r>
      <w:r w:rsidR="00F8782C">
        <w:t>Б.</w:t>
      </w:r>
      <w:r>
        <w:t xml:space="preserve"> </w:t>
      </w:r>
      <w:r w:rsidRPr="00BC4680">
        <w:t>C# 6.0. Справочник. Полное описание языка</w:t>
      </w:r>
      <w:r w:rsidR="00784A17">
        <w:t xml:space="preserve"> </w:t>
      </w:r>
      <w:r w:rsidR="00154846">
        <w:t>/ Б. </w:t>
      </w:r>
      <w:r w:rsidR="00784A17" w:rsidRPr="00784A17">
        <w:t xml:space="preserve">Албахари, Дж. </w:t>
      </w:r>
      <w:r w:rsidR="00784A17">
        <w:t>Албахари.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
        <w:numPr>
          <w:ilvl w:val="0"/>
          <w:numId w:val="18"/>
        </w:numPr>
        <w:spacing w:line="240" w:lineRule="auto"/>
        <w:ind w:left="0" w:firstLine="709"/>
      </w:pPr>
      <w:r>
        <w:t xml:space="preserve">Рихтер, </w:t>
      </w:r>
      <w:r w:rsidR="000B2073">
        <w:t xml:space="preserve">Дж. </w:t>
      </w:r>
      <w:r w:rsidR="000B2073" w:rsidRPr="000B2073">
        <w:t>CLR via C#. Программирование на платформе Microsoft .NET Framework 4.5 на языке C#</w:t>
      </w:r>
      <w:r w:rsidR="000B2073">
        <w:t xml:space="preserve"> / Дж. </w:t>
      </w:r>
      <w:r w:rsidR="00E2788E">
        <w:t>Рихтер. – СПб.</w:t>
      </w:r>
      <w:r w:rsidR="00E2788E" w:rsidRPr="00CB1623">
        <w:t>:</w:t>
      </w:r>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
        <w:numPr>
          <w:ilvl w:val="0"/>
          <w:numId w:val="18"/>
        </w:numPr>
        <w:spacing w:line="240" w:lineRule="auto"/>
        <w:ind w:left="0" w:firstLine="709"/>
      </w:pPr>
      <w:r>
        <w:t>Бен</w:t>
      </w:r>
      <w:r w:rsidRPr="001474B9">
        <w:rPr>
          <w:lang w:val="en-US"/>
        </w:rPr>
        <w:t>-</w:t>
      </w:r>
      <w:r>
        <w:t>Ган</w:t>
      </w:r>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Ган</w:t>
      </w:r>
      <w:r w:rsidR="004A5E47" w:rsidRPr="00A21ABD">
        <w:t>.</w:t>
      </w:r>
      <w:r w:rsidR="00CB1623">
        <w:t xml:space="preserve"> – М.</w:t>
      </w:r>
      <w:r w:rsidR="00CB1623" w:rsidRPr="00CB1623">
        <w:t xml:space="preserve">: </w:t>
      </w:r>
      <w:r w:rsidR="00CB1623">
        <w:t xml:space="preserve">Эксмо, 2015. – </w:t>
      </w:r>
      <w:r>
        <w:t xml:space="preserve"> </w:t>
      </w:r>
      <w:r w:rsidR="00A74CAD">
        <w:t>400 с.</w:t>
      </w:r>
    </w:p>
    <w:p w:rsidR="00817DB8" w:rsidRDefault="006341E4" w:rsidP="0053377A">
      <w:pPr>
        <w:pStyle w:val="af"/>
        <w:spacing w:line="240" w:lineRule="auto"/>
        <w:ind w:left="0"/>
      </w:pPr>
      <w:r w:rsidRPr="009A62F6">
        <w:t xml:space="preserve">[11] </w:t>
      </w:r>
      <w:r w:rsidR="00357646">
        <w:t>Фримен</w:t>
      </w:r>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r w:rsidR="007D3CD8">
        <w:t>Фримен</w:t>
      </w:r>
      <w:r w:rsidR="007D3CD8" w:rsidRPr="007D3CD8">
        <w:t>.</w:t>
      </w:r>
      <w:r w:rsidR="007D3CD8">
        <w:t xml:space="preserve"> </w:t>
      </w:r>
      <w:r w:rsidR="009A62F6">
        <w:t xml:space="preserve">– </w:t>
      </w:r>
      <w:r w:rsidR="0042438D">
        <w:t>СПб.</w:t>
      </w:r>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
        <w:spacing w:line="240" w:lineRule="auto"/>
        <w:ind w:left="0"/>
      </w:pPr>
      <w:r w:rsidRPr="0042438D">
        <w:t xml:space="preserve">[12] </w:t>
      </w:r>
      <w:r w:rsidR="00FA704E">
        <w:tab/>
      </w:r>
      <w:r w:rsidR="00CC36F5">
        <w:t xml:space="preserve">Кариев,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r w:rsidR="00677E94">
        <w:t>Кариев.</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
        <w:spacing w:line="240" w:lineRule="auto"/>
        <w:ind w:left="0"/>
      </w:pPr>
      <w:r w:rsidRPr="00544CB1">
        <w:t>[13]</w:t>
      </w:r>
      <w:r w:rsidRPr="00544CB1">
        <w:tab/>
      </w:r>
      <w:r w:rsidR="00544CB1">
        <w:rPr>
          <w:lang w:val="en-US"/>
        </w:rPr>
        <w:t>WavStagno</w:t>
      </w:r>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100" w:history="1">
        <w:r w:rsidR="004621FC" w:rsidRPr="004621FC">
          <w:t>https://github.com/kushalpandya/WavStagno/</w:t>
        </w:r>
      </w:hyperlink>
      <w:r w:rsidR="00544CB1" w:rsidRPr="001D7CD6">
        <w:t>.</w:t>
      </w:r>
    </w:p>
    <w:p w:rsidR="004621FC" w:rsidRDefault="004621FC" w:rsidP="0053377A">
      <w:pPr>
        <w:pStyle w:val="af"/>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101" w:history="1">
        <w:r w:rsidR="001130F8" w:rsidRPr="001130F8">
          <w:t>https://developer.microsoft.com/en-us/windows/iot/docs/wra</w:t>
        </w:r>
      </w:hyperlink>
      <w:r w:rsidRPr="001D7CD6">
        <w:t>.</w:t>
      </w:r>
    </w:p>
    <w:p w:rsidR="000E74B7" w:rsidRDefault="001130F8" w:rsidP="0053377A">
      <w:pPr>
        <w:pStyle w:val="af"/>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102" w:history="1">
        <w:r w:rsidR="00EA7F6E" w:rsidRPr="00D238E2">
          <w:t>https://docs.microsoft.com/ru-ru/windows/uwp/layout/index</w:t>
        </w:r>
      </w:hyperlink>
      <w:r w:rsidR="000E74B7" w:rsidRPr="001D7CD6">
        <w:t>.</w:t>
      </w:r>
    </w:p>
    <w:p w:rsidR="00614EE1" w:rsidRPr="005816F2" w:rsidRDefault="00EA7F6E" w:rsidP="0053377A">
      <w:pPr>
        <w:pStyle w:val="af"/>
        <w:spacing w:line="240" w:lineRule="auto"/>
        <w:ind w:left="0"/>
        <w:rPr>
          <w:lang w:val="en-US"/>
        </w:rPr>
      </w:pPr>
      <w:r>
        <w:rPr>
          <w:lang w:val="en-US"/>
        </w:rPr>
        <w:t>[16]</w:t>
      </w:r>
      <w:r w:rsidRPr="001B3275">
        <w:rPr>
          <w:lang w:val="en-US"/>
        </w:rPr>
        <w:tab/>
      </w:r>
      <w:hyperlink r:id="rId103"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104" w:history="1">
        <w:r w:rsidR="00B13AD9" w:rsidRPr="005816F2">
          <w:rPr>
            <w:lang w:val="en-US"/>
          </w:rPr>
          <w:t>http://www.ninject.org/index.html</w:t>
        </w:r>
      </w:hyperlink>
      <w:r w:rsidR="005816F2">
        <w:rPr>
          <w:lang w:val="en-US"/>
        </w:rPr>
        <w:t>.</w:t>
      </w:r>
    </w:p>
    <w:p w:rsidR="00E64AED" w:rsidRPr="005816F2" w:rsidRDefault="00B13AD9" w:rsidP="0053377A">
      <w:pPr>
        <w:pStyle w:val="af"/>
        <w:spacing w:line="240" w:lineRule="auto"/>
        <w:ind w:left="0"/>
      </w:pPr>
      <w:r w:rsidRPr="005816F2">
        <w:t>[17]</w:t>
      </w:r>
      <w:r w:rsidRPr="005816F2">
        <w:tab/>
      </w:r>
      <w:r w:rsidR="00043222" w:rsidRPr="00043222">
        <w:t>Arduino Leonardo</w:t>
      </w:r>
      <w:r w:rsidR="00043222" w:rsidRPr="005816F2">
        <w:t>,</w:t>
      </w:r>
      <w:r w:rsidR="00043222">
        <w:t xml:space="preserve"> аппаратная платформа </w:t>
      </w:r>
      <w:r w:rsidR="00043222">
        <w:rPr>
          <w:lang w:val="en-US"/>
        </w:rPr>
        <w:t>Arduiono</w:t>
      </w:r>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105" w:history="1">
        <w:r w:rsidR="005816F2" w:rsidRPr="005816F2">
          <w:rPr>
            <w:lang w:val="en-US"/>
          </w:rPr>
          <w:t>http</w:t>
        </w:r>
        <w:r w:rsidR="005816F2" w:rsidRPr="005816F2">
          <w:t>://</w:t>
        </w:r>
        <w:r w:rsidR="005816F2" w:rsidRPr="005816F2">
          <w:rPr>
            <w:lang w:val="en-US"/>
          </w:rPr>
          <w:t>arduino</w:t>
        </w:r>
        <w:r w:rsidR="005816F2" w:rsidRPr="005816F2">
          <w:t>.</w:t>
        </w:r>
        <w:r w:rsidR="005816F2" w:rsidRPr="005816F2">
          <w:rPr>
            <w:lang w:val="en-US"/>
          </w:rPr>
          <w:t>ru</w:t>
        </w:r>
        <w:r w:rsidR="005816F2" w:rsidRPr="005816F2">
          <w:t>/</w:t>
        </w:r>
        <w:r w:rsidR="005816F2" w:rsidRPr="005816F2">
          <w:rPr>
            <w:lang w:val="en-US"/>
          </w:rPr>
          <w:t>Hardware</w:t>
        </w:r>
        <w:r w:rsidR="005816F2" w:rsidRPr="005816F2">
          <w:t>/</w:t>
        </w:r>
        <w:r w:rsidR="005816F2" w:rsidRPr="005816F2">
          <w:rPr>
            <w:lang w:val="en-US"/>
          </w:rPr>
          <w:t>ArduinoBoardLeonardo</w:t>
        </w:r>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bookmarkStart w:id="194" w:name="_Toc481442658"/>
      <w:bookmarkStart w:id="195" w:name="_Toc482576681"/>
      <w:bookmarkStart w:id="196" w:name="_Toc482638826"/>
      <w:bookmarkStart w:id="197" w:name="_Toc482641453"/>
      <w:r w:rsidRPr="00572D7A">
        <w:lastRenderedPageBreak/>
        <w:t>[18]</w:t>
      </w:r>
      <w:r w:rsidR="003339FF" w:rsidRPr="00572D7A">
        <w:tab/>
      </w:r>
      <w:hyperlink r:id="rId106"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7" w:history="1">
        <w:r w:rsidR="00C413CD" w:rsidRPr="00C413CD">
          <w:rPr>
            <w:color w:val="auto"/>
          </w:rPr>
          <w:t>http://www.gaw.ru/html.cgi/txt/interface/spi</w:t>
        </w:r>
      </w:hyperlink>
      <w:r w:rsidR="00572D7A" w:rsidRPr="00C413CD">
        <w:rPr>
          <w:rFonts w:eastAsia="Calibri" w:cstheme="minorBidi"/>
          <w:color w:val="auto"/>
          <w:szCs w:val="22"/>
        </w:rPr>
        <w:t>.</w:t>
      </w:r>
      <w:bookmarkEnd w:id="194"/>
      <w:bookmarkEnd w:id="195"/>
      <w:bookmarkEnd w:id="196"/>
      <w:bookmarkEnd w:id="197"/>
    </w:p>
    <w:p w:rsidR="008674C4" w:rsidRPr="003B56B0" w:rsidRDefault="00C413CD" w:rsidP="008674C4">
      <w:pPr>
        <w:pStyle w:val="3"/>
        <w:shd w:val="clear" w:color="auto" w:fill="FFFFFF"/>
        <w:spacing w:before="0"/>
        <w:ind w:firstLine="709"/>
        <w:jc w:val="both"/>
        <w:rPr>
          <w:rFonts w:eastAsia="Calibri" w:cstheme="minorBidi"/>
          <w:color w:val="auto"/>
          <w:szCs w:val="22"/>
        </w:rPr>
      </w:pPr>
      <w:bookmarkStart w:id="198" w:name="_Toc481442659"/>
      <w:bookmarkStart w:id="199" w:name="_Toc482576682"/>
      <w:bookmarkStart w:id="200" w:name="_Toc482638827"/>
      <w:bookmarkStart w:id="201" w:name="_Toc482641454"/>
      <w:r w:rsidRPr="003B56B0">
        <w:t>[19]</w:t>
      </w:r>
      <w:r w:rsidRPr="003B56B0">
        <w:tab/>
      </w:r>
      <w:hyperlink r:id="rId108"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9" w:history="1">
        <w:r w:rsidR="003B56B0" w:rsidRPr="003B56B0">
          <w:rPr>
            <w:color w:val="auto"/>
          </w:rPr>
          <w:t>http://arduino.ru/forum/programmirovanie/biblioteka-timerone</w:t>
        </w:r>
      </w:hyperlink>
      <w:r w:rsidR="003B56B0" w:rsidRPr="003B56B0">
        <w:rPr>
          <w:rFonts w:eastAsia="Calibri" w:cstheme="minorBidi"/>
          <w:color w:val="auto"/>
          <w:szCs w:val="22"/>
        </w:rPr>
        <w:t>.</w:t>
      </w:r>
      <w:bookmarkEnd w:id="198"/>
      <w:bookmarkEnd w:id="199"/>
      <w:bookmarkEnd w:id="200"/>
      <w:bookmarkEnd w:id="201"/>
    </w:p>
    <w:p w:rsidR="00FA704E" w:rsidRDefault="00C95940" w:rsidP="00D923AC">
      <w:pPr>
        <w:pStyle w:val="af"/>
        <w:spacing w:line="240" w:lineRule="auto"/>
        <w:ind w:left="0"/>
      </w:pPr>
      <w:r w:rsidRPr="00634111">
        <w:t>[20</w:t>
      </w:r>
      <w:r w:rsidR="00FA704E" w:rsidRPr="00634111">
        <w:t>]</w:t>
      </w:r>
      <w:r w:rsidR="00FA704E" w:rsidRPr="00634111">
        <w:tab/>
      </w:r>
      <w:r w:rsidR="00FA704E">
        <w:rPr>
          <w:lang w:val="en-US"/>
        </w:rPr>
        <w:t>NAudio</w:t>
      </w:r>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10"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11" w:history="1">
        <w:r w:rsidR="00B921E5" w:rsidRPr="00B921E5">
          <w:rPr>
            <w:lang w:val="en-US"/>
          </w:rPr>
          <w:t>https</w:t>
        </w:r>
        <w:r w:rsidR="00B921E5" w:rsidRPr="00013789">
          <w:t>://</w:t>
        </w:r>
        <w:r w:rsidR="00B921E5" w:rsidRPr="00B921E5">
          <w:rPr>
            <w:lang w:val="en-US"/>
          </w:rPr>
          <w:t>www</w:t>
        </w:r>
        <w:r w:rsidR="00B921E5" w:rsidRPr="00013789">
          <w:t>.</w:t>
        </w:r>
        <w:r w:rsidR="00B921E5" w:rsidRPr="00B921E5">
          <w:rPr>
            <w:lang w:val="en-US"/>
          </w:rPr>
          <w:t>codeproject</w:t>
        </w:r>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12" w:history="1">
        <w:r w:rsidR="008F1CB5" w:rsidRPr="004010A6">
          <w:rPr>
            <w:lang w:val="en-US"/>
          </w:rPr>
          <w:t>http</w:t>
        </w:r>
        <w:r w:rsidR="008F1CB5" w:rsidRPr="004010A6">
          <w:t>://</w:t>
        </w:r>
        <w:r w:rsidR="008F1CB5" w:rsidRPr="004010A6">
          <w:rPr>
            <w:lang w:val="en-US"/>
          </w:rPr>
          <w:t>www</w:t>
        </w:r>
        <w:r w:rsidR="008F1CB5" w:rsidRPr="004010A6">
          <w:t>.</w:t>
        </w:r>
        <w:r w:rsidR="008F1CB5" w:rsidRPr="004010A6">
          <w:rPr>
            <w:lang w:val="en-US"/>
          </w:rPr>
          <w:t>agilenutshell</w:t>
        </w:r>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13" w:history="1">
        <w:r w:rsidR="00D7521D" w:rsidRPr="002D6A01">
          <w:t>http://favorit-mv.ru/integracionnoe-testirovanie/</w:t>
        </w:r>
      </w:hyperlink>
      <w:r w:rsidRPr="004010A6">
        <w:t>.</w:t>
      </w:r>
    </w:p>
    <w:p w:rsidR="00C7209E" w:rsidRDefault="00D7521D" w:rsidP="00C7209E">
      <w:pPr>
        <w:pStyle w:val="af"/>
        <w:spacing w:line="240" w:lineRule="auto"/>
        <w:ind w:left="0"/>
      </w:pPr>
      <w:r w:rsidRPr="00D7521D">
        <w:t>[24]</w:t>
      </w:r>
      <w:r w:rsidRPr="00D7521D">
        <w:tab/>
      </w:r>
      <w:r w:rsidR="003052DC">
        <w:rPr>
          <w:lang w:val="en-US"/>
        </w:rPr>
        <w:t>C</w:t>
      </w:r>
      <w:r w:rsidR="00831B30" w:rsidRPr="00D7521D">
        <w:t>истемное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14" w:history="1">
        <w:r w:rsidR="00C7209E" w:rsidRPr="002D6A01">
          <w:t>http://favorit-mv.ru/integracionnoe-testirovanie/</w:t>
        </w:r>
      </w:hyperlink>
      <w:r w:rsidR="00C7209E" w:rsidRPr="004010A6">
        <w:t>.</w:t>
      </w:r>
    </w:p>
    <w:p w:rsidR="00772538" w:rsidRDefault="00772538" w:rsidP="00772538">
      <w:pPr>
        <w:pStyle w:val="af"/>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15"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r w:rsidR="006C25A4">
        <w:t>Горовой</w:t>
      </w:r>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r w:rsidR="002343D1">
        <w:t xml:space="preserve">Горовой, </w:t>
      </w:r>
      <w:r w:rsidR="00AB5563">
        <w:t xml:space="preserve">А.В. </w:t>
      </w:r>
      <w:r w:rsidR="002343D1">
        <w:t xml:space="preserve">Грицай, </w:t>
      </w:r>
      <w:r w:rsidR="004818A1">
        <w:t xml:space="preserve">В.А. </w:t>
      </w:r>
      <w:r w:rsidR="002343D1">
        <w:t>Пархименко.</w:t>
      </w:r>
      <w:r w:rsidR="008A7F6A">
        <w:t xml:space="preserve"> – М</w:t>
      </w:r>
      <w:r w:rsidR="00053B81">
        <w:t>инск</w:t>
      </w:r>
      <w:r w:rsidR="001D1DD0">
        <w:t xml:space="preserve"> : БГУИР</w:t>
      </w:r>
      <w:r w:rsidR="004C51A1">
        <w:t>, 2014</w:t>
      </w:r>
      <w:r w:rsidR="008A7F6A">
        <w:t xml:space="preserve">. –  </w:t>
      </w:r>
      <w:r w:rsidR="00BC6A6C">
        <w:t>12</w:t>
      </w:r>
      <w:r w:rsidR="008A7F6A">
        <w:t xml:space="preserve"> с.</w:t>
      </w:r>
    </w:p>
    <w:p w:rsidR="008A7F6A" w:rsidRDefault="008A7F6A" w:rsidP="00772538">
      <w:pPr>
        <w:pStyle w:val="af"/>
        <w:spacing w:line="240" w:lineRule="auto"/>
        <w:ind w:left="0"/>
      </w:pPr>
    </w:p>
    <w:p w:rsidR="00772538" w:rsidRPr="00772538" w:rsidRDefault="00772538" w:rsidP="00772538">
      <w:pPr>
        <w:pStyle w:val="af"/>
        <w:spacing w:line="240" w:lineRule="auto"/>
        <w:ind w:left="0"/>
        <w:rPr>
          <w:rFonts w:ascii="Verdana" w:hAnsi="Verdana"/>
          <w:color w:val="000000"/>
          <w:sz w:val="35"/>
          <w:szCs w:val="35"/>
        </w:rPr>
      </w:pPr>
    </w:p>
    <w:p w:rsidR="00772538" w:rsidRPr="00772538" w:rsidRDefault="00772538" w:rsidP="00C7209E">
      <w:pPr>
        <w:pStyle w:val="af"/>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
        <w:spacing w:line="240" w:lineRule="auto"/>
        <w:ind w:left="0"/>
      </w:pPr>
    </w:p>
    <w:p w:rsidR="002D1CCA" w:rsidRPr="004010A6" w:rsidRDefault="002D1CCA" w:rsidP="006B3F20">
      <w:pPr>
        <w:pStyle w:val="af"/>
        <w:spacing w:line="240" w:lineRule="auto"/>
        <w:ind w:left="0"/>
      </w:pPr>
    </w:p>
    <w:p w:rsidR="008F1CB5" w:rsidRPr="006B3F20" w:rsidRDefault="008F1CB5" w:rsidP="006B3F20">
      <w:pPr>
        <w:pStyle w:val="af"/>
        <w:spacing w:line="240" w:lineRule="auto"/>
        <w:ind w:left="0"/>
      </w:pPr>
    </w:p>
    <w:p w:rsidR="007C2490" w:rsidRPr="006B3F20" w:rsidRDefault="007C2490" w:rsidP="00864328">
      <w:pPr>
        <w:pStyle w:val="af"/>
        <w:spacing w:line="240" w:lineRule="auto"/>
        <w:ind w:left="0"/>
      </w:pPr>
    </w:p>
    <w:p w:rsidR="00B921E5" w:rsidRDefault="00B921E5" w:rsidP="00864328">
      <w:pPr>
        <w:pStyle w:val="af"/>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
        <w:spacing w:line="240" w:lineRule="auto"/>
        <w:ind w:left="0"/>
      </w:pPr>
    </w:p>
    <w:p w:rsidR="00FA704E" w:rsidRPr="00864328" w:rsidRDefault="00FA704E" w:rsidP="006341E4">
      <w:pPr>
        <w:pStyle w:val="af"/>
        <w:spacing w:line="240" w:lineRule="auto"/>
        <w:ind w:left="0"/>
      </w:pPr>
    </w:p>
    <w:p w:rsidR="00205131" w:rsidRPr="00864328" w:rsidRDefault="00205131"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Default="003535EC" w:rsidP="00FB7090">
      <w:pPr>
        <w:pStyle w:val="af"/>
        <w:spacing w:line="240" w:lineRule="auto"/>
        <w:ind w:left="709" w:firstLine="0"/>
      </w:pPr>
    </w:p>
    <w:p w:rsidR="00A94CBB" w:rsidRPr="00864328" w:rsidRDefault="00A94CBB" w:rsidP="00E42E5D">
      <w:pPr>
        <w:pStyle w:val="1"/>
        <w:jc w:val="center"/>
      </w:pPr>
      <w:bookmarkStart w:id="202" w:name="_Toc482641455"/>
      <w:r w:rsidRPr="00E42E5D">
        <w:lastRenderedPageBreak/>
        <w:t>ПРИЛОЖЕНИЕ</w:t>
      </w:r>
      <w:r>
        <w:rPr>
          <w:color w:val="000000"/>
          <w:sz w:val="27"/>
          <w:szCs w:val="27"/>
        </w:rPr>
        <w:t xml:space="preserve"> А</w:t>
      </w:r>
      <w:bookmarkEnd w:id="202"/>
    </w:p>
    <w:p w:rsidR="003535EC" w:rsidRDefault="003535EC" w:rsidP="00FB7090">
      <w:pPr>
        <w:pStyle w:val="af"/>
        <w:spacing w:line="240" w:lineRule="auto"/>
        <w:ind w:left="709" w:firstLine="0"/>
      </w:pPr>
    </w:p>
    <w:p w:rsidR="00A94CBB" w:rsidRDefault="00A94CBB" w:rsidP="00C918DE">
      <w:pPr>
        <w:jc w:val="center"/>
        <w:rPr>
          <w:rStyle w:val="Code2"/>
          <w:rFonts w:eastAsia="Times New Roman" w:cs="Times New Roman"/>
          <w:szCs w:val="24"/>
          <w:lang w:eastAsia="ru-RU"/>
        </w:rPr>
      </w:pPr>
      <w:r>
        <w:t>Л</w:t>
      </w:r>
      <w:r w:rsidR="00E42E5D">
        <w:t xml:space="preserve">истинг кода </w:t>
      </w:r>
      <w:r w:rsidR="00766FD3">
        <w:t>класса</w:t>
      </w:r>
      <w:r w:rsidR="00C918DE">
        <w:t xml:space="preserve"> </w:t>
      </w:r>
      <w:r w:rsidR="00C918DE" w:rsidRPr="00C918DE">
        <w:rPr>
          <w:rStyle w:val="Code2"/>
          <w:rFonts w:eastAsia="Times New Roman" w:cs="Times New Roman"/>
          <w:szCs w:val="24"/>
          <w:lang w:eastAsia="ru-RU"/>
        </w:rPr>
        <w:t>ConvertMIDI</w:t>
      </w:r>
    </w:p>
    <w:p w:rsidR="00C918DE" w:rsidRPr="00050B37" w:rsidRDefault="00C918DE" w:rsidP="00C918DE">
      <w:pPr>
        <w:jc w:val="center"/>
        <w:rPr>
          <w:rStyle w:val="Code2"/>
          <w:lang w:val="en-US"/>
        </w:rPr>
      </w:pPr>
      <w:r w:rsidRPr="00050B37">
        <w:rPr>
          <w:rStyle w:val="Code2"/>
          <w:lang w:val="en-US"/>
        </w:rPr>
        <w:t>(</w:t>
      </w:r>
      <w:r w:rsidR="001D42F9">
        <w:rPr>
          <w:rStyle w:val="Code2"/>
          <w:lang w:val="en-US"/>
        </w:rPr>
        <w:t>ConvertMIDI.c</w:t>
      </w:r>
      <w:r w:rsidRPr="00050B37">
        <w:rPr>
          <w:rStyle w:val="Code2"/>
          <w:lang w:val="en-US"/>
        </w:rPr>
        <w:t>s)</w:t>
      </w:r>
    </w:p>
    <w:p w:rsidR="00C918DE" w:rsidRPr="009C67DB" w:rsidRDefault="00C918DE" w:rsidP="008644B6">
      <w:pPr>
        <w:pStyle w:val="Code"/>
        <w:rPr>
          <w:lang w:val="en-US"/>
        </w:rPr>
      </w:pPr>
    </w:p>
    <w:p w:rsidR="009C67DB" w:rsidRPr="008644B6" w:rsidRDefault="009C67DB" w:rsidP="008644B6">
      <w:pPr>
        <w:pStyle w:val="Code"/>
        <w:rPr>
          <w:lang w:val="en-US"/>
        </w:rPr>
      </w:pPr>
      <w:r w:rsidRPr="008644B6">
        <w:rPr>
          <w:lang w:val="en-US"/>
        </w:rPr>
        <w:t>using BussinessLogic.Interface.Entities;</w:t>
      </w:r>
    </w:p>
    <w:p w:rsidR="009C67DB" w:rsidRPr="008644B6" w:rsidRDefault="009C67DB" w:rsidP="008644B6">
      <w:pPr>
        <w:pStyle w:val="Code"/>
        <w:rPr>
          <w:lang w:val="en-US"/>
        </w:rPr>
      </w:pPr>
      <w:r w:rsidRPr="008644B6">
        <w:rPr>
          <w:lang w:val="en-US"/>
        </w:rPr>
        <w:t>using BussinessLogic.Interface.Services;</w:t>
      </w:r>
    </w:p>
    <w:p w:rsidR="009C67DB" w:rsidRPr="008644B6" w:rsidRDefault="009C67DB" w:rsidP="008644B6">
      <w:pPr>
        <w:pStyle w:val="Code"/>
        <w:rPr>
          <w:lang w:val="en-US"/>
        </w:rPr>
      </w:pPr>
      <w:r w:rsidRPr="008644B6">
        <w:rPr>
          <w:lang w:val="en-US"/>
        </w:rPr>
        <w:t>using System;</w:t>
      </w:r>
    </w:p>
    <w:p w:rsidR="009C67DB" w:rsidRPr="008644B6" w:rsidRDefault="009C67DB" w:rsidP="008644B6">
      <w:pPr>
        <w:pStyle w:val="Code"/>
        <w:rPr>
          <w:lang w:val="en-US"/>
        </w:rPr>
      </w:pPr>
      <w:r w:rsidRPr="008644B6">
        <w:rPr>
          <w:lang w:val="en-US"/>
        </w:rPr>
        <w:t>using System.Collections.Generic;</w:t>
      </w:r>
    </w:p>
    <w:p w:rsidR="009C67DB" w:rsidRPr="008644B6" w:rsidRDefault="009C67DB" w:rsidP="008644B6">
      <w:pPr>
        <w:pStyle w:val="Code"/>
        <w:rPr>
          <w:lang w:val="en-US"/>
        </w:rPr>
      </w:pPr>
      <w:r w:rsidRPr="008644B6">
        <w:rPr>
          <w:lang w:val="en-US"/>
        </w:rPr>
        <w:t>using NAudio.Midi;</w:t>
      </w:r>
    </w:p>
    <w:p w:rsidR="009C67DB" w:rsidRPr="008644B6" w:rsidRDefault="009C67DB" w:rsidP="008644B6">
      <w:pPr>
        <w:pStyle w:val="Code"/>
        <w:rPr>
          <w:lang w:val="en-US"/>
        </w:rPr>
      </w:pPr>
      <w:r w:rsidRPr="008644B6">
        <w:rPr>
          <w:lang w:val="en-US"/>
        </w:rPr>
        <w:t>using System.Linq;</w:t>
      </w:r>
    </w:p>
    <w:p w:rsidR="009C67DB" w:rsidRPr="008644B6" w:rsidRDefault="009C67DB" w:rsidP="008644B6">
      <w:pPr>
        <w:pStyle w:val="Code"/>
        <w:rPr>
          <w:lang w:val="en-US"/>
        </w:rPr>
      </w:pPr>
    </w:p>
    <w:p w:rsidR="009C67DB" w:rsidRPr="008644B6" w:rsidRDefault="009C67DB" w:rsidP="008644B6">
      <w:pPr>
        <w:pStyle w:val="Code"/>
        <w:rPr>
          <w:lang w:val="en-US"/>
        </w:rPr>
      </w:pPr>
      <w:r w:rsidRPr="008644B6">
        <w:rPr>
          <w:lang w:val="en-US"/>
        </w:rPr>
        <w:t>namespace BussinessLogic.ConvertService</w:t>
      </w:r>
    </w:p>
    <w:p w:rsidR="00C918DE" w:rsidRPr="00DB1DF2" w:rsidRDefault="009C67DB" w:rsidP="008644B6">
      <w:pPr>
        <w:rPr>
          <w:lang w:val="en-US"/>
        </w:rPr>
      </w:pPr>
      <w:r w:rsidRPr="00DB1DF2">
        <w:rPr>
          <w:rFonts w:ascii="Consolas" w:hAnsi="Consolas" w:cs="Consolas"/>
          <w:color w:val="000000"/>
          <w:sz w:val="19"/>
          <w:szCs w:val="19"/>
          <w:lang w:val="en-US"/>
        </w:rPr>
        <w:t>{</w:t>
      </w:r>
    </w:p>
    <w:p w:rsidR="00C918DE" w:rsidRPr="00811B5F" w:rsidRDefault="00C918DE" w:rsidP="00811B5F">
      <w:pPr>
        <w:pStyle w:val="Code"/>
        <w:rPr>
          <w:lang w:val="en-US"/>
        </w:rPr>
      </w:pPr>
      <w:r w:rsidRPr="00811B5F">
        <w:rPr>
          <w:lang w:val="en-US"/>
        </w:rPr>
        <w:t>public class ConvertMIDI : IConvertService</w:t>
      </w:r>
    </w:p>
    <w:p w:rsidR="00C918DE" w:rsidRPr="00811B5F" w:rsidRDefault="00C918DE" w:rsidP="00811B5F">
      <w:pPr>
        <w:pStyle w:val="Code"/>
        <w:rPr>
          <w:lang w:val="en-US"/>
        </w:rPr>
      </w:pPr>
      <w:r w:rsidRPr="00811B5F">
        <w:rPr>
          <w:lang w:val="en-US"/>
        </w:rPr>
        <w:t xml:space="preserve">    {</w:t>
      </w:r>
    </w:p>
    <w:p w:rsidR="00C918DE" w:rsidRPr="00811B5F" w:rsidRDefault="00C918DE" w:rsidP="00811B5F">
      <w:pPr>
        <w:pStyle w:val="Code"/>
        <w:rPr>
          <w:lang w:val="en-US"/>
        </w:rPr>
      </w:pPr>
      <w:r w:rsidRPr="00811B5F">
        <w:rPr>
          <w:lang w:val="en-US"/>
        </w:rPr>
        <w:t xml:space="preserve">        private List&lt;TempoEvent&gt; tempoEvents;</w:t>
      </w:r>
    </w:p>
    <w:p w:rsidR="00C918DE" w:rsidRPr="00811B5F" w:rsidRDefault="00C918DE" w:rsidP="00811B5F">
      <w:pPr>
        <w:pStyle w:val="Code"/>
        <w:rPr>
          <w:lang w:val="en-US"/>
        </w:rPr>
      </w:pPr>
      <w:r w:rsidRPr="00811B5F">
        <w:rPr>
          <w:lang w:val="en-US"/>
        </w:rPr>
        <w:t xml:space="preserve">        private MidiFile midiFile;</w:t>
      </w:r>
    </w:p>
    <w:p w:rsidR="00C918DE" w:rsidRPr="00811B5F" w:rsidRDefault="00C918DE" w:rsidP="00811B5F">
      <w:pPr>
        <w:pStyle w:val="Code"/>
        <w:rPr>
          <w:lang w:val="en-US"/>
        </w:rPr>
      </w:pPr>
      <w:r w:rsidRPr="00811B5F">
        <w:rPr>
          <w:lang w:val="en-US"/>
        </w:rPr>
        <w:t xml:space="preserve">        private long ticksPerQuarter;</w:t>
      </w:r>
    </w:p>
    <w:p w:rsidR="00C918DE" w:rsidRPr="00811B5F" w:rsidRDefault="00C918DE" w:rsidP="00811B5F">
      <w:pPr>
        <w:pStyle w:val="Code"/>
        <w:rPr>
          <w:lang w:val="en-US"/>
        </w:rPr>
      </w:pPr>
      <w:r w:rsidRPr="00811B5F">
        <w:rPr>
          <w:lang w:val="en-US"/>
        </w:rPr>
        <w:t xml:space="preserve">        private List&lt;NoteEvent&gt; absoluteNotes;</w:t>
      </w:r>
    </w:p>
    <w:p w:rsidR="00C918DE" w:rsidRPr="00811B5F" w:rsidRDefault="00C918DE" w:rsidP="00811B5F">
      <w:pPr>
        <w:pStyle w:val="Code"/>
        <w:rPr>
          <w:lang w:val="en-US"/>
        </w:rPr>
      </w:pPr>
      <w:r w:rsidRPr="00811B5F">
        <w:rPr>
          <w:lang w:val="en-US"/>
        </w:rPr>
        <w:t xml:space="preserve">        IEnumerable&lt;NoteEntity&gt; Notes { get; set; }</w:t>
      </w:r>
    </w:p>
    <w:p w:rsidR="00C918DE" w:rsidRPr="00811B5F" w:rsidRDefault="00C918DE" w:rsidP="00811B5F">
      <w:pPr>
        <w:pStyle w:val="Code"/>
        <w:rPr>
          <w:lang w:val="en-US"/>
        </w:rPr>
      </w:pPr>
    </w:p>
    <w:p w:rsidR="00C918DE" w:rsidRPr="00EB26C8" w:rsidRDefault="00C918DE" w:rsidP="00EB26C8">
      <w:pPr>
        <w:pStyle w:val="Code"/>
        <w:rPr>
          <w:lang w:val="en-US"/>
        </w:rPr>
      </w:pPr>
      <w:r w:rsidRPr="00EB26C8">
        <w:rPr>
          <w:lang w:val="en-US"/>
        </w:rPr>
        <w:t xml:space="preserve">        public byte[] Data { get; private set; }</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public ConvertMIDI(string Path, bool strictCheck = tru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try</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midiFile = new MidiFile(Path, strictCheck);</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catch (FormatException formatEx)</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throw formatEx;</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p>
    <w:p w:rsidR="00C918DE" w:rsidRPr="00EB26C8" w:rsidRDefault="00C918DE" w:rsidP="00EB26C8">
      <w:pPr>
        <w:pStyle w:val="Code"/>
        <w:rPr>
          <w:lang w:val="en-US"/>
        </w:rPr>
      </w:pPr>
      <w:r w:rsidRPr="00EB26C8">
        <w:rPr>
          <w:lang w:val="en-US"/>
        </w:rPr>
        <w:t xml:space="preserve">            ticksPerQuarter = midiFile.DeltaTicksPerQuarterNote;</w:t>
      </w:r>
    </w:p>
    <w:p w:rsidR="00C918DE" w:rsidRPr="00EB26C8" w:rsidRDefault="00C918DE" w:rsidP="00EB26C8">
      <w:pPr>
        <w:pStyle w:val="Code"/>
        <w:rPr>
          <w:lang w:val="en-US"/>
        </w:rPr>
      </w:pPr>
      <w:r w:rsidRPr="00EB26C8">
        <w:rPr>
          <w:lang w:val="en-US"/>
        </w:rPr>
        <w:t xml:space="preserve">            BuildTempoList();</w:t>
      </w:r>
    </w:p>
    <w:p w:rsidR="00C918DE" w:rsidRPr="00EB26C8" w:rsidRDefault="00C918DE" w:rsidP="00EB26C8">
      <w:pPr>
        <w:pStyle w:val="Code"/>
        <w:rPr>
          <w:lang w:val="en-US"/>
        </w:rPr>
      </w:pPr>
      <w:r w:rsidRPr="00EB26C8">
        <w:rPr>
          <w:lang w:val="en-US"/>
        </w:rPr>
        <w:t xml:space="preserve">            BuildAbsoluteNotes();</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p>
    <w:p w:rsidR="00C918DE" w:rsidRPr="00EB26C8" w:rsidRDefault="00C918DE" w:rsidP="00EB26C8">
      <w:pPr>
        <w:pStyle w:val="Code"/>
        <w:rPr>
          <w:lang w:val="en-US"/>
        </w:rPr>
      </w:pPr>
      <w:r w:rsidRPr="00EB26C8">
        <w:rPr>
          <w:lang w:val="en-US"/>
        </w:rPr>
        <w:t xml:space="preserve">        public IEnumerable&lt;NoteEntity&gt; GetNotes()</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int counter = 0;</w:t>
      </w:r>
    </w:p>
    <w:p w:rsidR="00C918DE" w:rsidRPr="00EB26C8" w:rsidRDefault="00C918DE" w:rsidP="00EB26C8">
      <w:pPr>
        <w:pStyle w:val="Code"/>
        <w:rPr>
          <w:lang w:val="en-US"/>
        </w:rPr>
      </w:pPr>
      <w:r w:rsidRPr="00EB26C8">
        <w:rPr>
          <w:lang w:val="en-US"/>
        </w:rPr>
        <w:t xml:space="preserve">            double currentRealTime = 0.0;</w:t>
      </w:r>
    </w:p>
    <w:p w:rsidR="00C918DE" w:rsidRPr="00EB26C8" w:rsidRDefault="00C918DE" w:rsidP="00EB26C8">
      <w:pPr>
        <w:pStyle w:val="Code"/>
        <w:rPr>
          <w:lang w:val="en-US"/>
        </w:rPr>
      </w:pPr>
      <w:r w:rsidRPr="00EB26C8">
        <w:rPr>
          <w:lang w:val="en-US"/>
        </w:rPr>
        <w:t xml:space="preserve">            double lastRealTime = 0.0;</w:t>
      </w:r>
    </w:p>
    <w:p w:rsidR="00C918DE" w:rsidRPr="00EB26C8" w:rsidRDefault="00C918DE" w:rsidP="00EB26C8">
      <w:pPr>
        <w:pStyle w:val="Code"/>
        <w:rPr>
          <w:lang w:val="en-US"/>
        </w:rPr>
      </w:pPr>
      <w:r w:rsidRPr="00EB26C8">
        <w:rPr>
          <w:lang w:val="en-US"/>
        </w:rPr>
        <w:t xml:space="preserve">            List&lt;NoteEntity&gt; output = new List&lt;NoteEntity&gt;(absoluteNotes.Count);</w:t>
      </w:r>
    </w:p>
    <w:p w:rsidR="00C918DE" w:rsidRPr="00EB26C8" w:rsidRDefault="00C918DE" w:rsidP="00EB26C8">
      <w:pPr>
        <w:pStyle w:val="Code"/>
        <w:rPr>
          <w:lang w:val="en-US"/>
        </w:rPr>
      </w:pPr>
      <w:r w:rsidRPr="00EB26C8">
        <w:rPr>
          <w:lang w:val="en-US"/>
        </w:rPr>
        <w:t xml:space="preserve">            foreach (var absoluteNote in absoluteNotes)</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counter++;</w:t>
      </w:r>
    </w:p>
    <w:p w:rsidR="00C918DE" w:rsidRPr="00EB26C8" w:rsidRDefault="00C918DE" w:rsidP="00EB26C8">
      <w:pPr>
        <w:pStyle w:val="Code"/>
        <w:rPr>
          <w:lang w:val="en-US"/>
        </w:rPr>
      </w:pPr>
      <w:r w:rsidRPr="00EB26C8">
        <w:rPr>
          <w:lang w:val="en-US"/>
        </w:rPr>
        <w:t xml:space="preserve">                currentRealTime = GetRealtime(absoluteNote.AbsoluteTime);</w:t>
      </w:r>
    </w:p>
    <w:p w:rsidR="00C918DE" w:rsidRPr="00EB26C8" w:rsidRDefault="00C918DE" w:rsidP="00EB26C8">
      <w:pPr>
        <w:pStyle w:val="Code"/>
        <w:rPr>
          <w:lang w:val="en-US"/>
        </w:rPr>
      </w:pPr>
      <w:r w:rsidRPr="00EB26C8">
        <w:rPr>
          <w:lang w:val="en-US"/>
        </w:rPr>
        <w:t xml:space="preserve">                output.Add(new NoteEntity()</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RealTime = currentRealTime,</w:t>
      </w:r>
    </w:p>
    <w:p w:rsidR="00C918DE" w:rsidRPr="00EB26C8" w:rsidRDefault="00C918DE" w:rsidP="00EB26C8">
      <w:pPr>
        <w:pStyle w:val="Code"/>
        <w:rPr>
          <w:lang w:val="en-US"/>
        </w:rPr>
      </w:pPr>
      <w:r w:rsidRPr="00EB26C8">
        <w:rPr>
          <w:lang w:val="en-US"/>
        </w:rPr>
        <w:t xml:space="preserve">                    NoteNumber = absoluteNote.NoteNumber,</w:t>
      </w:r>
    </w:p>
    <w:p w:rsidR="00C918DE" w:rsidRPr="00EB26C8" w:rsidRDefault="00C918DE" w:rsidP="00EB26C8">
      <w:pPr>
        <w:pStyle w:val="Code"/>
        <w:rPr>
          <w:lang w:val="en-US"/>
        </w:rPr>
      </w:pPr>
      <w:r w:rsidRPr="00EB26C8">
        <w:rPr>
          <w:lang w:val="en-US"/>
        </w:rPr>
        <w:t xml:space="preserve">                    Channel = absoluteNote.Channel,</w:t>
      </w:r>
    </w:p>
    <w:p w:rsidR="00C918DE" w:rsidRPr="00EB26C8" w:rsidRDefault="00C918DE" w:rsidP="00EB26C8">
      <w:pPr>
        <w:pStyle w:val="Code"/>
        <w:rPr>
          <w:lang w:val="en-US"/>
        </w:rPr>
      </w:pPr>
      <w:r w:rsidRPr="00EB26C8">
        <w:rPr>
          <w:lang w:val="en-US"/>
        </w:rPr>
        <w:t xml:space="preserve">                    CommandCode = (int)absoluteNote.CommandCod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lastRealTime = currentRealTim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return outpu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p>
    <w:p w:rsidR="00C918DE" w:rsidRPr="00EB26C8" w:rsidRDefault="00C918DE" w:rsidP="00EB26C8">
      <w:pPr>
        <w:pStyle w:val="Code"/>
        <w:rPr>
          <w:lang w:val="en-US"/>
        </w:rPr>
      </w:pPr>
      <w:r w:rsidRPr="00EB26C8">
        <w:rPr>
          <w:lang w:val="en-US"/>
        </w:rPr>
        <w:t xml:space="preserve">        private void BuildAbsoluteNotes()</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absoluteNotes = new List&lt;NoteEvent&gt;();</w:t>
      </w:r>
    </w:p>
    <w:p w:rsidR="00C918DE" w:rsidRPr="00EB26C8" w:rsidRDefault="00C918DE" w:rsidP="00EB26C8">
      <w:pPr>
        <w:pStyle w:val="Code"/>
        <w:rPr>
          <w:lang w:val="en-US"/>
        </w:rPr>
      </w:pPr>
      <w:r w:rsidRPr="00EB26C8">
        <w:rPr>
          <w:lang w:val="en-US"/>
        </w:rPr>
        <w:t xml:space="preserve">            foreach (var CollectionEvent in midiFile.Events)</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foreach (var Event in CollectionEven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if (Event.CommandCode == MidiCommandCode.NoteOn)</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absoluteNotes.Add((NoteEvent)Even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if (Event.CommandCode == MidiCommandCode.NoteOff)</w:t>
      </w:r>
    </w:p>
    <w:p w:rsidR="008644B6" w:rsidRPr="00DB1DF2" w:rsidRDefault="008644B6" w:rsidP="008644B6">
      <w:pPr>
        <w:pStyle w:val="Code"/>
        <w:jc w:val="center"/>
        <w:rPr>
          <w:rFonts w:ascii="Times New Roman" w:hAnsi="Times New Roman"/>
          <w:sz w:val="28"/>
          <w:szCs w:val="28"/>
          <w:lang w:val="en-US"/>
        </w:rPr>
      </w:pPr>
      <w:r w:rsidRPr="00EB26C8">
        <w:rPr>
          <w:rFonts w:ascii="Times New Roman" w:hAnsi="Times New Roman"/>
          <w:sz w:val="28"/>
          <w:szCs w:val="28"/>
        </w:rPr>
        <w:lastRenderedPageBreak/>
        <w:t>Продолжение</w:t>
      </w:r>
      <w:r w:rsidRPr="00DB1DF2">
        <w:rPr>
          <w:rFonts w:ascii="Times New Roman" w:hAnsi="Times New Roman"/>
          <w:sz w:val="28"/>
          <w:szCs w:val="28"/>
          <w:lang w:val="en-US"/>
        </w:rPr>
        <w:t xml:space="preserve"> </w:t>
      </w:r>
      <w:r w:rsidRPr="00EB26C8">
        <w:rPr>
          <w:rFonts w:ascii="Times New Roman" w:hAnsi="Times New Roman"/>
          <w:sz w:val="28"/>
          <w:szCs w:val="28"/>
        </w:rPr>
        <w:t>приложения</w:t>
      </w:r>
      <w:r w:rsidRPr="00DB1DF2">
        <w:rPr>
          <w:rFonts w:ascii="Times New Roman" w:hAnsi="Times New Roman"/>
          <w:sz w:val="28"/>
          <w:szCs w:val="28"/>
          <w:lang w:val="en-US"/>
        </w:rPr>
        <w:t xml:space="preserve"> </w:t>
      </w:r>
      <w:r w:rsidRPr="00EB26C8">
        <w:rPr>
          <w:rFonts w:ascii="Times New Roman" w:hAnsi="Times New Roman"/>
          <w:sz w:val="28"/>
          <w:szCs w:val="28"/>
        </w:rPr>
        <w:t>А</w:t>
      </w:r>
    </w:p>
    <w:p w:rsidR="008644B6" w:rsidRDefault="00C918DE" w:rsidP="00EB26C8">
      <w:pPr>
        <w:pStyle w:val="Code"/>
        <w:rPr>
          <w:lang w:val="en-US"/>
        </w:rPr>
      </w:pPr>
      <w:r w:rsidRPr="00EB26C8">
        <w:rPr>
          <w:lang w:val="en-US"/>
        </w:rPr>
        <w:t xml:space="preserve">                    </w:t>
      </w:r>
    </w:p>
    <w:p w:rsidR="008644B6" w:rsidRDefault="008644B6" w:rsidP="008644B6">
      <w:pPr>
        <w:pStyle w:val="Code"/>
        <w:ind w:left="708" w:firstLine="708"/>
        <w:rPr>
          <w:lang w:val="en-US"/>
        </w:rPr>
      </w:pPr>
    </w:p>
    <w:p w:rsidR="00C918DE" w:rsidRPr="00EB26C8" w:rsidRDefault="008644B6" w:rsidP="008644B6">
      <w:pPr>
        <w:pStyle w:val="Code"/>
        <w:ind w:left="708" w:firstLine="708"/>
        <w:rPr>
          <w:lang w:val="en-US"/>
        </w:rPr>
      </w:pPr>
      <w:r>
        <w:rPr>
          <w:lang w:val="en-US"/>
        </w:rPr>
        <w:t xml:space="preserve">     </w:t>
      </w:r>
      <w:r w:rsidR="00C918DE" w:rsidRPr="00EB26C8">
        <w:rPr>
          <w:lang w:val="en-US"/>
        </w:rPr>
        <w:t>{</w:t>
      </w:r>
    </w:p>
    <w:p w:rsidR="00C918DE" w:rsidRPr="00EB26C8" w:rsidRDefault="00C918DE" w:rsidP="00EB26C8">
      <w:pPr>
        <w:pStyle w:val="Code"/>
        <w:rPr>
          <w:lang w:val="en-US"/>
        </w:rPr>
      </w:pPr>
      <w:r w:rsidRPr="00EB26C8">
        <w:rPr>
          <w:lang w:val="en-US"/>
        </w:rPr>
        <w:t xml:space="preserve">                        absoluteNotes.Add((NoteEvent)Even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absoluteNotes = absoluteNotes.OrderBy(x =&gt; x.AbsoluteTime).ToLis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ind w:firstLine="708"/>
        <w:rPr>
          <w:lang w:val="en-US"/>
        </w:rPr>
      </w:pPr>
      <w:r w:rsidRPr="00EB26C8">
        <w:rPr>
          <w:lang w:val="en-US"/>
        </w:rPr>
        <w:t>private double GetRealtime(long currentNoteAbsTim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var BPM = 120.0;   </w:t>
      </w:r>
    </w:p>
    <w:p w:rsidR="00C918DE" w:rsidRPr="00EB26C8" w:rsidRDefault="00C918DE" w:rsidP="00EB26C8">
      <w:pPr>
        <w:pStyle w:val="Code"/>
        <w:rPr>
          <w:lang w:val="en-US"/>
        </w:rPr>
      </w:pPr>
      <w:r w:rsidRPr="00EB26C8">
        <w:rPr>
          <w:lang w:val="en-US"/>
        </w:rPr>
        <w:t xml:space="preserve">            var reldelta = currentNoteAbsTime;   </w:t>
      </w:r>
    </w:p>
    <w:p w:rsidR="00C918DE" w:rsidRPr="00EB26C8" w:rsidRDefault="00C918DE" w:rsidP="00EB26C8">
      <w:pPr>
        <w:pStyle w:val="Code"/>
        <w:rPr>
          <w:lang w:val="en-US"/>
        </w:rPr>
      </w:pPr>
      <w:r w:rsidRPr="00EB26C8">
        <w:rPr>
          <w:lang w:val="en-US"/>
        </w:rPr>
        <w:t xml:space="preserve">            var time = 0.0;   </w:t>
      </w:r>
    </w:p>
    <w:p w:rsidR="00C918DE" w:rsidRPr="00EB26C8" w:rsidRDefault="00C918DE" w:rsidP="00EB26C8">
      <w:pPr>
        <w:pStyle w:val="Code"/>
        <w:rPr>
          <w:lang w:val="en-US"/>
        </w:rPr>
      </w:pPr>
      <w:r w:rsidRPr="00EB26C8">
        <w:rPr>
          <w:lang w:val="en-US"/>
        </w:rPr>
        <w:t xml:space="preserve">            foreach (var tempo in tempoEvents.Where(tempo =&gt; tempo.AbsoluteTime &lt;= currentNoteAbsTim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BPM = tempo.BPM;</w:t>
      </w:r>
    </w:p>
    <w:p w:rsidR="00C918DE" w:rsidRPr="00EB26C8" w:rsidRDefault="00C918DE" w:rsidP="00EB26C8">
      <w:pPr>
        <w:pStyle w:val="Code"/>
        <w:rPr>
          <w:lang w:val="en-US"/>
        </w:rPr>
      </w:pPr>
      <w:r w:rsidRPr="00EB26C8">
        <w:rPr>
          <w:lang w:val="en-US"/>
        </w:rPr>
        <w:t xml:space="preserve">                time = tempo.RealTime;</w:t>
      </w:r>
    </w:p>
    <w:p w:rsidR="00C918DE" w:rsidRPr="00EB26C8" w:rsidRDefault="00C918DE" w:rsidP="00EB26C8">
      <w:pPr>
        <w:pStyle w:val="Code"/>
        <w:rPr>
          <w:lang w:val="en-US"/>
        </w:rPr>
      </w:pPr>
      <w:r w:rsidRPr="00EB26C8">
        <w:rPr>
          <w:lang w:val="en-US"/>
        </w:rPr>
        <w:t xml:space="preserve">                reldelta = currentNoteAbsTime - tempo.AbsoluteTim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time += ((double)reldelta / ticksPerQuarter) * (60000.0 / BPM);</w:t>
      </w:r>
    </w:p>
    <w:p w:rsidR="00C918DE" w:rsidRPr="00EB26C8" w:rsidRDefault="00C918DE" w:rsidP="00EB26C8">
      <w:pPr>
        <w:pStyle w:val="Code"/>
        <w:rPr>
          <w:lang w:val="en-US"/>
        </w:rPr>
      </w:pPr>
      <w:r w:rsidRPr="00EB26C8">
        <w:rPr>
          <w:lang w:val="en-US"/>
        </w:rPr>
        <w:t xml:space="preserve">            return Math.Round(time / 1000.0, 5);</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p>
    <w:p w:rsidR="00C918DE" w:rsidRPr="00EB26C8" w:rsidRDefault="00C918DE" w:rsidP="00EB26C8">
      <w:pPr>
        <w:pStyle w:val="Code"/>
        <w:rPr>
          <w:lang w:val="en-US"/>
        </w:rPr>
      </w:pPr>
      <w:r w:rsidRPr="00EB26C8">
        <w:rPr>
          <w:lang w:val="en-US"/>
        </w:rPr>
        <w:t xml:space="preserve">        private void BuildTempoLis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var currentbpm = 120.00;</w:t>
      </w:r>
    </w:p>
    <w:p w:rsidR="00C918DE" w:rsidRPr="00EB26C8" w:rsidRDefault="00C918DE" w:rsidP="00EB26C8">
      <w:pPr>
        <w:pStyle w:val="Code"/>
        <w:rPr>
          <w:lang w:val="en-US"/>
        </w:rPr>
      </w:pPr>
      <w:r w:rsidRPr="00EB26C8">
        <w:rPr>
          <w:lang w:val="en-US"/>
        </w:rPr>
        <w:t xml:space="preserve">            var realtime = 0.0;</w:t>
      </w:r>
    </w:p>
    <w:p w:rsidR="00C918DE" w:rsidRPr="00EB26C8" w:rsidRDefault="00C918DE" w:rsidP="00EB26C8">
      <w:pPr>
        <w:pStyle w:val="Code"/>
        <w:rPr>
          <w:lang w:val="en-US"/>
        </w:rPr>
      </w:pPr>
      <w:r w:rsidRPr="00EB26C8">
        <w:rPr>
          <w:lang w:val="en-US"/>
        </w:rPr>
        <w:t xml:space="preserve">            var reldelta = 0;</w:t>
      </w:r>
    </w:p>
    <w:p w:rsidR="00C918DE" w:rsidRPr="00EB26C8" w:rsidRDefault="00C918DE" w:rsidP="00EB26C8">
      <w:pPr>
        <w:pStyle w:val="Code"/>
        <w:rPr>
          <w:lang w:val="en-US"/>
        </w:rPr>
      </w:pPr>
      <w:r w:rsidRPr="00EB26C8">
        <w:rPr>
          <w:lang w:val="en-US"/>
        </w:rPr>
        <w:t xml:space="preserve">            tempoEvents = new List&lt;TempoEvent&gt;();</w:t>
      </w:r>
    </w:p>
    <w:p w:rsidR="00C918DE" w:rsidRPr="00EB26C8" w:rsidRDefault="00C918DE" w:rsidP="00EB26C8">
      <w:pPr>
        <w:pStyle w:val="Code"/>
        <w:rPr>
          <w:lang w:val="en-US"/>
        </w:rPr>
      </w:pPr>
      <w:r w:rsidRPr="00EB26C8">
        <w:rPr>
          <w:lang w:val="en-US"/>
        </w:rPr>
        <w:t xml:space="preserve">            foreach (var ev in midiFile.Events[0])</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reldelta += ev.DeltaTime;</w:t>
      </w:r>
    </w:p>
    <w:p w:rsidR="00C918DE" w:rsidRPr="00EB26C8" w:rsidRDefault="00C918DE" w:rsidP="00EB26C8">
      <w:pPr>
        <w:pStyle w:val="Code"/>
        <w:rPr>
          <w:lang w:val="en-US"/>
        </w:rPr>
      </w:pPr>
      <w:r w:rsidRPr="00EB26C8">
        <w:rPr>
          <w:lang w:val="en-US"/>
        </w:rPr>
        <w:t xml:space="preserve">                if (ev.CommandCode != MidiCommandCode.MetaEven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continu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var tempo = (MetaEvent)ev;</w:t>
      </w:r>
    </w:p>
    <w:p w:rsidR="00C918DE" w:rsidRPr="00EB26C8" w:rsidRDefault="00C918DE" w:rsidP="00EB26C8">
      <w:pPr>
        <w:pStyle w:val="Code"/>
        <w:rPr>
          <w:lang w:val="en-US"/>
        </w:rPr>
      </w:pPr>
    </w:p>
    <w:p w:rsidR="00C918DE" w:rsidRPr="00EB26C8" w:rsidRDefault="00C918DE" w:rsidP="00EB26C8">
      <w:pPr>
        <w:pStyle w:val="Code"/>
        <w:rPr>
          <w:lang w:val="en-US"/>
        </w:rPr>
      </w:pPr>
      <w:r w:rsidRPr="00EB26C8">
        <w:rPr>
          <w:lang w:val="en-US"/>
        </w:rPr>
        <w:t xml:space="preserve">                if (tempo.MetaEventType != MetaEventType.SetTempo)</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continue;</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var relativetime = (double)reldelta / ticksPerQuarter * (60000.0 / currentbpm);</w:t>
      </w:r>
    </w:p>
    <w:p w:rsidR="00C918DE" w:rsidRPr="00EB26C8" w:rsidRDefault="00C918DE" w:rsidP="00EB26C8">
      <w:pPr>
        <w:pStyle w:val="Code"/>
        <w:rPr>
          <w:lang w:val="en-US"/>
        </w:rPr>
      </w:pPr>
      <w:r w:rsidRPr="00EB26C8">
        <w:rPr>
          <w:lang w:val="en-US"/>
        </w:rPr>
        <w:t xml:space="preserve">                currentbpm = ((NAudio.Midi.TempoEvent)tempo).Tempo;</w:t>
      </w:r>
    </w:p>
    <w:p w:rsidR="00C918DE" w:rsidRPr="00EB26C8" w:rsidRDefault="00C918DE" w:rsidP="00EB26C8">
      <w:pPr>
        <w:pStyle w:val="Code"/>
        <w:rPr>
          <w:lang w:val="en-US"/>
        </w:rPr>
      </w:pPr>
      <w:r w:rsidRPr="00EB26C8">
        <w:rPr>
          <w:lang w:val="en-US"/>
        </w:rPr>
        <w:t xml:space="preserve">                realtime += relativetime;</w:t>
      </w:r>
    </w:p>
    <w:p w:rsidR="00C918DE" w:rsidRPr="00EB26C8" w:rsidRDefault="00C918DE" w:rsidP="00EB26C8">
      <w:pPr>
        <w:pStyle w:val="Code"/>
        <w:rPr>
          <w:lang w:val="en-US"/>
        </w:rPr>
      </w:pPr>
      <w:r w:rsidRPr="00EB26C8">
        <w:rPr>
          <w:lang w:val="en-US"/>
        </w:rPr>
        <w:t xml:space="preserve">                reldelta = 0;</w:t>
      </w:r>
    </w:p>
    <w:p w:rsidR="00C918DE" w:rsidRPr="00EB26C8" w:rsidRDefault="00C918DE" w:rsidP="00EB26C8">
      <w:pPr>
        <w:pStyle w:val="Code"/>
        <w:rPr>
          <w:lang w:val="en-US"/>
        </w:rPr>
      </w:pPr>
      <w:r w:rsidRPr="00EB26C8">
        <w:rPr>
          <w:lang w:val="en-US"/>
        </w:rPr>
        <w:t xml:space="preserve">                var tempo_event = new TempoEvent</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AbsoluteTime = tempo.AbsoluteTime,</w:t>
      </w:r>
    </w:p>
    <w:p w:rsidR="00C918DE" w:rsidRPr="00EB26C8" w:rsidRDefault="00C918DE" w:rsidP="00EB26C8">
      <w:pPr>
        <w:pStyle w:val="Code"/>
        <w:rPr>
          <w:lang w:val="en-US"/>
        </w:rPr>
      </w:pPr>
      <w:r w:rsidRPr="00EB26C8">
        <w:rPr>
          <w:lang w:val="en-US"/>
        </w:rPr>
        <w:t xml:space="preserve">                    RealTime = realtime,</w:t>
      </w:r>
    </w:p>
    <w:p w:rsidR="00C918DE" w:rsidRPr="00EB26C8" w:rsidRDefault="00C918DE" w:rsidP="00EB26C8">
      <w:pPr>
        <w:pStyle w:val="Code"/>
        <w:rPr>
          <w:lang w:val="en-US"/>
        </w:rPr>
      </w:pPr>
      <w:r w:rsidRPr="00EB26C8">
        <w:rPr>
          <w:lang w:val="en-US"/>
        </w:rPr>
        <w:t xml:space="preserve">                    BPM = currentbpm</w:t>
      </w:r>
    </w:p>
    <w:p w:rsidR="00C918DE" w:rsidRPr="00EB26C8" w:rsidRDefault="00C918DE" w:rsidP="00EB26C8">
      <w:pPr>
        <w:pStyle w:val="Code"/>
        <w:rPr>
          <w:lang w:val="en-US"/>
        </w:rPr>
      </w:pPr>
      <w:r w:rsidRPr="00EB26C8">
        <w:rPr>
          <w:lang w:val="en-US"/>
        </w:rPr>
        <w:t xml:space="preserve">                };</w:t>
      </w:r>
    </w:p>
    <w:p w:rsidR="00C918DE" w:rsidRPr="00EB26C8" w:rsidRDefault="00C918DE" w:rsidP="00EB26C8">
      <w:pPr>
        <w:pStyle w:val="Code"/>
        <w:rPr>
          <w:lang w:val="en-US"/>
        </w:rPr>
      </w:pPr>
      <w:r w:rsidRPr="00EB26C8">
        <w:rPr>
          <w:lang w:val="en-US"/>
        </w:rPr>
        <w:t xml:space="preserve">                tempoEvents.Add(tempo_event);</w:t>
      </w:r>
    </w:p>
    <w:p w:rsidR="00C918DE" w:rsidRPr="00DB1DF2" w:rsidRDefault="00C918DE" w:rsidP="00EB26C8">
      <w:pPr>
        <w:pStyle w:val="Code"/>
      </w:pPr>
      <w:r w:rsidRPr="00EB26C8">
        <w:rPr>
          <w:lang w:val="en-US"/>
        </w:rPr>
        <w:t xml:space="preserve">            </w:t>
      </w:r>
      <w:r w:rsidRPr="00DB1DF2">
        <w:t>}</w:t>
      </w:r>
    </w:p>
    <w:p w:rsidR="00C918DE" w:rsidRPr="00DB1DF2" w:rsidRDefault="00C918DE" w:rsidP="00EB26C8">
      <w:pPr>
        <w:pStyle w:val="Code"/>
      </w:pPr>
      <w:r w:rsidRPr="00DB1DF2">
        <w:t xml:space="preserve">        }</w:t>
      </w:r>
    </w:p>
    <w:p w:rsidR="003535EC" w:rsidRPr="00DB1DF2" w:rsidRDefault="00C918DE" w:rsidP="00EB26C8">
      <w:pPr>
        <w:pStyle w:val="Code"/>
      </w:pPr>
      <w:r w:rsidRPr="00DB1DF2">
        <w:t xml:space="preserve">    }</w:t>
      </w:r>
    </w:p>
    <w:p w:rsidR="003535EC" w:rsidRPr="00DB1DF2" w:rsidRDefault="008644B6" w:rsidP="00EB26C8">
      <w:pPr>
        <w:pStyle w:val="Code"/>
      </w:pPr>
      <w:r w:rsidRPr="00DB1DF2">
        <w:t>}</w:t>
      </w:r>
    </w:p>
    <w:p w:rsidR="007D7E4C" w:rsidRPr="009226E7" w:rsidRDefault="007D7E4C" w:rsidP="00F924CE">
      <w:pPr>
        <w:jc w:val="center"/>
      </w:pPr>
    </w:p>
    <w:p w:rsidR="0052388F" w:rsidRDefault="0052388F">
      <w:pPr>
        <w:jc w:val="center"/>
      </w:pPr>
    </w:p>
    <w:p w:rsidR="009A12FF" w:rsidRDefault="009A12FF">
      <w:pPr>
        <w:jc w:val="center"/>
      </w:pPr>
    </w:p>
    <w:p w:rsidR="009A12FF" w:rsidRDefault="009A12FF">
      <w:pPr>
        <w:jc w:val="center"/>
      </w:pPr>
    </w:p>
    <w:p w:rsidR="009A12FF" w:rsidRDefault="009A12FF">
      <w:pPr>
        <w:jc w:val="center"/>
      </w:pPr>
    </w:p>
    <w:p w:rsidR="009A12FF" w:rsidRDefault="009A12FF">
      <w:pPr>
        <w:jc w:val="center"/>
      </w:pPr>
    </w:p>
    <w:p w:rsidR="009A12FF" w:rsidRDefault="009A12FF">
      <w:pPr>
        <w:jc w:val="center"/>
      </w:pPr>
    </w:p>
    <w:p w:rsidR="009A12FF" w:rsidRDefault="009A12FF">
      <w:pPr>
        <w:jc w:val="center"/>
      </w:pPr>
    </w:p>
    <w:p w:rsidR="009A12FF" w:rsidRDefault="009A12FF">
      <w:pPr>
        <w:jc w:val="center"/>
      </w:pPr>
    </w:p>
    <w:p w:rsidR="009A12FF" w:rsidRPr="00864328" w:rsidRDefault="009A12FF" w:rsidP="009A12FF">
      <w:pPr>
        <w:pStyle w:val="1"/>
        <w:jc w:val="center"/>
      </w:pPr>
      <w:bookmarkStart w:id="203" w:name="_Toc482641456"/>
      <w:r w:rsidRPr="00E42E5D">
        <w:lastRenderedPageBreak/>
        <w:t>ПРИЛОЖЕНИЕ</w:t>
      </w:r>
      <w:r>
        <w:rPr>
          <w:color w:val="000000"/>
          <w:sz w:val="27"/>
          <w:szCs w:val="27"/>
        </w:rPr>
        <w:t xml:space="preserve"> Б</w:t>
      </w:r>
      <w:bookmarkEnd w:id="203"/>
    </w:p>
    <w:p w:rsidR="009A12FF" w:rsidRDefault="009A12FF" w:rsidP="009A12FF">
      <w:pPr>
        <w:pStyle w:val="af"/>
        <w:spacing w:line="240" w:lineRule="auto"/>
        <w:ind w:left="709" w:firstLine="0"/>
      </w:pPr>
    </w:p>
    <w:p w:rsidR="009A12FF" w:rsidRDefault="009A12FF" w:rsidP="009A12FF">
      <w:pPr>
        <w:jc w:val="center"/>
        <w:rPr>
          <w:rStyle w:val="Code2"/>
          <w:rFonts w:eastAsia="Times New Roman" w:cs="Times New Roman"/>
          <w:szCs w:val="24"/>
          <w:lang w:eastAsia="ru-RU"/>
        </w:rPr>
      </w:pPr>
      <w:r>
        <w:t xml:space="preserve">Листинг кода класса </w:t>
      </w:r>
      <w:r w:rsidR="00E9283D" w:rsidRPr="00E9283D">
        <w:rPr>
          <w:rStyle w:val="Code2"/>
          <w:lang w:val="en-US"/>
        </w:rPr>
        <w:t>UnitOfWork</w:t>
      </w:r>
    </w:p>
    <w:p w:rsidR="009A12FF" w:rsidRPr="00050B37" w:rsidRDefault="009A12FF" w:rsidP="009A12FF">
      <w:pPr>
        <w:jc w:val="center"/>
        <w:rPr>
          <w:rStyle w:val="Code2"/>
          <w:lang w:val="en-US"/>
        </w:rPr>
      </w:pPr>
      <w:r w:rsidRPr="00050B37">
        <w:rPr>
          <w:rStyle w:val="Code2"/>
          <w:lang w:val="en-US"/>
        </w:rPr>
        <w:t>(</w:t>
      </w:r>
      <w:r w:rsidR="00E9283D" w:rsidRPr="00E9283D">
        <w:rPr>
          <w:rStyle w:val="Code2"/>
          <w:lang w:val="en-US"/>
        </w:rPr>
        <w:t>UnitOfWork</w:t>
      </w:r>
      <w:r>
        <w:rPr>
          <w:rStyle w:val="Code2"/>
          <w:lang w:val="en-US"/>
        </w:rPr>
        <w:t>.c</w:t>
      </w:r>
      <w:r w:rsidRPr="00050B37">
        <w:rPr>
          <w:rStyle w:val="Code2"/>
          <w:lang w:val="en-US"/>
        </w:rPr>
        <w:t>s)</w:t>
      </w:r>
    </w:p>
    <w:p w:rsidR="009A12FF" w:rsidRPr="00807A62" w:rsidRDefault="009A12FF">
      <w:pPr>
        <w:jc w:val="center"/>
        <w:rPr>
          <w:lang w:val="en-US"/>
        </w:rPr>
      </w:pPr>
    </w:p>
    <w:p w:rsidR="00807A62" w:rsidRPr="00807A62" w:rsidRDefault="00807A62" w:rsidP="00807A62">
      <w:pPr>
        <w:pStyle w:val="Code"/>
        <w:rPr>
          <w:lang w:val="en-US"/>
        </w:rPr>
      </w:pPr>
      <w:r w:rsidRPr="00807A62">
        <w:rPr>
          <w:lang w:val="en-US"/>
        </w:rPr>
        <w:t>using System;</w:t>
      </w:r>
    </w:p>
    <w:p w:rsidR="00807A62" w:rsidRPr="00807A62" w:rsidRDefault="00807A62" w:rsidP="00807A62">
      <w:pPr>
        <w:pStyle w:val="Code"/>
        <w:rPr>
          <w:lang w:val="en-US"/>
        </w:rPr>
      </w:pPr>
      <w:r w:rsidRPr="00807A62">
        <w:rPr>
          <w:lang w:val="en-US"/>
        </w:rPr>
        <w:t>using System.Collections.Generic;</w:t>
      </w:r>
    </w:p>
    <w:p w:rsidR="00807A62" w:rsidRPr="00807A62" w:rsidRDefault="00807A62" w:rsidP="00807A62">
      <w:pPr>
        <w:pStyle w:val="Code"/>
        <w:rPr>
          <w:lang w:val="en-US"/>
        </w:rPr>
      </w:pPr>
      <w:r w:rsidRPr="00807A62">
        <w:rPr>
          <w:lang w:val="en-US"/>
        </w:rPr>
        <w:t>using System.Linq;</w:t>
      </w:r>
    </w:p>
    <w:p w:rsidR="00807A62" w:rsidRPr="00807A62" w:rsidRDefault="00807A62" w:rsidP="00807A62">
      <w:pPr>
        <w:pStyle w:val="Code"/>
        <w:rPr>
          <w:lang w:val="en-US"/>
        </w:rPr>
      </w:pPr>
      <w:r w:rsidRPr="00807A62">
        <w:rPr>
          <w:lang w:val="en-US"/>
        </w:rPr>
        <w:t>using System.Text;</w:t>
      </w:r>
    </w:p>
    <w:p w:rsidR="00807A62" w:rsidRPr="00807A62" w:rsidRDefault="00807A62" w:rsidP="00807A62">
      <w:pPr>
        <w:pStyle w:val="Code"/>
        <w:rPr>
          <w:lang w:val="en-US"/>
        </w:rPr>
      </w:pPr>
      <w:r w:rsidRPr="00807A62">
        <w:rPr>
          <w:lang w:val="en-US"/>
        </w:rPr>
        <w:t>using System.Threading.Tasks;</w:t>
      </w:r>
    </w:p>
    <w:p w:rsidR="00807A62" w:rsidRPr="00807A62" w:rsidRDefault="00807A62" w:rsidP="00807A62">
      <w:pPr>
        <w:pStyle w:val="Code"/>
        <w:rPr>
          <w:lang w:val="en-US"/>
        </w:rPr>
      </w:pPr>
    </w:p>
    <w:p w:rsidR="00807A62" w:rsidRPr="00807A62" w:rsidRDefault="00807A62" w:rsidP="00807A62">
      <w:pPr>
        <w:pStyle w:val="Code"/>
        <w:rPr>
          <w:lang w:val="en-US"/>
        </w:rPr>
      </w:pPr>
      <w:r w:rsidRPr="00807A62">
        <w:rPr>
          <w:lang w:val="en-US"/>
        </w:rPr>
        <w:t>namespace DataAccess.Interface.Repositories</w:t>
      </w:r>
    </w:p>
    <w:p w:rsidR="00807A62" w:rsidRDefault="00807A62" w:rsidP="00807A62">
      <w:pPr>
        <w:pStyle w:val="Code"/>
        <w:rPr>
          <w:lang w:val="en-US"/>
        </w:rPr>
      </w:pPr>
      <w:r w:rsidRPr="00807A62">
        <w:rPr>
          <w:lang w:val="en-US"/>
        </w:rPr>
        <w:t>{</w:t>
      </w:r>
      <w:r w:rsidR="009C67DB" w:rsidRPr="009C67DB">
        <w:rPr>
          <w:lang w:val="en-US"/>
        </w:rPr>
        <w:t xml:space="preserve">  </w:t>
      </w:r>
    </w:p>
    <w:p w:rsidR="009C67DB" w:rsidRPr="009C67DB" w:rsidRDefault="009C67DB" w:rsidP="009C67DB">
      <w:pPr>
        <w:pStyle w:val="Code"/>
        <w:rPr>
          <w:lang w:val="en-US"/>
        </w:rPr>
      </w:pPr>
      <w:r w:rsidRPr="009C67DB">
        <w:rPr>
          <w:lang w:val="en-US"/>
        </w:rPr>
        <w:t>public class UnitOfWork : IUnitOfWork</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private Context Context { get; set; }</w:t>
      </w:r>
    </w:p>
    <w:p w:rsidR="009C67DB" w:rsidRPr="009C67DB" w:rsidRDefault="009C67DB" w:rsidP="009C67DB">
      <w:pPr>
        <w:pStyle w:val="Code"/>
        <w:rPr>
          <w:lang w:val="en-US"/>
        </w:rPr>
      </w:pPr>
      <w:r w:rsidRPr="009C67DB">
        <w:rPr>
          <w:lang w:val="en-US"/>
        </w:rPr>
        <w:t xml:space="preserve">        private IMusicRepository musicRepository;</w:t>
      </w:r>
    </w:p>
    <w:p w:rsidR="009C67DB" w:rsidRPr="009C67DB" w:rsidRDefault="009C67DB" w:rsidP="009C67DB">
      <w:pPr>
        <w:pStyle w:val="Code"/>
        <w:rPr>
          <w:lang w:val="en-US"/>
        </w:rPr>
      </w:pPr>
      <w:r w:rsidRPr="009C67DB">
        <w:rPr>
          <w:lang w:val="en-US"/>
        </w:rPr>
        <w:t xml:space="preserve">        public IMusicRepository MusicRepository</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get</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if (musicRepository == null)</w:t>
      </w:r>
    </w:p>
    <w:p w:rsidR="009C67DB" w:rsidRPr="009C67DB" w:rsidRDefault="009C67DB" w:rsidP="009C67DB">
      <w:pPr>
        <w:pStyle w:val="Code"/>
        <w:rPr>
          <w:lang w:val="en-US"/>
        </w:rPr>
      </w:pPr>
      <w:r w:rsidRPr="009C67DB">
        <w:rPr>
          <w:lang w:val="en-US"/>
        </w:rPr>
        <w:t xml:space="preserve">                    musicRepository = new MusicRepository(Context);</w:t>
      </w:r>
    </w:p>
    <w:p w:rsidR="009C67DB" w:rsidRPr="009C67DB" w:rsidRDefault="009C67DB" w:rsidP="009C67DB">
      <w:pPr>
        <w:pStyle w:val="Code"/>
        <w:rPr>
          <w:lang w:val="en-US"/>
        </w:rPr>
      </w:pPr>
      <w:r w:rsidRPr="009C67DB">
        <w:rPr>
          <w:lang w:val="en-US"/>
        </w:rPr>
        <w:t xml:space="preserve">                return musicRepository;</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p>
    <w:p w:rsidR="009C67DB" w:rsidRPr="009C67DB" w:rsidRDefault="009C67DB" w:rsidP="009C67DB">
      <w:pPr>
        <w:pStyle w:val="Code"/>
        <w:rPr>
          <w:lang w:val="en-US"/>
        </w:rPr>
      </w:pPr>
      <w:r w:rsidRPr="009C67DB">
        <w:rPr>
          <w:lang w:val="en-US"/>
        </w:rPr>
        <w:t xml:space="preserve">        public UnitOfWork(Context context)</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Context = context;</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p>
    <w:p w:rsidR="009C67DB" w:rsidRPr="009C67DB" w:rsidRDefault="009C67DB" w:rsidP="009C67DB">
      <w:pPr>
        <w:pStyle w:val="Code"/>
        <w:rPr>
          <w:lang w:val="en-US"/>
        </w:rPr>
      </w:pPr>
      <w:r w:rsidRPr="009C67DB">
        <w:rPr>
          <w:lang w:val="en-US"/>
        </w:rPr>
        <w:t xml:space="preserve">        public void Dispose()</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Context.Dispose();</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p>
    <w:p w:rsidR="009C67DB" w:rsidRPr="009C67DB" w:rsidRDefault="009C67DB" w:rsidP="009C67DB">
      <w:pPr>
        <w:pStyle w:val="Code"/>
        <w:rPr>
          <w:lang w:val="en-US"/>
        </w:rPr>
      </w:pPr>
      <w:r w:rsidRPr="009C67DB">
        <w:rPr>
          <w:lang w:val="en-US"/>
        </w:rPr>
        <w:t xml:space="preserve">        public void Save()</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if (Context != null)</w:t>
      </w:r>
    </w:p>
    <w:p w:rsidR="009C67DB" w:rsidRPr="009C67DB" w:rsidRDefault="009C67DB" w:rsidP="009C67DB">
      <w:pPr>
        <w:pStyle w:val="Code"/>
        <w:rPr>
          <w:lang w:val="en-US"/>
        </w:rPr>
      </w:pPr>
      <w:r w:rsidRPr="009C67DB">
        <w:rPr>
          <w:lang w:val="en-US"/>
        </w:rPr>
        <w:t xml:space="preserve">            {</w:t>
      </w:r>
    </w:p>
    <w:p w:rsidR="009C67DB" w:rsidRPr="009C67DB" w:rsidRDefault="009C67DB" w:rsidP="009C67DB">
      <w:pPr>
        <w:pStyle w:val="Code"/>
        <w:rPr>
          <w:lang w:val="en-US"/>
        </w:rPr>
      </w:pPr>
      <w:r w:rsidRPr="009C67DB">
        <w:rPr>
          <w:lang w:val="en-US"/>
        </w:rPr>
        <w:t xml:space="preserve">                Context.SaveChanges();</w:t>
      </w:r>
    </w:p>
    <w:p w:rsidR="009C67DB" w:rsidRPr="00DB1DF2" w:rsidRDefault="009C67DB" w:rsidP="009C67DB">
      <w:pPr>
        <w:pStyle w:val="Code"/>
      </w:pPr>
      <w:r w:rsidRPr="009C67DB">
        <w:rPr>
          <w:lang w:val="en-US"/>
        </w:rPr>
        <w:t xml:space="preserve">            </w:t>
      </w:r>
      <w:r w:rsidRPr="00DB1DF2">
        <w:t>}</w:t>
      </w:r>
    </w:p>
    <w:p w:rsidR="009C67DB" w:rsidRPr="00DB1DF2" w:rsidRDefault="009C67DB" w:rsidP="009C67DB">
      <w:pPr>
        <w:pStyle w:val="Code"/>
      </w:pPr>
      <w:r w:rsidRPr="00DB1DF2">
        <w:t xml:space="preserve">        }</w:t>
      </w:r>
    </w:p>
    <w:p w:rsidR="009C67DB" w:rsidRPr="00DB1DF2" w:rsidRDefault="009C67DB" w:rsidP="009C67DB">
      <w:pPr>
        <w:pStyle w:val="Code"/>
      </w:pPr>
      <w:r w:rsidRPr="00DB1DF2">
        <w:t xml:space="preserve">    }</w:t>
      </w:r>
    </w:p>
    <w:p w:rsidR="00807A62" w:rsidRPr="00DB1DF2" w:rsidRDefault="00807A62" w:rsidP="009C67DB">
      <w:pPr>
        <w:pStyle w:val="Code"/>
      </w:pPr>
      <w:r w:rsidRPr="00DB1DF2">
        <w:t>}</w:t>
      </w: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9C67DB">
      <w:pPr>
        <w:pStyle w:val="Code"/>
      </w:pPr>
    </w:p>
    <w:p w:rsidR="007F09B3" w:rsidRPr="00DB1DF2" w:rsidRDefault="007F09B3" w:rsidP="007F09B3">
      <w:pPr>
        <w:pStyle w:val="aff3"/>
        <w:rPr>
          <w:lang w:eastAsia="ja-JP"/>
        </w:rPr>
      </w:pPr>
      <w:bookmarkStart w:id="204" w:name="_Toc482550470"/>
      <w:bookmarkStart w:id="205" w:name="_Toc482641457"/>
      <w:r w:rsidRPr="00EC26C9">
        <w:rPr>
          <w:lang w:eastAsia="ja-JP"/>
        </w:rPr>
        <w:lastRenderedPageBreak/>
        <w:t>ПРИЛОЖЕНИЕ</w:t>
      </w:r>
      <w:r w:rsidRPr="00DB1DF2">
        <w:rPr>
          <w:lang w:eastAsia="ja-JP"/>
        </w:rPr>
        <w:t xml:space="preserve"> </w:t>
      </w:r>
      <w:r>
        <w:rPr>
          <w:lang w:eastAsia="ja-JP"/>
        </w:rPr>
        <w:t>В</w:t>
      </w:r>
      <w:bookmarkEnd w:id="204"/>
      <w:bookmarkEnd w:id="205"/>
      <w:r w:rsidRPr="00DB1DF2">
        <w:rPr>
          <w:lang w:eastAsia="ja-JP"/>
        </w:rPr>
        <w:t xml:space="preserve"> </w:t>
      </w:r>
    </w:p>
    <w:p w:rsidR="007F09B3" w:rsidRPr="00DB1DF2" w:rsidRDefault="007F09B3" w:rsidP="007F09B3">
      <w:pPr>
        <w:jc w:val="center"/>
        <w:rPr>
          <w:lang w:eastAsia="ja-JP"/>
        </w:rPr>
      </w:pPr>
      <w:r w:rsidRPr="00DB1DF2">
        <w:rPr>
          <w:lang w:eastAsia="ja-JP"/>
        </w:rPr>
        <w:t>(</w:t>
      </w:r>
      <w:r>
        <w:rPr>
          <w:i/>
          <w:lang w:eastAsia="ja-JP"/>
        </w:rPr>
        <w:t>о</w:t>
      </w:r>
      <w:r w:rsidRPr="00EC26C9">
        <w:rPr>
          <w:i/>
          <w:lang w:eastAsia="ja-JP"/>
        </w:rPr>
        <w:t>бязательное</w:t>
      </w:r>
      <w:r w:rsidRPr="00DB1DF2">
        <w:rPr>
          <w:lang w:eastAsia="ja-JP"/>
        </w:rPr>
        <w:t>)</w:t>
      </w:r>
    </w:p>
    <w:p w:rsidR="007F09B3" w:rsidRPr="00DB1DF2" w:rsidRDefault="007F09B3" w:rsidP="007F09B3">
      <w:pPr>
        <w:jc w:val="center"/>
        <w:rPr>
          <w:sz w:val="24"/>
          <w:lang w:eastAsia="ja-JP"/>
        </w:rPr>
      </w:pPr>
    </w:p>
    <w:p w:rsidR="007F09B3" w:rsidRPr="00EC26C9" w:rsidRDefault="007F09B3" w:rsidP="007F09B3">
      <w:pPr>
        <w:jc w:val="center"/>
        <w:rPr>
          <w:rFonts w:ascii="Times" w:hAnsi="Times" w:cs="Times"/>
          <w:sz w:val="24"/>
          <w:lang w:eastAsia="ja-JP"/>
        </w:rPr>
      </w:pPr>
      <w:r>
        <w:rPr>
          <w:lang w:eastAsia="ja-JP"/>
        </w:rPr>
        <w:t>Спецификация программно-аппаратного</w:t>
      </w:r>
      <w:r w:rsidRPr="00EC26C9">
        <w:rPr>
          <w:lang w:eastAsia="ja-JP"/>
        </w:rPr>
        <w:t xml:space="preserve"> дипломного проекта</w:t>
      </w:r>
    </w:p>
    <w:p w:rsidR="007F09B3" w:rsidRPr="00DB1DF2" w:rsidRDefault="007F09B3"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DB1DF2" w:rsidRDefault="00EA67D8" w:rsidP="009C67DB">
      <w:pPr>
        <w:pStyle w:val="Code"/>
      </w:pPr>
    </w:p>
    <w:p w:rsidR="00EA67D8" w:rsidRPr="00A86B69" w:rsidRDefault="00EA67D8" w:rsidP="00EA67D8">
      <w:pPr>
        <w:pStyle w:val="aff3"/>
        <w:rPr>
          <w:lang w:eastAsia="ja-JP"/>
        </w:rPr>
      </w:pPr>
      <w:bookmarkStart w:id="206" w:name="_Toc482550471"/>
      <w:bookmarkStart w:id="207" w:name="_Toc482641458"/>
      <w:r w:rsidRPr="00A86B69">
        <w:rPr>
          <w:lang w:eastAsia="ja-JP"/>
        </w:rPr>
        <w:lastRenderedPageBreak/>
        <w:t>ПРИЛОЖЕНИЕ Г</w:t>
      </w:r>
      <w:bookmarkEnd w:id="206"/>
      <w:bookmarkEnd w:id="207"/>
    </w:p>
    <w:p w:rsidR="00EA67D8" w:rsidRDefault="00EA67D8" w:rsidP="00EA67D8">
      <w:pPr>
        <w:jc w:val="center"/>
        <w:rPr>
          <w:lang w:val="en-US" w:eastAsia="ja-JP"/>
        </w:rPr>
      </w:pPr>
      <w:r>
        <w:rPr>
          <w:lang w:val="en-US" w:eastAsia="ja-JP"/>
        </w:rPr>
        <w:t>(о</w:t>
      </w:r>
      <w:r w:rsidRPr="00173294">
        <w:rPr>
          <w:i/>
          <w:lang w:val="en-US" w:eastAsia="ja-JP"/>
        </w:rPr>
        <w:t>бязательное</w:t>
      </w:r>
      <w:r>
        <w:rPr>
          <w:lang w:val="en-US" w:eastAsia="ja-JP"/>
        </w:rPr>
        <w:t>)</w:t>
      </w:r>
    </w:p>
    <w:p w:rsidR="00EA67D8" w:rsidRDefault="00EA67D8" w:rsidP="00EA67D8">
      <w:pPr>
        <w:jc w:val="center"/>
        <w:rPr>
          <w:lang w:val="en-US" w:eastAsia="ja-JP"/>
        </w:rPr>
      </w:pPr>
    </w:p>
    <w:p w:rsidR="00EA67D8" w:rsidRDefault="00EA67D8" w:rsidP="00EA67D8">
      <w:pPr>
        <w:jc w:val="center"/>
        <w:rPr>
          <w:rFonts w:ascii="Times" w:hAnsi="Times" w:cs="Times"/>
          <w:sz w:val="24"/>
          <w:lang w:val="en-US" w:eastAsia="ja-JP"/>
        </w:rPr>
      </w:pPr>
      <w:r>
        <w:rPr>
          <w:lang w:val="en-US" w:eastAsia="ja-JP"/>
        </w:rPr>
        <w:t>Ведомость документов</w:t>
      </w:r>
    </w:p>
    <w:p w:rsidR="00EA67D8" w:rsidRPr="00A06971" w:rsidRDefault="00EA67D8" w:rsidP="00EA67D8"/>
    <w:p w:rsidR="00EA67D8" w:rsidRPr="009C67DB" w:rsidRDefault="00EA67D8" w:rsidP="009C67DB">
      <w:pPr>
        <w:pStyle w:val="Code"/>
        <w:rPr>
          <w:lang w:val="en-US"/>
        </w:rPr>
      </w:pPr>
    </w:p>
    <w:sectPr w:rsidR="00EA67D8" w:rsidRPr="009C67DB" w:rsidSect="00B12F16">
      <w:footerReference w:type="default" r:id="rId116"/>
      <w:pgSz w:w="11906" w:h="16838" w:code="9"/>
      <w:pgMar w:top="1134" w:right="851" w:bottom="1531" w:left="1701" w:header="397" w:footer="964" w:gutter="0"/>
      <w:pgNumType w:start="6"/>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6EE6" w:rsidRDefault="00476EE6" w:rsidP="00FB1F67">
      <w:r>
        <w:separator/>
      </w:r>
    </w:p>
  </w:endnote>
  <w:endnote w:type="continuationSeparator" w:id="0">
    <w:p w:rsidR="00476EE6" w:rsidRDefault="00476EE6"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Times">
    <w:panose1 w:val="020206030504050203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Content>
      <w:p w:rsidR="00DB1DF2" w:rsidRDefault="00DB1DF2">
        <w:pPr>
          <w:pStyle w:val="a6"/>
          <w:jc w:val="right"/>
        </w:pPr>
        <w:r>
          <w:fldChar w:fldCharType="begin"/>
        </w:r>
        <w:r>
          <w:instrText>PAGE   \* MERGEFORMAT</w:instrText>
        </w:r>
        <w:r>
          <w:fldChar w:fldCharType="separate"/>
        </w:r>
        <w:r w:rsidR="00E5223B">
          <w:rPr>
            <w:noProof/>
          </w:rPr>
          <w:t>2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6EE6" w:rsidRDefault="00476EE6" w:rsidP="00FB1F67">
      <w:r>
        <w:separator/>
      </w:r>
    </w:p>
  </w:footnote>
  <w:footnote w:type="continuationSeparator" w:id="0">
    <w:p w:rsidR="00476EE6" w:rsidRDefault="00476EE6" w:rsidP="00FB1F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suff w:val="space"/>
      <w:lvlText w:val="%1"/>
      <w:lvlJc w:val="left"/>
      <w:pPr>
        <w:ind w:left="710" w:firstLine="709"/>
      </w:pPr>
      <w:rPr>
        <w:rFonts w:hint="default"/>
        <w:b/>
        <w:i w:val="0"/>
        <w:color w:val="auto"/>
        <w:sz w:val="28"/>
        <w:u w:val="none"/>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D0B"/>
    <w:rsid w:val="00003E36"/>
    <w:rsid w:val="00004669"/>
    <w:rsid w:val="000046B8"/>
    <w:rsid w:val="00004A4D"/>
    <w:rsid w:val="00004F2F"/>
    <w:rsid w:val="00005335"/>
    <w:rsid w:val="0000541B"/>
    <w:rsid w:val="00005BD5"/>
    <w:rsid w:val="000060C3"/>
    <w:rsid w:val="0000675A"/>
    <w:rsid w:val="00006B61"/>
    <w:rsid w:val="00007B1A"/>
    <w:rsid w:val="000103E0"/>
    <w:rsid w:val="0001071C"/>
    <w:rsid w:val="00010DB4"/>
    <w:rsid w:val="00011701"/>
    <w:rsid w:val="00011E5D"/>
    <w:rsid w:val="00012126"/>
    <w:rsid w:val="000124D6"/>
    <w:rsid w:val="00013789"/>
    <w:rsid w:val="0001519F"/>
    <w:rsid w:val="000154C3"/>
    <w:rsid w:val="00015591"/>
    <w:rsid w:val="000170F1"/>
    <w:rsid w:val="0002162D"/>
    <w:rsid w:val="000216F4"/>
    <w:rsid w:val="00022F82"/>
    <w:rsid w:val="0002356E"/>
    <w:rsid w:val="00023C6E"/>
    <w:rsid w:val="00024429"/>
    <w:rsid w:val="00025511"/>
    <w:rsid w:val="00025913"/>
    <w:rsid w:val="00025A17"/>
    <w:rsid w:val="000263A0"/>
    <w:rsid w:val="000268A6"/>
    <w:rsid w:val="00026CE6"/>
    <w:rsid w:val="00026D99"/>
    <w:rsid w:val="00027642"/>
    <w:rsid w:val="000276DC"/>
    <w:rsid w:val="00027AA8"/>
    <w:rsid w:val="00030365"/>
    <w:rsid w:val="000307BA"/>
    <w:rsid w:val="00030F38"/>
    <w:rsid w:val="000310B1"/>
    <w:rsid w:val="00031343"/>
    <w:rsid w:val="00031E31"/>
    <w:rsid w:val="0003229A"/>
    <w:rsid w:val="00032343"/>
    <w:rsid w:val="000327EA"/>
    <w:rsid w:val="0003306D"/>
    <w:rsid w:val="000334CD"/>
    <w:rsid w:val="00033FBE"/>
    <w:rsid w:val="00034260"/>
    <w:rsid w:val="000343F7"/>
    <w:rsid w:val="00035A4E"/>
    <w:rsid w:val="00037681"/>
    <w:rsid w:val="00037942"/>
    <w:rsid w:val="00037DC2"/>
    <w:rsid w:val="00040073"/>
    <w:rsid w:val="00040ECF"/>
    <w:rsid w:val="0004149B"/>
    <w:rsid w:val="00041F50"/>
    <w:rsid w:val="0004235F"/>
    <w:rsid w:val="000425C0"/>
    <w:rsid w:val="00042EBB"/>
    <w:rsid w:val="00043222"/>
    <w:rsid w:val="00043634"/>
    <w:rsid w:val="00043BBD"/>
    <w:rsid w:val="000443A1"/>
    <w:rsid w:val="000446FF"/>
    <w:rsid w:val="0004509A"/>
    <w:rsid w:val="000460E1"/>
    <w:rsid w:val="000464F6"/>
    <w:rsid w:val="00047851"/>
    <w:rsid w:val="0005008A"/>
    <w:rsid w:val="00050216"/>
    <w:rsid w:val="000503D7"/>
    <w:rsid w:val="000504CB"/>
    <w:rsid w:val="00050746"/>
    <w:rsid w:val="00050890"/>
    <w:rsid w:val="00050963"/>
    <w:rsid w:val="00050E34"/>
    <w:rsid w:val="00050E64"/>
    <w:rsid w:val="00050FED"/>
    <w:rsid w:val="00051374"/>
    <w:rsid w:val="00051429"/>
    <w:rsid w:val="00051659"/>
    <w:rsid w:val="00051704"/>
    <w:rsid w:val="00051991"/>
    <w:rsid w:val="0005306D"/>
    <w:rsid w:val="00053B81"/>
    <w:rsid w:val="000541C6"/>
    <w:rsid w:val="000543E6"/>
    <w:rsid w:val="00054943"/>
    <w:rsid w:val="000549CE"/>
    <w:rsid w:val="00054DEC"/>
    <w:rsid w:val="00054EF2"/>
    <w:rsid w:val="00054F2C"/>
    <w:rsid w:val="0005546D"/>
    <w:rsid w:val="00055D71"/>
    <w:rsid w:val="00057570"/>
    <w:rsid w:val="0005776F"/>
    <w:rsid w:val="00057E65"/>
    <w:rsid w:val="000600B1"/>
    <w:rsid w:val="0006025A"/>
    <w:rsid w:val="00060D82"/>
    <w:rsid w:val="0006182C"/>
    <w:rsid w:val="00061E1E"/>
    <w:rsid w:val="000623C9"/>
    <w:rsid w:val="00063101"/>
    <w:rsid w:val="00063211"/>
    <w:rsid w:val="00063261"/>
    <w:rsid w:val="000648AC"/>
    <w:rsid w:val="00066920"/>
    <w:rsid w:val="000672E9"/>
    <w:rsid w:val="00067701"/>
    <w:rsid w:val="000723F9"/>
    <w:rsid w:val="00072596"/>
    <w:rsid w:val="000726F8"/>
    <w:rsid w:val="000727AF"/>
    <w:rsid w:val="0007329F"/>
    <w:rsid w:val="000733F1"/>
    <w:rsid w:val="00074152"/>
    <w:rsid w:val="000745D7"/>
    <w:rsid w:val="00075A58"/>
    <w:rsid w:val="00075B8C"/>
    <w:rsid w:val="00075C8A"/>
    <w:rsid w:val="000761B6"/>
    <w:rsid w:val="0007621A"/>
    <w:rsid w:val="00077254"/>
    <w:rsid w:val="00077257"/>
    <w:rsid w:val="00077A90"/>
    <w:rsid w:val="00080FD3"/>
    <w:rsid w:val="000813F5"/>
    <w:rsid w:val="000815C4"/>
    <w:rsid w:val="00081D21"/>
    <w:rsid w:val="00082406"/>
    <w:rsid w:val="0008326D"/>
    <w:rsid w:val="00083305"/>
    <w:rsid w:val="00083C4B"/>
    <w:rsid w:val="00084BFB"/>
    <w:rsid w:val="0008582C"/>
    <w:rsid w:val="00085C9F"/>
    <w:rsid w:val="000869D0"/>
    <w:rsid w:val="0008702E"/>
    <w:rsid w:val="00087307"/>
    <w:rsid w:val="00087C1E"/>
    <w:rsid w:val="00087D84"/>
    <w:rsid w:val="000903E8"/>
    <w:rsid w:val="00090B3E"/>
    <w:rsid w:val="000915BE"/>
    <w:rsid w:val="00091BF5"/>
    <w:rsid w:val="0009299D"/>
    <w:rsid w:val="00092B36"/>
    <w:rsid w:val="00092BA7"/>
    <w:rsid w:val="00092D4C"/>
    <w:rsid w:val="00093585"/>
    <w:rsid w:val="00094216"/>
    <w:rsid w:val="000950CE"/>
    <w:rsid w:val="0009646E"/>
    <w:rsid w:val="00096676"/>
    <w:rsid w:val="00096912"/>
    <w:rsid w:val="00096A70"/>
    <w:rsid w:val="000A03A7"/>
    <w:rsid w:val="000A0878"/>
    <w:rsid w:val="000A08E7"/>
    <w:rsid w:val="000A092B"/>
    <w:rsid w:val="000A0E12"/>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802"/>
    <w:rsid w:val="000B4931"/>
    <w:rsid w:val="000B4A92"/>
    <w:rsid w:val="000B53B7"/>
    <w:rsid w:val="000B5FB0"/>
    <w:rsid w:val="000B670A"/>
    <w:rsid w:val="000B6D64"/>
    <w:rsid w:val="000B6DB9"/>
    <w:rsid w:val="000C109C"/>
    <w:rsid w:val="000C1E8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2BF4"/>
    <w:rsid w:val="000D33AE"/>
    <w:rsid w:val="000D48E2"/>
    <w:rsid w:val="000D4BB0"/>
    <w:rsid w:val="000D513C"/>
    <w:rsid w:val="000D5A38"/>
    <w:rsid w:val="000D5EF5"/>
    <w:rsid w:val="000D6E94"/>
    <w:rsid w:val="000D7A14"/>
    <w:rsid w:val="000E027A"/>
    <w:rsid w:val="000E0946"/>
    <w:rsid w:val="000E0E38"/>
    <w:rsid w:val="000E10B5"/>
    <w:rsid w:val="000E2BD6"/>
    <w:rsid w:val="000E38F9"/>
    <w:rsid w:val="000E3C11"/>
    <w:rsid w:val="000E3F40"/>
    <w:rsid w:val="000E4276"/>
    <w:rsid w:val="000E4363"/>
    <w:rsid w:val="000E43D1"/>
    <w:rsid w:val="000E4FFD"/>
    <w:rsid w:val="000E55FC"/>
    <w:rsid w:val="000E56E9"/>
    <w:rsid w:val="000E5A51"/>
    <w:rsid w:val="000E5CDA"/>
    <w:rsid w:val="000E74B7"/>
    <w:rsid w:val="000E75D3"/>
    <w:rsid w:val="000E7DCA"/>
    <w:rsid w:val="000F0B27"/>
    <w:rsid w:val="000F1635"/>
    <w:rsid w:val="000F299F"/>
    <w:rsid w:val="000F4048"/>
    <w:rsid w:val="000F457D"/>
    <w:rsid w:val="000F4589"/>
    <w:rsid w:val="000F4BA2"/>
    <w:rsid w:val="000F5285"/>
    <w:rsid w:val="000F5518"/>
    <w:rsid w:val="000F5BD7"/>
    <w:rsid w:val="000F60A2"/>
    <w:rsid w:val="000F65E7"/>
    <w:rsid w:val="000F6628"/>
    <w:rsid w:val="000F6A2F"/>
    <w:rsid w:val="000F6EE2"/>
    <w:rsid w:val="00100671"/>
    <w:rsid w:val="00100D91"/>
    <w:rsid w:val="0010186F"/>
    <w:rsid w:val="00101DA8"/>
    <w:rsid w:val="001028C7"/>
    <w:rsid w:val="00102CA7"/>
    <w:rsid w:val="00102EE3"/>
    <w:rsid w:val="00102F4B"/>
    <w:rsid w:val="0010381B"/>
    <w:rsid w:val="00103B80"/>
    <w:rsid w:val="00103CB2"/>
    <w:rsid w:val="00104289"/>
    <w:rsid w:val="001044A4"/>
    <w:rsid w:val="00104788"/>
    <w:rsid w:val="00104DA8"/>
    <w:rsid w:val="00104FEF"/>
    <w:rsid w:val="0010533C"/>
    <w:rsid w:val="001064B9"/>
    <w:rsid w:val="001068EB"/>
    <w:rsid w:val="001071BE"/>
    <w:rsid w:val="001072E3"/>
    <w:rsid w:val="00107502"/>
    <w:rsid w:val="00107DF8"/>
    <w:rsid w:val="00110557"/>
    <w:rsid w:val="00110590"/>
    <w:rsid w:val="00111123"/>
    <w:rsid w:val="0011170D"/>
    <w:rsid w:val="00111864"/>
    <w:rsid w:val="00111C3B"/>
    <w:rsid w:val="00112EC8"/>
    <w:rsid w:val="001130DD"/>
    <w:rsid w:val="001130F8"/>
    <w:rsid w:val="001137D6"/>
    <w:rsid w:val="00114589"/>
    <w:rsid w:val="001146D6"/>
    <w:rsid w:val="001154B4"/>
    <w:rsid w:val="0011561D"/>
    <w:rsid w:val="00115D07"/>
    <w:rsid w:val="00117DB9"/>
    <w:rsid w:val="00117EEE"/>
    <w:rsid w:val="001200D4"/>
    <w:rsid w:val="00120277"/>
    <w:rsid w:val="001202B5"/>
    <w:rsid w:val="0012055D"/>
    <w:rsid w:val="00121A6E"/>
    <w:rsid w:val="0012212A"/>
    <w:rsid w:val="00122A1E"/>
    <w:rsid w:val="00122EE2"/>
    <w:rsid w:val="00123096"/>
    <w:rsid w:val="00123B13"/>
    <w:rsid w:val="00123B36"/>
    <w:rsid w:val="00124651"/>
    <w:rsid w:val="00124B84"/>
    <w:rsid w:val="00124BCA"/>
    <w:rsid w:val="00124C59"/>
    <w:rsid w:val="00124E68"/>
    <w:rsid w:val="00124ED8"/>
    <w:rsid w:val="0012683D"/>
    <w:rsid w:val="001269B6"/>
    <w:rsid w:val="00126B26"/>
    <w:rsid w:val="00127558"/>
    <w:rsid w:val="00127754"/>
    <w:rsid w:val="001306E0"/>
    <w:rsid w:val="001307E3"/>
    <w:rsid w:val="00130A2C"/>
    <w:rsid w:val="00130AD9"/>
    <w:rsid w:val="00131035"/>
    <w:rsid w:val="00131161"/>
    <w:rsid w:val="0013145E"/>
    <w:rsid w:val="00131837"/>
    <w:rsid w:val="00131BBF"/>
    <w:rsid w:val="0013204A"/>
    <w:rsid w:val="00132261"/>
    <w:rsid w:val="001327A9"/>
    <w:rsid w:val="001334CE"/>
    <w:rsid w:val="001337F7"/>
    <w:rsid w:val="00133BBC"/>
    <w:rsid w:val="00134492"/>
    <w:rsid w:val="00134FB5"/>
    <w:rsid w:val="00135167"/>
    <w:rsid w:val="0013523E"/>
    <w:rsid w:val="00135341"/>
    <w:rsid w:val="00135BF6"/>
    <w:rsid w:val="00135C1E"/>
    <w:rsid w:val="001366C2"/>
    <w:rsid w:val="00137122"/>
    <w:rsid w:val="0013786F"/>
    <w:rsid w:val="00140254"/>
    <w:rsid w:val="00140F8D"/>
    <w:rsid w:val="00141EDB"/>
    <w:rsid w:val="00142870"/>
    <w:rsid w:val="00142CB2"/>
    <w:rsid w:val="0014399C"/>
    <w:rsid w:val="00143CF8"/>
    <w:rsid w:val="0014441E"/>
    <w:rsid w:val="001444F2"/>
    <w:rsid w:val="00145755"/>
    <w:rsid w:val="00146373"/>
    <w:rsid w:val="001468B0"/>
    <w:rsid w:val="00146952"/>
    <w:rsid w:val="00146A47"/>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AB6"/>
    <w:rsid w:val="00154C60"/>
    <w:rsid w:val="001550E8"/>
    <w:rsid w:val="001556A9"/>
    <w:rsid w:val="00160173"/>
    <w:rsid w:val="00160356"/>
    <w:rsid w:val="00160EAB"/>
    <w:rsid w:val="00161664"/>
    <w:rsid w:val="001622F0"/>
    <w:rsid w:val="00163C5C"/>
    <w:rsid w:val="00163DA6"/>
    <w:rsid w:val="00164407"/>
    <w:rsid w:val="00164887"/>
    <w:rsid w:val="00164BA0"/>
    <w:rsid w:val="001651AC"/>
    <w:rsid w:val="001651E7"/>
    <w:rsid w:val="00166548"/>
    <w:rsid w:val="00167558"/>
    <w:rsid w:val="001676E9"/>
    <w:rsid w:val="00167DC5"/>
    <w:rsid w:val="00167E39"/>
    <w:rsid w:val="00167E4B"/>
    <w:rsid w:val="001700FB"/>
    <w:rsid w:val="00170169"/>
    <w:rsid w:val="00170759"/>
    <w:rsid w:val="00170B2D"/>
    <w:rsid w:val="00171E54"/>
    <w:rsid w:val="001724AD"/>
    <w:rsid w:val="00172AF6"/>
    <w:rsid w:val="00173152"/>
    <w:rsid w:val="001736C4"/>
    <w:rsid w:val="00173C13"/>
    <w:rsid w:val="00173C54"/>
    <w:rsid w:val="00174719"/>
    <w:rsid w:val="00174E0E"/>
    <w:rsid w:val="001755EE"/>
    <w:rsid w:val="001757EE"/>
    <w:rsid w:val="00175F00"/>
    <w:rsid w:val="001766E3"/>
    <w:rsid w:val="00176C65"/>
    <w:rsid w:val="00177518"/>
    <w:rsid w:val="0018009E"/>
    <w:rsid w:val="001807BD"/>
    <w:rsid w:val="00180A1B"/>
    <w:rsid w:val="00180EEB"/>
    <w:rsid w:val="00181200"/>
    <w:rsid w:val="00181574"/>
    <w:rsid w:val="001817D6"/>
    <w:rsid w:val="001819AC"/>
    <w:rsid w:val="001829F1"/>
    <w:rsid w:val="001835E6"/>
    <w:rsid w:val="001842A9"/>
    <w:rsid w:val="001843DA"/>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05F"/>
    <w:rsid w:val="00196251"/>
    <w:rsid w:val="00196C77"/>
    <w:rsid w:val="00196D40"/>
    <w:rsid w:val="00196EAF"/>
    <w:rsid w:val="00196F45"/>
    <w:rsid w:val="001975A5"/>
    <w:rsid w:val="00197F3D"/>
    <w:rsid w:val="001A0381"/>
    <w:rsid w:val="001A0FA8"/>
    <w:rsid w:val="001A105A"/>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2AC0"/>
    <w:rsid w:val="001B30D6"/>
    <w:rsid w:val="001B3275"/>
    <w:rsid w:val="001B32A6"/>
    <w:rsid w:val="001B3572"/>
    <w:rsid w:val="001B36B8"/>
    <w:rsid w:val="001B4A51"/>
    <w:rsid w:val="001B4B6D"/>
    <w:rsid w:val="001B585F"/>
    <w:rsid w:val="001B61FA"/>
    <w:rsid w:val="001B69B1"/>
    <w:rsid w:val="001B72C2"/>
    <w:rsid w:val="001B72FC"/>
    <w:rsid w:val="001B7FD5"/>
    <w:rsid w:val="001C0335"/>
    <w:rsid w:val="001C0367"/>
    <w:rsid w:val="001C0483"/>
    <w:rsid w:val="001C0BCB"/>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8E9"/>
    <w:rsid w:val="001C5AF4"/>
    <w:rsid w:val="001C66DE"/>
    <w:rsid w:val="001C6D7E"/>
    <w:rsid w:val="001C6DDB"/>
    <w:rsid w:val="001C7908"/>
    <w:rsid w:val="001C7EEA"/>
    <w:rsid w:val="001D08B6"/>
    <w:rsid w:val="001D09B9"/>
    <w:rsid w:val="001D0ADF"/>
    <w:rsid w:val="001D0DA3"/>
    <w:rsid w:val="001D0E3B"/>
    <w:rsid w:val="001D10C6"/>
    <w:rsid w:val="001D1863"/>
    <w:rsid w:val="001D18FB"/>
    <w:rsid w:val="001D1DD0"/>
    <w:rsid w:val="001D1FC9"/>
    <w:rsid w:val="001D1FEB"/>
    <w:rsid w:val="001D2365"/>
    <w:rsid w:val="001D2EA6"/>
    <w:rsid w:val="001D3405"/>
    <w:rsid w:val="001D36E7"/>
    <w:rsid w:val="001D36FF"/>
    <w:rsid w:val="001D4219"/>
    <w:rsid w:val="001D42F9"/>
    <w:rsid w:val="001D513D"/>
    <w:rsid w:val="001D54BB"/>
    <w:rsid w:val="001D5B66"/>
    <w:rsid w:val="001D6298"/>
    <w:rsid w:val="001D6B94"/>
    <w:rsid w:val="001D6FB3"/>
    <w:rsid w:val="001D763A"/>
    <w:rsid w:val="001D76D9"/>
    <w:rsid w:val="001D784F"/>
    <w:rsid w:val="001D7A21"/>
    <w:rsid w:val="001D7CD6"/>
    <w:rsid w:val="001D7E21"/>
    <w:rsid w:val="001E0530"/>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4BE"/>
    <w:rsid w:val="001E75BE"/>
    <w:rsid w:val="001E7E46"/>
    <w:rsid w:val="001F0C8B"/>
    <w:rsid w:val="001F12A8"/>
    <w:rsid w:val="001F3369"/>
    <w:rsid w:val="001F37CF"/>
    <w:rsid w:val="001F3EDC"/>
    <w:rsid w:val="001F4519"/>
    <w:rsid w:val="001F45EB"/>
    <w:rsid w:val="001F48E0"/>
    <w:rsid w:val="001F4A30"/>
    <w:rsid w:val="001F609D"/>
    <w:rsid w:val="001F6291"/>
    <w:rsid w:val="001F64B2"/>
    <w:rsid w:val="001F6907"/>
    <w:rsid w:val="001F6B20"/>
    <w:rsid w:val="001F7C38"/>
    <w:rsid w:val="002000F9"/>
    <w:rsid w:val="00200246"/>
    <w:rsid w:val="00200BC3"/>
    <w:rsid w:val="00201334"/>
    <w:rsid w:val="002013A2"/>
    <w:rsid w:val="00201AEC"/>
    <w:rsid w:val="00201C7C"/>
    <w:rsid w:val="00201D6E"/>
    <w:rsid w:val="00202352"/>
    <w:rsid w:val="0020344A"/>
    <w:rsid w:val="00203BC1"/>
    <w:rsid w:val="002044D4"/>
    <w:rsid w:val="00204949"/>
    <w:rsid w:val="002049CD"/>
    <w:rsid w:val="00205053"/>
    <w:rsid w:val="00205131"/>
    <w:rsid w:val="0020579E"/>
    <w:rsid w:val="002057BD"/>
    <w:rsid w:val="0020627F"/>
    <w:rsid w:val="00206E00"/>
    <w:rsid w:val="00206E99"/>
    <w:rsid w:val="00207479"/>
    <w:rsid w:val="002076BC"/>
    <w:rsid w:val="002103E7"/>
    <w:rsid w:val="00210F5B"/>
    <w:rsid w:val="00210FDA"/>
    <w:rsid w:val="002113F9"/>
    <w:rsid w:val="0021144D"/>
    <w:rsid w:val="002117A3"/>
    <w:rsid w:val="00211A4E"/>
    <w:rsid w:val="00211C6E"/>
    <w:rsid w:val="00211ECD"/>
    <w:rsid w:val="002120E8"/>
    <w:rsid w:val="0021220E"/>
    <w:rsid w:val="002122F4"/>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082"/>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39D4"/>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108"/>
    <w:rsid w:val="00244A6F"/>
    <w:rsid w:val="00245BC0"/>
    <w:rsid w:val="00245E14"/>
    <w:rsid w:val="00246150"/>
    <w:rsid w:val="0024624F"/>
    <w:rsid w:val="00246589"/>
    <w:rsid w:val="00247542"/>
    <w:rsid w:val="002477E0"/>
    <w:rsid w:val="002479F8"/>
    <w:rsid w:val="002505B6"/>
    <w:rsid w:val="00250AB9"/>
    <w:rsid w:val="00251424"/>
    <w:rsid w:val="002514E0"/>
    <w:rsid w:val="0025195E"/>
    <w:rsid w:val="00251E34"/>
    <w:rsid w:val="00252427"/>
    <w:rsid w:val="00252C3F"/>
    <w:rsid w:val="00254605"/>
    <w:rsid w:val="002546EB"/>
    <w:rsid w:val="00254B17"/>
    <w:rsid w:val="00254FD5"/>
    <w:rsid w:val="002552ED"/>
    <w:rsid w:val="00255ADA"/>
    <w:rsid w:val="002562FE"/>
    <w:rsid w:val="00257535"/>
    <w:rsid w:val="00257AE3"/>
    <w:rsid w:val="00257B3B"/>
    <w:rsid w:val="002600C3"/>
    <w:rsid w:val="0026070C"/>
    <w:rsid w:val="002609AF"/>
    <w:rsid w:val="00260AAA"/>
    <w:rsid w:val="00261820"/>
    <w:rsid w:val="002623DB"/>
    <w:rsid w:val="00262774"/>
    <w:rsid w:val="002634DE"/>
    <w:rsid w:val="0026371D"/>
    <w:rsid w:val="00263F02"/>
    <w:rsid w:val="0026408F"/>
    <w:rsid w:val="00264478"/>
    <w:rsid w:val="00264588"/>
    <w:rsid w:val="00264997"/>
    <w:rsid w:val="002651B7"/>
    <w:rsid w:val="00265E14"/>
    <w:rsid w:val="002663AF"/>
    <w:rsid w:val="00266C20"/>
    <w:rsid w:val="00267464"/>
    <w:rsid w:val="0026777E"/>
    <w:rsid w:val="00267F33"/>
    <w:rsid w:val="0027000B"/>
    <w:rsid w:val="0027026E"/>
    <w:rsid w:val="0027075B"/>
    <w:rsid w:val="00270864"/>
    <w:rsid w:val="00270CC1"/>
    <w:rsid w:val="00270D0D"/>
    <w:rsid w:val="00271107"/>
    <w:rsid w:val="00271733"/>
    <w:rsid w:val="00271B33"/>
    <w:rsid w:val="00272A92"/>
    <w:rsid w:val="00273221"/>
    <w:rsid w:val="00273C05"/>
    <w:rsid w:val="00273C71"/>
    <w:rsid w:val="00274FFF"/>
    <w:rsid w:val="00275EBC"/>
    <w:rsid w:val="002764EB"/>
    <w:rsid w:val="002766FA"/>
    <w:rsid w:val="0027687C"/>
    <w:rsid w:val="002769B1"/>
    <w:rsid w:val="00276AD2"/>
    <w:rsid w:val="00276F2D"/>
    <w:rsid w:val="00277219"/>
    <w:rsid w:val="002801AE"/>
    <w:rsid w:val="00281A4A"/>
    <w:rsid w:val="00281AEB"/>
    <w:rsid w:val="002820E5"/>
    <w:rsid w:val="002825D4"/>
    <w:rsid w:val="00282650"/>
    <w:rsid w:val="00282A4F"/>
    <w:rsid w:val="00282F84"/>
    <w:rsid w:val="002831FA"/>
    <w:rsid w:val="002832D7"/>
    <w:rsid w:val="00283446"/>
    <w:rsid w:val="0028359B"/>
    <w:rsid w:val="00284452"/>
    <w:rsid w:val="002845FD"/>
    <w:rsid w:val="0028482F"/>
    <w:rsid w:val="00284C9C"/>
    <w:rsid w:val="00285DA8"/>
    <w:rsid w:val="00285FE1"/>
    <w:rsid w:val="002862A1"/>
    <w:rsid w:val="00286836"/>
    <w:rsid w:val="00286F90"/>
    <w:rsid w:val="00287F37"/>
    <w:rsid w:val="00287F7E"/>
    <w:rsid w:val="00290157"/>
    <w:rsid w:val="0029087B"/>
    <w:rsid w:val="00290BE5"/>
    <w:rsid w:val="002914F5"/>
    <w:rsid w:val="00291F83"/>
    <w:rsid w:val="00291F9B"/>
    <w:rsid w:val="00292CEA"/>
    <w:rsid w:val="00292EDB"/>
    <w:rsid w:val="0029310C"/>
    <w:rsid w:val="002931B6"/>
    <w:rsid w:val="00293AD5"/>
    <w:rsid w:val="00293F94"/>
    <w:rsid w:val="0029434B"/>
    <w:rsid w:val="00294622"/>
    <w:rsid w:val="00295B32"/>
    <w:rsid w:val="00296164"/>
    <w:rsid w:val="0029653A"/>
    <w:rsid w:val="002970F4"/>
    <w:rsid w:val="002972F8"/>
    <w:rsid w:val="00297966"/>
    <w:rsid w:val="002A0BE2"/>
    <w:rsid w:val="002A0CE2"/>
    <w:rsid w:val="002A1553"/>
    <w:rsid w:val="002A156F"/>
    <w:rsid w:val="002A1991"/>
    <w:rsid w:val="002A1F96"/>
    <w:rsid w:val="002A2495"/>
    <w:rsid w:val="002A2D5F"/>
    <w:rsid w:val="002A389B"/>
    <w:rsid w:val="002A41CA"/>
    <w:rsid w:val="002A46E6"/>
    <w:rsid w:val="002A51E3"/>
    <w:rsid w:val="002A56F0"/>
    <w:rsid w:val="002A57BC"/>
    <w:rsid w:val="002A5807"/>
    <w:rsid w:val="002A6D8F"/>
    <w:rsid w:val="002A703C"/>
    <w:rsid w:val="002A7508"/>
    <w:rsid w:val="002B00CB"/>
    <w:rsid w:val="002B0810"/>
    <w:rsid w:val="002B0AE5"/>
    <w:rsid w:val="002B0D3B"/>
    <w:rsid w:val="002B0E4B"/>
    <w:rsid w:val="002B13A3"/>
    <w:rsid w:val="002B1784"/>
    <w:rsid w:val="002B17F0"/>
    <w:rsid w:val="002B19BB"/>
    <w:rsid w:val="002B1F66"/>
    <w:rsid w:val="002B2321"/>
    <w:rsid w:val="002B2D87"/>
    <w:rsid w:val="002B37AF"/>
    <w:rsid w:val="002B43C2"/>
    <w:rsid w:val="002B4770"/>
    <w:rsid w:val="002B4840"/>
    <w:rsid w:val="002B736E"/>
    <w:rsid w:val="002B73E2"/>
    <w:rsid w:val="002B7B35"/>
    <w:rsid w:val="002C0538"/>
    <w:rsid w:val="002C0733"/>
    <w:rsid w:val="002C0982"/>
    <w:rsid w:val="002C0A7B"/>
    <w:rsid w:val="002C1293"/>
    <w:rsid w:val="002C24DD"/>
    <w:rsid w:val="002C2818"/>
    <w:rsid w:val="002C282A"/>
    <w:rsid w:val="002C29DE"/>
    <w:rsid w:val="002C2A56"/>
    <w:rsid w:val="002C30C4"/>
    <w:rsid w:val="002C3577"/>
    <w:rsid w:val="002C36FD"/>
    <w:rsid w:val="002C3F2A"/>
    <w:rsid w:val="002C58C4"/>
    <w:rsid w:val="002C5C09"/>
    <w:rsid w:val="002C7566"/>
    <w:rsid w:val="002C7D78"/>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011"/>
    <w:rsid w:val="002D5411"/>
    <w:rsid w:val="002D5EFC"/>
    <w:rsid w:val="002D62DB"/>
    <w:rsid w:val="002D651B"/>
    <w:rsid w:val="002D6A01"/>
    <w:rsid w:val="002D7D96"/>
    <w:rsid w:val="002E1509"/>
    <w:rsid w:val="002E20BF"/>
    <w:rsid w:val="002E2229"/>
    <w:rsid w:val="002E23CF"/>
    <w:rsid w:val="002E2B88"/>
    <w:rsid w:val="002E2F0B"/>
    <w:rsid w:val="002E389E"/>
    <w:rsid w:val="002E4CDA"/>
    <w:rsid w:val="002E4F1D"/>
    <w:rsid w:val="002E5137"/>
    <w:rsid w:val="002E51E1"/>
    <w:rsid w:val="002E5318"/>
    <w:rsid w:val="002E5A3A"/>
    <w:rsid w:val="002E6409"/>
    <w:rsid w:val="002E703B"/>
    <w:rsid w:val="002E70A5"/>
    <w:rsid w:val="002E77EE"/>
    <w:rsid w:val="002E7E81"/>
    <w:rsid w:val="002F05B7"/>
    <w:rsid w:val="002F08D1"/>
    <w:rsid w:val="002F09DE"/>
    <w:rsid w:val="002F0AA8"/>
    <w:rsid w:val="002F0CF0"/>
    <w:rsid w:val="002F1722"/>
    <w:rsid w:val="002F178B"/>
    <w:rsid w:val="002F2585"/>
    <w:rsid w:val="002F271A"/>
    <w:rsid w:val="002F310F"/>
    <w:rsid w:val="002F3770"/>
    <w:rsid w:val="002F3A69"/>
    <w:rsid w:val="002F44AE"/>
    <w:rsid w:val="002F461D"/>
    <w:rsid w:val="002F7EBB"/>
    <w:rsid w:val="002F7F26"/>
    <w:rsid w:val="00300265"/>
    <w:rsid w:val="00300428"/>
    <w:rsid w:val="003012A2"/>
    <w:rsid w:val="0030196E"/>
    <w:rsid w:val="00302246"/>
    <w:rsid w:val="00302299"/>
    <w:rsid w:val="003024E3"/>
    <w:rsid w:val="0030274D"/>
    <w:rsid w:val="00302CAE"/>
    <w:rsid w:val="00302CD8"/>
    <w:rsid w:val="0030350E"/>
    <w:rsid w:val="003043C6"/>
    <w:rsid w:val="003043D2"/>
    <w:rsid w:val="003052DC"/>
    <w:rsid w:val="00305AA1"/>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2E72"/>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927"/>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B6E"/>
    <w:rsid w:val="00331ECF"/>
    <w:rsid w:val="00331FAB"/>
    <w:rsid w:val="003324F7"/>
    <w:rsid w:val="003337DC"/>
    <w:rsid w:val="003339FF"/>
    <w:rsid w:val="003347DF"/>
    <w:rsid w:val="00334B77"/>
    <w:rsid w:val="0033501C"/>
    <w:rsid w:val="00335563"/>
    <w:rsid w:val="00335CD2"/>
    <w:rsid w:val="00337C54"/>
    <w:rsid w:val="003403DF"/>
    <w:rsid w:val="00340A7D"/>
    <w:rsid w:val="00340BF5"/>
    <w:rsid w:val="00341871"/>
    <w:rsid w:val="00341C5F"/>
    <w:rsid w:val="00341D88"/>
    <w:rsid w:val="00342529"/>
    <w:rsid w:val="00343330"/>
    <w:rsid w:val="00343781"/>
    <w:rsid w:val="003458C7"/>
    <w:rsid w:val="00345904"/>
    <w:rsid w:val="003463D9"/>
    <w:rsid w:val="003469CB"/>
    <w:rsid w:val="00346B96"/>
    <w:rsid w:val="00346D34"/>
    <w:rsid w:val="0034768A"/>
    <w:rsid w:val="00350BB6"/>
    <w:rsid w:val="00352EF7"/>
    <w:rsid w:val="003535EC"/>
    <w:rsid w:val="0035390E"/>
    <w:rsid w:val="00353D10"/>
    <w:rsid w:val="00353DDF"/>
    <w:rsid w:val="00353F4C"/>
    <w:rsid w:val="00354402"/>
    <w:rsid w:val="0035465F"/>
    <w:rsid w:val="003548E7"/>
    <w:rsid w:val="003559D9"/>
    <w:rsid w:val="00356AE5"/>
    <w:rsid w:val="00357646"/>
    <w:rsid w:val="0036051B"/>
    <w:rsid w:val="00360F85"/>
    <w:rsid w:val="00361488"/>
    <w:rsid w:val="0036158B"/>
    <w:rsid w:val="0036275B"/>
    <w:rsid w:val="003627EF"/>
    <w:rsid w:val="00362936"/>
    <w:rsid w:val="00362E79"/>
    <w:rsid w:val="0036304E"/>
    <w:rsid w:val="003630BA"/>
    <w:rsid w:val="0036530B"/>
    <w:rsid w:val="0036568C"/>
    <w:rsid w:val="00365CDE"/>
    <w:rsid w:val="00366529"/>
    <w:rsid w:val="0036732F"/>
    <w:rsid w:val="003673C3"/>
    <w:rsid w:val="003673EB"/>
    <w:rsid w:val="00367792"/>
    <w:rsid w:val="003677A6"/>
    <w:rsid w:val="003719DC"/>
    <w:rsid w:val="00371C08"/>
    <w:rsid w:val="00371D92"/>
    <w:rsid w:val="0037286B"/>
    <w:rsid w:val="00372906"/>
    <w:rsid w:val="00372D90"/>
    <w:rsid w:val="00373166"/>
    <w:rsid w:val="003744FE"/>
    <w:rsid w:val="00374BDE"/>
    <w:rsid w:val="00374BE9"/>
    <w:rsid w:val="003753B8"/>
    <w:rsid w:val="00376132"/>
    <w:rsid w:val="00376CB5"/>
    <w:rsid w:val="00377250"/>
    <w:rsid w:val="003779DA"/>
    <w:rsid w:val="00377AE5"/>
    <w:rsid w:val="003803B1"/>
    <w:rsid w:val="00380A8C"/>
    <w:rsid w:val="00380D5B"/>
    <w:rsid w:val="00381D6A"/>
    <w:rsid w:val="003830FD"/>
    <w:rsid w:val="00383742"/>
    <w:rsid w:val="00383AD4"/>
    <w:rsid w:val="00384276"/>
    <w:rsid w:val="00385255"/>
    <w:rsid w:val="0038531D"/>
    <w:rsid w:val="0038589C"/>
    <w:rsid w:val="00386148"/>
    <w:rsid w:val="0038652D"/>
    <w:rsid w:val="003871AF"/>
    <w:rsid w:val="00387642"/>
    <w:rsid w:val="00390736"/>
    <w:rsid w:val="003918B3"/>
    <w:rsid w:val="00391AE6"/>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3B10"/>
    <w:rsid w:val="003A456A"/>
    <w:rsid w:val="003A53DE"/>
    <w:rsid w:val="003A5816"/>
    <w:rsid w:val="003A6197"/>
    <w:rsid w:val="003A663A"/>
    <w:rsid w:val="003A6804"/>
    <w:rsid w:val="003A6828"/>
    <w:rsid w:val="003A68DA"/>
    <w:rsid w:val="003A6F7A"/>
    <w:rsid w:val="003A730D"/>
    <w:rsid w:val="003A7B4B"/>
    <w:rsid w:val="003B0131"/>
    <w:rsid w:val="003B04BD"/>
    <w:rsid w:val="003B04D0"/>
    <w:rsid w:val="003B0658"/>
    <w:rsid w:val="003B0C25"/>
    <w:rsid w:val="003B0CEB"/>
    <w:rsid w:val="003B12AF"/>
    <w:rsid w:val="003B18E2"/>
    <w:rsid w:val="003B1BC5"/>
    <w:rsid w:val="003B1CA4"/>
    <w:rsid w:val="003B31A9"/>
    <w:rsid w:val="003B3A1A"/>
    <w:rsid w:val="003B3A6E"/>
    <w:rsid w:val="003B4C4C"/>
    <w:rsid w:val="003B567C"/>
    <w:rsid w:val="003B56B0"/>
    <w:rsid w:val="003B59B5"/>
    <w:rsid w:val="003B5F7E"/>
    <w:rsid w:val="003B65B9"/>
    <w:rsid w:val="003B7645"/>
    <w:rsid w:val="003B76BF"/>
    <w:rsid w:val="003B7702"/>
    <w:rsid w:val="003C1105"/>
    <w:rsid w:val="003C2FFD"/>
    <w:rsid w:val="003C3430"/>
    <w:rsid w:val="003C3B2A"/>
    <w:rsid w:val="003C4E37"/>
    <w:rsid w:val="003C55A1"/>
    <w:rsid w:val="003C5F86"/>
    <w:rsid w:val="003C61CA"/>
    <w:rsid w:val="003C77C0"/>
    <w:rsid w:val="003D01DB"/>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5B4F"/>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E7F1F"/>
    <w:rsid w:val="003F02A6"/>
    <w:rsid w:val="003F0BC7"/>
    <w:rsid w:val="003F1AA2"/>
    <w:rsid w:val="003F1E51"/>
    <w:rsid w:val="003F2474"/>
    <w:rsid w:val="003F2BB5"/>
    <w:rsid w:val="003F2C1C"/>
    <w:rsid w:val="003F3010"/>
    <w:rsid w:val="003F34BE"/>
    <w:rsid w:val="003F3AD0"/>
    <w:rsid w:val="003F43FD"/>
    <w:rsid w:val="003F53D7"/>
    <w:rsid w:val="003F5B98"/>
    <w:rsid w:val="003F7C60"/>
    <w:rsid w:val="00400367"/>
    <w:rsid w:val="004010A6"/>
    <w:rsid w:val="0040119A"/>
    <w:rsid w:val="0040122E"/>
    <w:rsid w:val="00401BB2"/>
    <w:rsid w:val="00402231"/>
    <w:rsid w:val="00402400"/>
    <w:rsid w:val="0040250A"/>
    <w:rsid w:val="00402FE0"/>
    <w:rsid w:val="0040313F"/>
    <w:rsid w:val="004031D6"/>
    <w:rsid w:val="00403248"/>
    <w:rsid w:val="0040388B"/>
    <w:rsid w:val="00404349"/>
    <w:rsid w:val="0040461D"/>
    <w:rsid w:val="00404AEB"/>
    <w:rsid w:val="00405D06"/>
    <w:rsid w:val="00405D50"/>
    <w:rsid w:val="00406C15"/>
    <w:rsid w:val="0040732D"/>
    <w:rsid w:val="00407566"/>
    <w:rsid w:val="00410015"/>
    <w:rsid w:val="00413066"/>
    <w:rsid w:val="0041322D"/>
    <w:rsid w:val="00413241"/>
    <w:rsid w:val="00413533"/>
    <w:rsid w:val="00414ACE"/>
    <w:rsid w:val="00414BBC"/>
    <w:rsid w:val="00415F00"/>
    <w:rsid w:val="0041607D"/>
    <w:rsid w:val="00416393"/>
    <w:rsid w:val="00416FA0"/>
    <w:rsid w:val="00416FE7"/>
    <w:rsid w:val="004173A9"/>
    <w:rsid w:val="0041774C"/>
    <w:rsid w:val="00417A45"/>
    <w:rsid w:val="00417D27"/>
    <w:rsid w:val="00417DBB"/>
    <w:rsid w:val="0042152D"/>
    <w:rsid w:val="00422B75"/>
    <w:rsid w:val="004231B2"/>
    <w:rsid w:val="004231BD"/>
    <w:rsid w:val="0042348C"/>
    <w:rsid w:val="00423807"/>
    <w:rsid w:val="0042383E"/>
    <w:rsid w:val="00423F22"/>
    <w:rsid w:val="0042438D"/>
    <w:rsid w:val="00424630"/>
    <w:rsid w:val="00424E66"/>
    <w:rsid w:val="0042592E"/>
    <w:rsid w:val="004259A9"/>
    <w:rsid w:val="0042645A"/>
    <w:rsid w:val="004265AC"/>
    <w:rsid w:val="00427151"/>
    <w:rsid w:val="00427364"/>
    <w:rsid w:val="00427D97"/>
    <w:rsid w:val="00430497"/>
    <w:rsid w:val="00431518"/>
    <w:rsid w:val="004317E5"/>
    <w:rsid w:val="0043193A"/>
    <w:rsid w:val="0043355C"/>
    <w:rsid w:val="00433913"/>
    <w:rsid w:val="0043511E"/>
    <w:rsid w:val="004352A4"/>
    <w:rsid w:val="00435C29"/>
    <w:rsid w:val="00435F80"/>
    <w:rsid w:val="004361D6"/>
    <w:rsid w:val="00436289"/>
    <w:rsid w:val="004368A2"/>
    <w:rsid w:val="004369F4"/>
    <w:rsid w:val="00436EF0"/>
    <w:rsid w:val="004370C9"/>
    <w:rsid w:val="0043747A"/>
    <w:rsid w:val="00437E5C"/>
    <w:rsid w:val="00437E85"/>
    <w:rsid w:val="00437EFF"/>
    <w:rsid w:val="0044079D"/>
    <w:rsid w:val="00440FF1"/>
    <w:rsid w:val="00441273"/>
    <w:rsid w:val="0044172E"/>
    <w:rsid w:val="004418DE"/>
    <w:rsid w:val="00442651"/>
    <w:rsid w:val="004427FD"/>
    <w:rsid w:val="00442EBD"/>
    <w:rsid w:val="004438C1"/>
    <w:rsid w:val="00444352"/>
    <w:rsid w:val="00445260"/>
    <w:rsid w:val="00446049"/>
    <w:rsid w:val="00446B41"/>
    <w:rsid w:val="00447CE6"/>
    <w:rsid w:val="00447EBF"/>
    <w:rsid w:val="004504E9"/>
    <w:rsid w:val="00450B9F"/>
    <w:rsid w:val="004512E6"/>
    <w:rsid w:val="004514AD"/>
    <w:rsid w:val="00452321"/>
    <w:rsid w:val="004527E4"/>
    <w:rsid w:val="00452884"/>
    <w:rsid w:val="004530F3"/>
    <w:rsid w:val="0045339E"/>
    <w:rsid w:val="00454467"/>
    <w:rsid w:val="00454A39"/>
    <w:rsid w:val="00455206"/>
    <w:rsid w:val="00455EE1"/>
    <w:rsid w:val="00456A37"/>
    <w:rsid w:val="00456C79"/>
    <w:rsid w:val="0045743C"/>
    <w:rsid w:val="004578B5"/>
    <w:rsid w:val="00457E6D"/>
    <w:rsid w:val="004604AD"/>
    <w:rsid w:val="004606DE"/>
    <w:rsid w:val="00461497"/>
    <w:rsid w:val="00461C0D"/>
    <w:rsid w:val="004621FC"/>
    <w:rsid w:val="004624A9"/>
    <w:rsid w:val="004626FE"/>
    <w:rsid w:val="00462766"/>
    <w:rsid w:val="00462BE8"/>
    <w:rsid w:val="00462C31"/>
    <w:rsid w:val="00462C33"/>
    <w:rsid w:val="004645F7"/>
    <w:rsid w:val="00464808"/>
    <w:rsid w:val="004648DD"/>
    <w:rsid w:val="00464B30"/>
    <w:rsid w:val="00464E0A"/>
    <w:rsid w:val="00465011"/>
    <w:rsid w:val="004653DB"/>
    <w:rsid w:val="004655EA"/>
    <w:rsid w:val="00466A45"/>
    <w:rsid w:val="00466FA6"/>
    <w:rsid w:val="0047098E"/>
    <w:rsid w:val="004711D9"/>
    <w:rsid w:val="0047192C"/>
    <w:rsid w:val="00471A78"/>
    <w:rsid w:val="004721F1"/>
    <w:rsid w:val="0047235F"/>
    <w:rsid w:val="0047275F"/>
    <w:rsid w:val="00472E91"/>
    <w:rsid w:val="00475607"/>
    <w:rsid w:val="004758DA"/>
    <w:rsid w:val="00475960"/>
    <w:rsid w:val="004759F8"/>
    <w:rsid w:val="00475A24"/>
    <w:rsid w:val="00476034"/>
    <w:rsid w:val="00476D84"/>
    <w:rsid w:val="00476EE6"/>
    <w:rsid w:val="00477819"/>
    <w:rsid w:val="00477AB2"/>
    <w:rsid w:val="00477C00"/>
    <w:rsid w:val="00477C6A"/>
    <w:rsid w:val="00477D9F"/>
    <w:rsid w:val="00480271"/>
    <w:rsid w:val="004803AB"/>
    <w:rsid w:val="004818A1"/>
    <w:rsid w:val="00482945"/>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0B19"/>
    <w:rsid w:val="004937F9"/>
    <w:rsid w:val="00493EE9"/>
    <w:rsid w:val="00494471"/>
    <w:rsid w:val="00494892"/>
    <w:rsid w:val="00494947"/>
    <w:rsid w:val="00495065"/>
    <w:rsid w:val="0049513E"/>
    <w:rsid w:val="004958D0"/>
    <w:rsid w:val="00495CF7"/>
    <w:rsid w:val="00496527"/>
    <w:rsid w:val="00496565"/>
    <w:rsid w:val="0049669E"/>
    <w:rsid w:val="00497B34"/>
    <w:rsid w:val="00497BA7"/>
    <w:rsid w:val="004A0304"/>
    <w:rsid w:val="004A037D"/>
    <w:rsid w:val="004A04F4"/>
    <w:rsid w:val="004A06FC"/>
    <w:rsid w:val="004A12D1"/>
    <w:rsid w:val="004A14A5"/>
    <w:rsid w:val="004A197C"/>
    <w:rsid w:val="004A1FFE"/>
    <w:rsid w:val="004A25CE"/>
    <w:rsid w:val="004A31D6"/>
    <w:rsid w:val="004A31E2"/>
    <w:rsid w:val="004A32E4"/>
    <w:rsid w:val="004A370A"/>
    <w:rsid w:val="004A3923"/>
    <w:rsid w:val="004A3FE0"/>
    <w:rsid w:val="004A48A3"/>
    <w:rsid w:val="004A496E"/>
    <w:rsid w:val="004A4C12"/>
    <w:rsid w:val="004A4F0C"/>
    <w:rsid w:val="004A5595"/>
    <w:rsid w:val="004A5772"/>
    <w:rsid w:val="004A5E47"/>
    <w:rsid w:val="004A63A3"/>
    <w:rsid w:val="004A6925"/>
    <w:rsid w:val="004A6C95"/>
    <w:rsid w:val="004A7759"/>
    <w:rsid w:val="004B049A"/>
    <w:rsid w:val="004B0746"/>
    <w:rsid w:val="004B084C"/>
    <w:rsid w:val="004B09EF"/>
    <w:rsid w:val="004B11F9"/>
    <w:rsid w:val="004B1A75"/>
    <w:rsid w:val="004B1F35"/>
    <w:rsid w:val="004B2494"/>
    <w:rsid w:val="004B2DFA"/>
    <w:rsid w:val="004B2E8F"/>
    <w:rsid w:val="004B3DA3"/>
    <w:rsid w:val="004B4473"/>
    <w:rsid w:val="004B46AF"/>
    <w:rsid w:val="004B5329"/>
    <w:rsid w:val="004B54D0"/>
    <w:rsid w:val="004B5AFF"/>
    <w:rsid w:val="004B6E14"/>
    <w:rsid w:val="004B72D6"/>
    <w:rsid w:val="004C010B"/>
    <w:rsid w:val="004C0273"/>
    <w:rsid w:val="004C0863"/>
    <w:rsid w:val="004C0E4E"/>
    <w:rsid w:val="004C1776"/>
    <w:rsid w:val="004C18CF"/>
    <w:rsid w:val="004C1994"/>
    <w:rsid w:val="004C4659"/>
    <w:rsid w:val="004C4930"/>
    <w:rsid w:val="004C4B73"/>
    <w:rsid w:val="004C51A1"/>
    <w:rsid w:val="004C6691"/>
    <w:rsid w:val="004C79C7"/>
    <w:rsid w:val="004C7F6D"/>
    <w:rsid w:val="004D08C2"/>
    <w:rsid w:val="004D13C1"/>
    <w:rsid w:val="004D14D7"/>
    <w:rsid w:val="004D19B7"/>
    <w:rsid w:val="004D1BDA"/>
    <w:rsid w:val="004D1F90"/>
    <w:rsid w:val="004D21B5"/>
    <w:rsid w:val="004D2767"/>
    <w:rsid w:val="004D3B95"/>
    <w:rsid w:val="004D3F2F"/>
    <w:rsid w:val="004D40A9"/>
    <w:rsid w:val="004D4507"/>
    <w:rsid w:val="004D462F"/>
    <w:rsid w:val="004D5009"/>
    <w:rsid w:val="004D5012"/>
    <w:rsid w:val="004D66B8"/>
    <w:rsid w:val="004D6A25"/>
    <w:rsid w:val="004D6A97"/>
    <w:rsid w:val="004D6BA8"/>
    <w:rsid w:val="004D6ED9"/>
    <w:rsid w:val="004D6F8B"/>
    <w:rsid w:val="004D74D9"/>
    <w:rsid w:val="004E02CA"/>
    <w:rsid w:val="004E04E7"/>
    <w:rsid w:val="004E0FDA"/>
    <w:rsid w:val="004E1422"/>
    <w:rsid w:val="004E14AA"/>
    <w:rsid w:val="004E1A5C"/>
    <w:rsid w:val="004E1DC2"/>
    <w:rsid w:val="004E21DC"/>
    <w:rsid w:val="004E2B7D"/>
    <w:rsid w:val="004E2FA5"/>
    <w:rsid w:val="004E3069"/>
    <w:rsid w:val="004E30CF"/>
    <w:rsid w:val="004E39BD"/>
    <w:rsid w:val="004E3C66"/>
    <w:rsid w:val="004E4626"/>
    <w:rsid w:val="004E471C"/>
    <w:rsid w:val="004E53E2"/>
    <w:rsid w:val="004E53F8"/>
    <w:rsid w:val="004E5514"/>
    <w:rsid w:val="004E5901"/>
    <w:rsid w:val="004E5A38"/>
    <w:rsid w:val="004E5E3C"/>
    <w:rsid w:val="004E5F6F"/>
    <w:rsid w:val="004E6C68"/>
    <w:rsid w:val="004E7CA2"/>
    <w:rsid w:val="004F106D"/>
    <w:rsid w:val="004F16A9"/>
    <w:rsid w:val="004F17EC"/>
    <w:rsid w:val="004F1A1B"/>
    <w:rsid w:val="004F1DF6"/>
    <w:rsid w:val="004F2C1D"/>
    <w:rsid w:val="004F2F95"/>
    <w:rsid w:val="004F32AE"/>
    <w:rsid w:val="004F37C3"/>
    <w:rsid w:val="004F4EDB"/>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297A"/>
    <w:rsid w:val="0051310F"/>
    <w:rsid w:val="0051383A"/>
    <w:rsid w:val="00513879"/>
    <w:rsid w:val="005141D8"/>
    <w:rsid w:val="00514E97"/>
    <w:rsid w:val="0051587E"/>
    <w:rsid w:val="0051608B"/>
    <w:rsid w:val="005164CB"/>
    <w:rsid w:val="005172E8"/>
    <w:rsid w:val="00517A48"/>
    <w:rsid w:val="00517C5A"/>
    <w:rsid w:val="00517D0A"/>
    <w:rsid w:val="0052058C"/>
    <w:rsid w:val="00520DDB"/>
    <w:rsid w:val="0052240C"/>
    <w:rsid w:val="00522517"/>
    <w:rsid w:val="00522580"/>
    <w:rsid w:val="005226C0"/>
    <w:rsid w:val="0052388F"/>
    <w:rsid w:val="00523A51"/>
    <w:rsid w:val="00523C5E"/>
    <w:rsid w:val="00523E83"/>
    <w:rsid w:val="00524101"/>
    <w:rsid w:val="00524843"/>
    <w:rsid w:val="005249CB"/>
    <w:rsid w:val="00524FE4"/>
    <w:rsid w:val="0052736B"/>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0C2"/>
    <w:rsid w:val="005401B6"/>
    <w:rsid w:val="00540585"/>
    <w:rsid w:val="00540D90"/>
    <w:rsid w:val="005415A9"/>
    <w:rsid w:val="00542489"/>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1E8"/>
    <w:rsid w:val="00547587"/>
    <w:rsid w:val="00547B76"/>
    <w:rsid w:val="00547FB5"/>
    <w:rsid w:val="005509FB"/>
    <w:rsid w:val="005513C8"/>
    <w:rsid w:val="005515E9"/>
    <w:rsid w:val="00552B6E"/>
    <w:rsid w:val="00552BA2"/>
    <w:rsid w:val="00552D28"/>
    <w:rsid w:val="005531EE"/>
    <w:rsid w:val="005533E6"/>
    <w:rsid w:val="00554153"/>
    <w:rsid w:val="0055441A"/>
    <w:rsid w:val="00554BE0"/>
    <w:rsid w:val="00554E45"/>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0FB1"/>
    <w:rsid w:val="00571F35"/>
    <w:rsid w:val="00572653"/>
    <w:rsid w:val="00572890"/>
    <w:rsid w:val="00572911"/>
    <w:rsid w:val="00572D7A"/>
    <w:rsid w:val="00574180"/>
    <w:rsid w:val="0057494F"/>
    <w:rsid w:val="005753D6"/>
    <w:rsid w:val="00575784"/>
    <w:rsid w:val="00575A81"/>
    <w:rsid w:val="00575B7C"/>
    <w:rsid w:val="005764BC"/>
    <w:rsid w:val="005771D2"/>
    <w:rsid w:val="00577256"/>
    <w:rsid w:val="0057739C"/>
    <w:rsid w:val="00577554"/>
    <w:rsid w:val="005810D1"/>
    <w:rsid w:val="00581474"/>
    <w:rsid w:val="00581637"/>
    <w:rsid w:val="005816F2"/>
    <w:rsid w:val="005818FC"/>
    <w:rsid w:val="00582152"/>
    <w:rsid w:val="00582291"/>
    <w:rsid w:val="00582352"/>
    <w:rsid w:val="0058271F"/>
    <w:rsid w:val="00582781"/>
    <w:rsid w:val="00582D83"/>
    <w:rsid w:val="005836F6"/>
    <w:rsid w:val="0058383C"/>
    <w:rsid w:val="00584208"/>
    <w:rsid w:val="005844CA"/>
    <w:rsid w:val="00585C71"/>
    <w:rsid w:val="00585D53"/>
    <w:rsid w:val="00586D5B"/>
    <w:rsid w:val="00586DCB"/>
    <w:rsid w:val="005874E2"/>
    <w:rsid w:val="005874EC"/>
    <w:rsid w:val="005877CE"/>
    <w:rsid w:val="00587BC1"/>
    <w:rsid w:val="005904D2"/>
    <w:rsid w:val="005906FA"/>
    <w:rsid w:val="00590F81"/>
    <w:rsid w:val="0059120C"/>
    <w:rsid w:val="0059182C"/>
    <w:rsid w:val="005918FD"/>
    <w:rsid w:val="00591EBA"/>
    <w:rsid w:val="0059289A"/>
    <w:rsid w:val="005938FA"/>
    <w:rsid w:val="00593FF5"/>
    <w:rsid w:val="005945BD"/>
    <w:rsid w:val="005949B2"/>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16C"/>
    <w:rsid w:val="005A44C4"/>
    <w:rsid w:val="005A45EE"/>
    <w:rsid w:val="005A4738"/>
    <w:rsid w:val="005A4A97"/>
    <w:rsid w:val="005A4D02"/>
    <w:rsid w:val="005A4D90"/>
    <w:rsid w:val="005A4F64"/>
    <w:rsid w:val="005A5019"/>
    <w:rsid w:val="005A518A"/>
    <w:rsid w:val="005A55E2"/>
    <w:rsid w:val="005A5858"/>
    <w:rsid w:val="005A6191"/>
    <w:rsid w:val="005A6256"/>
    <w:rsid w:val="005A62B4"/>
    <w:rsid w:val="005A7528"/>
    <w:rsid w:val="005A7C78"/>
    <w:rsid w:val="005B0121"/>
    <w:rsid w:val="005B0CBA"/>
    <w:rsid w:val="005B1453"/>
    <w:rsid w:val="005B16EE"/>
    <w:rsid w:val="005B226D"/>
    <w:rsid w:val="005B22D0"/>
    <w:rsid w:val="005B2699"/>
    <w:rsid w:val="005B2B8D"/>
    <w:rsid w:val="005B383D"/>
    <w:rsid w:val="005B440B"/>
    <w:rsid w:val="005B51FF"/>
    <w:rsid w:val="005B670F"/>
    <w:rsid w:val="005B6A52"/>
    <w:rsid w:val="005B72C5"/>
    <w:rsid w:val="005B72D5"/>
    <w:rsid w:val="005B759F"/>
    <w:rsid w:val="005C004A"/>
    <w:rsid w:val="005C0198"/>
    <w:rsid w:val="005C03C7"/>
    <w:rsid w:val="005C08FA"/>
    <w:rsid w:val="005C0FCB"/>
    <w:rsid w:val="005C12B5"/>
    <w:rsid w:val="005C1706"/>
    <w:rsid w:val="005C1808"/>
    <w:rsid w:val="005C279D"/>
    <w:rsid w:val="005C27C7"/>
    <w:rsid w:val="005C27C9"/>
    <w:rsid w:val="005C29CD"/>
    <w:rsid w:val="005C310C"/>
    <w:rsid w:val="005C335B"/>
    <w:rsid w:val="005C3823"/>
    <w:rsid w:val="005C385B"/>
    <w:rsid w:val="005C3A92"/>
    <w:rsid w:val="005C3F78"/>
    <w:rsid w:val="005C4F28"/>
    <w:rsid w:val="005C5A34"/>
    <w:rsid w:val="005C66DB"/>
    <w:rsid w:val="005C6C7B"/>
    <w:rsid w:val="005C79B8"/>
    <w:rsid w:val="005C7BD1"/>
    <w:rsid w:val="005C7D91"/>
    <w:rsid w:val="005D0BAD"/>
    <w:rsid w:val="005D101F"/>
    <w:rsid w:val="005D140B"/>
    <w:rsid w:val="005D1699"/>
    <w:rsid w:val="005D1897"/>
    <w:rsid w:val="005D18CD"/>
    <w:rsid w:val="005D1979"/>
    <w:rsid w:val="005D22E1"/>
    <w:rsid w:val="005D28A5"/>
    <w:rsid w:val="005D329B"/>
    <w:rsid w:val="005D4361"/>
    <w:rsid w:val="005D4B91"/>
    <w:rsid w:val="005D4D8F"/>
    <w:rsid w:val="005D622C"/>
    <w:rsid w:val="005D635D"/>
    <w:rsid w:val="005D67F2"/>
    <w:rsid w:val="005D6EE0"/>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C"/>
    <w:rsid w:val="005F43AE"/>
    <w:rsid w:val="005F45DF"/>
    <w:rsid w:val="005F4C8A"/>
    <w:rsid w:val="005F685A"/>
    <w:rsid w:val="005F70CA"/>
    <w:rsid w:val="005F77CA"/>
    <w:rsid w:val="0060006C"/>
    <w:rsid w:val="00600478"/>
    <w:rsid w:val="0060162D"/>
    <w:rsid w:val="0060173B"/>
    <w:rsid w:val="00601771"/>
    <w:rsid w:val="00601FEA"/>
    <w:rsid w:val="0060222A"/>
    <w:rsid w:val="00602446"/>
    <w:rsid w:val="006024F0"/>
    <w:rsid w:val="00602682"/>
    <w:rsid w:val="00602709"/>
    <w:rsid w:val="0060286A"/>
    <w:rsid w:val="00602C9D"/>
    <w:rsid w:val="0060484F"/>
    <w:rsid w:val="00604906"/>
    <w:rsid w:val="006049B5"/>
    <w:rsid w:val="00604A9C"/>
    <w:rsid w:val="006053B3"/>
    <w:rsid w:val="00605A72"/>
    <w:rsid w:val="00606B14"/>
    <w:rsid w:val="00606BD7"/>
    <w:rsid w:val="00607686"/>
    <w:rsid w:val="00610089"/>
    <w:rsid w:val="0061039E"/>
    <w:rsid w:val="006104B0"/>
    <w:rsid w:val="00611047"/>
    <w:rsid w:val="00611356"/>
    <w:rsid w:val="006115FF"/>
    <w:rsid w:val="00611B7A"/>
    <w:rsid w:val="006120FE"/>
    <w:rsid w:val="0061218F"/>
    <w:rsid w:val="0061232D"/>
    <w:rsid w:val="0061238B"/>
    <w:rsid w:val="0061244F"/>
    <w:rsid w:val="0061269F"/>
    <w:rsid w:val="006129DD"/>
    <w:rsid w:val="00612CD0"/>
    <w:rsid w:val="00613C76"/>
    <w:rsid w:val="00613DBD"/>
    <w:rsid w:val="006140F8"/>
    <w:rsid w:val="006141CB"/>
    <w:rsid w:val="0061426A"/>
    <w:rsid w:val="006148EA"/>
    <w:rsid w:val="00614EE1"/>
    <w:rsid w:val="006150B5"/>
    <w:rsid w:val="006150C6"/>
    <w:rsid w:val="006155E9"/>
    <w:rsid w:val="00615904"/>
    <w:rsid w:val="00615CF5"/>
    <w:rsid w:val="00616387"/>
    <w:rsid w:val="00616422"/>
    <w:rsid w:val="006169FA"/>
    <w:rsid w:val="00616BF4"/>
    <w:rsid w:val="00616E1A"/>
    <w:rsid w:val="0061744F"/>
    <w:rsid w:val="00617BB9"/>
    <w:rsid w:val="006205CD"/>
    <w:rsid w:val="00620758"/>
    <w:rsid w:val="00620CDA"/>
    <w:rsid w:val="00621068"/>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3854"/>
    <w:rsid w:val="00633D64"/>
    <w:rsid w:val="00634111"/>
    <w:rsid w:val="006341E4"/>
    <w:rsid w:val="0063463C"/>
    <w:rsid w:val="00634653"/>
    <w:rsid w:val="0063467E"/>
    <w:rsid w:val="00635201"/>
    <w:rsid w:val="00636275"/>
    <w:rsid w:val="00636423"/>
    <w:rsid w:val="00636F37"/>
    <w:rsid w:val="00637789"/>
    <w:rsid w:val="00637AA7"/>
    <w:rsid w:val="00637DDD"/>
    <w:rsid w:val="00637EA5"/>
    <w:rsid w:val="00637FE3"/>
    <w:rsid w:val="0064028B"/>
    <w:rsid w:val="00641080"/>
    <w:rsid w:val="006415C3"/>
    <w:rsid w:val="00641764"/>
    <w:rsid w:val="006417A9"/>
    <w:rsid w:val="006417ED"/>
    <w:rsid w:val="0064188F"/>
    <w:rsid w:val="00641FDF"/>
    <w:rsid w:val="00643D44"/>
    <w:rsid w:val="006447DC"/>
    <w:rsid w:val="00645024"/>
    <w:rsid w:val="006451B8"/>
    <w:rsid w:val="006454C3"/>
    <w:rsid w:val="00645B9C"/>
    <w:rsid w:val="0064653D"/>
    <w:rsid w:val="00646E23"/>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0BED"/>
    <w:rsid w:val="0066144B"/>
    <w:rsid w:val="00661C3B"/>
    <w:rsid w:val="0066244C"/>
    <w:rsid w:val="00662A37"/>
    <w:rsid w:val="00662EF5"/>
    <w:rsid w:val="00662F00"/>
    <w:rsid w:val="00663042"/>
    <w:rsid w:val="0066306A"/>
    <w:rsid w:val="006634B2"/>
    <w:rsid w:val="00663BE4"/>
    <w:rsid w:val="00664688"/>
    <w:rsid w:val="00664D0C"/>
    <w:rsid w:val="00664E8B"/>
    <w:rsid w:val="00664EFE"/>
    <w:rsid w:val="00665002"/>
    <w:rsid w:val="006668EC"/>
    <w:rsid w:val="00666C77"/>
    <w:rsid w:val="006676E3"/>
    <w:rsid w:val="00667DDC"/>
    <w:rsid w:val="006705A5"/>
    <w:rsid w:val="006716B2"/>
    <w:rsid w:val="00672E62"/>
    <w:rsid w:val="00673100"/>
    <w:rsid w:val="00673297"/>
    <w:rsid w:val="0067371F"/>
    <w:rsid w:val="00673DF4"/>
    <w:rsid w:val="00674162"/>
    <w:rsid w:val="006741DC"/>
    <w:rsid w:val="00674CEA"/>
    <w:rsid w:val="00674E6F"/>
    <w:rsid w:val="0067697E"/>
    <w:rsid w:val="00676DBB"/>
    <w:rsid w:val="00676EC7"/>
    <w:rsid w:val="00676F50"/>
    <w:rsid w:val="00677B61"/>
    <w:rsid w:val="00677E94"/>
    <w:rsid w:val="00677FC3"/>
    <w:rsid w:val="006809F3"/>
    <w:rsid w:val="00680BB2"/>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68C3"/>
    <w:rsid w:val="00697039"/>
    <w:rsid w:val="006973D7"/>
    <w:rsid w:val="00697523"/>
    <w:rsid w:val="0069783F"/>
    <w:rsid w:val="00697A2E"/>
    <w:rsid w:val="00697AFD"/>
    <w:rsid w:val="006A0384"/>
    <w:rsid w:val="006A1305"/>
    <w:rsid w:val="006A17FE"/>
    <w:rsid w:val="006A2A46"/>
    <w:rsid w:val="006A2E90"/>
    <w:rsid w:val="006A33C9"/>
    <w:rsid w:val="006A56A0"/>
    <w:rsid w:val="006A6836"/>
    <w:rsid w:val="006A784F"/>
    <w:rsid w:val="006A79F2"/>
    <w:rsid w:val="006A7A08"/>
    <w:rsid w:val="006A7A6C"/>
    <w:rsid w:val="006B06E4"/>
    <w:rsid w:val="006B1080"/>
    <w:rsid w:val="006B11CA"/>
    <w:rsid w:val="006B1911"/>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B7840"/>
    <w:rsid w:val="006C000C"/>
    <w:rsid w:val="006C0D12"/>
    <w:rsid w:val="006C0E18"/>
    <w:rsid w:val="006C1027"/>
    <w:rsid w:val="006C1EE1"/>
    <w:rsid w:val="006C23D8"/>
    <w:rsid w:val="006C25A4"/>
    <w:rsid w:val="006C358D"/>
    <w:rsid w:val="006C3654"/>
    <w:rsid w:val="006C3E86"/>
    <w:rsid w:val="006C4018"/>
    <w:rsid w:val="006C42BF"/>
    <w:rsid w:val="006C54AD"/>
    <w:rsid w:val="006C582A"/>
    <w:rsid w:val="006C60E2"/>
    <w:rsid w:val="006C616C"/>
    <w:rsid w:val="006C62EA"/>
    <w:rsid w:val="006D1811"/>
    <w:rsid w:val="006D1DF1"/>
    <w:rsid w:val="006D2A65"/>
    <w:rsid w:val="006D3313"/>
    <w:rsid w:val="006D4A7B"/>
    <w:rsid w:val="006D5763"/>
    <w:rsid w:val="006D7A52"/>
    <w:rsid w:val="006E1549"/>
    <w:rsid w:val="006E166E"/>
    <w:rsid w:val="006E25CD"/>
    <w:rsid w:val="006E27FD"/>
    <w:rsid w:val="006E2BB6"/>
    <w:rsid w:val="006E4AA7"/>
    <w:rsid w:val="006E57F5"/>
    <w:rsid w:val="006E5E26"/>
    <w:rsid w:val="006E60C0"/>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6F7885"/>
    <w:rsid w:val="0070030F"/>
    <w:rsid w:val="00700FEF"/>
    <w:rsid w:val="00701084"/>
    <w:rsid w:val="0070136E"/>
    <w:rsid w:val="00701406"/>
    <w:rsid w:val="00701643"/>
    <w:rsid w:val="00701986"/>
    <w:rsid w:val="00701C87"/>
    <w:rsid w:val="00701FA9"/>
    <w:rsid w:val="00702038"/>
    <w:rsid w:val="00702327"/>
    <w:rsid w:val="0070344A"/>
    <w:rsid w:val="007036E1"/>
    <w:rsid w:val="00703AD5"/>
    <w:rsid w:val="00703D9C"/>
    <w:rsid w:val="00704224"/>
    <w:rsid w:val="00704EBB"/>
    <w:rsid w:val="00706813"/>
    <w:rsid w:val="00706B4B"/>
    <w:rsid w:val="00707214"/>
    <w:rsid w:val="00707358"/>
    <w:rsid w:val="00707552"/>
    <w:rsid w:val="007101AA"/>
    <w:rsid w:val="00710C74"/>
    <w:rsid w:val="00710CCD"/>
    <w:rsid w:val="007113C5"/>
    <w:rsid w:val="00711838"/>
    <w:rsid w:val="00712080"/>
    <w:rsid w:val="00712206"/>
    <w:rsid w:val="00714F72"/>
    <w:rsid w:val="00715F78"/>
    <w:rsid w:val="00716CC1"/>
    <w:rsid w:val="0071720B"/>
    <w:rsid w:val="00717759"/>
    <w:rsid w:val="00717A22"/>
    <w:rsid w:val="00717C07"/>
    <w:rsid w:val="0072029E"/>
    <w:rsid w:val="00720608"/>
    <w:rsid w:val="007206E1"/>
    <w:rsid w:val="00720B6D"/>
    <w:rsid w:val="007213C0"/>
    <w:rsid w:val="0072294B"/>
    <w:rsid w:val="0072367C"/>
    <w:rsid w:val="00723A42"/>
    <w:rsid w:val="00724A09"/>
    <w:rsid w:val="00724C46"/>
    <w:rsid w:val="007251FB"/>
    <w:rsid w:val="00725269"/>
    <w:rsid w:val="0072534E"/>
    <w:rsid w:val="00725E7C"/>
    <w:rsid w:val="00727369"/>
    <w:rsid w:val="0072768B"/>
    <w:rsid w:val="007277DE"/>
    <w:rsid w:val="007302E5"/>
    <w:rsid w:val="007309D3"/>
    <w:rsid w:val="00730E68"/>
    <w:rsid w:val="00731A26"/>
    <w:rsid w:val="0073272C"/>
    <w:rsid w:val="007328CC"/>
    <w:rsid w:val="00732FD9"/>
    <w:rsid w:val="007330BD"/>
    <w:rsid w:val="00733229"/>
    <w:rsid w:val="00735378"/>
    <w:rsid w:val="0073559D"/>
    <w:rsid w:val="00735D1E"/>
    <w:rsid w:val="00736DF5"/>
    <w:rsid w:val="00736E8F"/>
    <w:rsid w:val="007371D1"/>
    <w:rsid w:val="007403BF"/>
    <w:rsid w:val="00740945"/>
    <w:rsid w:val="007414D2"/>
    <w:rsid w:val="00741C55"/>
    <w:rsid w:val="0074325B"/>
    <w:rsid w:val="00743300"/>
    <w:rsid w:val="007438BC"/>
    <w:rsid w:val="00744225"/>
    <w:rsid w:val="007444A6"/>
    <w:rsid w:val="00745366"/>
    <w:rsid w:val="0074622F"/>
    <w:rsid w:val="0074638A"/>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3F53"/>
    <w:rsid w:val="0075553C"/>
    <w:rsid w:val="00755A88"/>
    <w:rsid w:val="00756AA5"/>
    <w:rsid w:val="00756F08"/>
    <w:rsid w:val="007603CD"/>
    <w:rsid w:val="007613A4"/>
    <w:rsid w:val="00761CA9"/>
    <w:rsid w:val="00763F8B"/>
    <w:rsid w:val="007645EF"/>
    <w:rsid w:val="00764B14"/>
    <w:rsid w:val="00766768"/>
    <w:rsid w:val="00766C12"/>
    <w:rsid w:val="00766F70"/>
    <w:rsid w:val="00766FD3"/>
    <w:rsid w:val="007701BC"/>
    <w:rsid w:val="00770283"/>
    <w:rsid w:val="007706A7"/>
    <w:rsid w:val="00770BF6"/>
    <w:rsid w:val="00770D1C"/>
    <w:rsid w:val="00770E53"/>
    <w:rsid w:val="0077106B"/>
    <w:rsid w:val="007713E0"/>
    <w:rsid w:val="00771B0E"/>
    <w:rsid w:val="00772430"/>
    <w:rsid w:val="00772538"/>
    <w:rsid w:val="0077280C"/>
    <w:rsid w:val="0077304C"/>
    <w:rsid w:val="00773D8C"/>
    <w:rsid w:val="00774178"/>
    <w:rsid w:val="007745AE"/>
    <w:rsid w:val="00776013"/>
    <w:rsid w:val="00777038"/>
    <w:rsid w:val="00777362"/>
    <w:rsid w:val="007775E0"/>
    <w:rsid w:val="00777974"/>
    <w:rsid w:val="00777EE3"/>
    <w:rsid w:val="00781921"/>
    <w:rsid w:val="00782268"/>
    <w:rsid w:val="007826E4"/>
    <w:rsid w:val="00782A45"/>
    <w:rsid w:val="00783A51"/>
    <w:rsid w:val="007846D6"/>
    <w:rsid w:val="00784A17"/>
    <w:rsid w:val="00784EC6"/>
    <w:rsid w:val="007860D5"/>
    <w:rsid w:val="0078782A"/>
    <w:rsid w:val="007900AD"/>
    <w:rsid w:val="0079016D"/>
    <w:rsid w:val="007903EF"/>
    <w:rsid w:val="0079061A"/>
    <w:rsid w:val="00790F9F"/>
    <w:rsid w:val="00790FD0"/>
    <w:rsid w:val="00791638"/>
    <w:rsid w:val="00792DF8"/>
    <w:rsid w:val="00793517"/>
    <w:rsid w:val="00793782"/>
    <w:rsid w:val="00793C07"/>
    <w:rsid w:val="00793C1F"/>
    <w:rsid w:val="00793E01"/>
    <w:rsid w:val="007942E7"/>
    <w:rsid w:val="00794D82"/>
    <w:rsid w:val="007956F3"/>
    <w:rsid w:val="00795CE3"/>
    <w:rsid w:val="007962FC"/>
    <w:rsid w:val="0079724F"/>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1534"/>
    <w:rsid w:val="007B2901"/>
    <w:rsid w:val="007B3A5F"/>
    <w:rsid w:val="007B47BC"/>
    <w:rsid w:val="007B5AFF"/>
    <w:rsid w:val="007B6DE0"/>
    <w:rsid w:val="007B7797"/>
    <w:rsid w:val="007C02C9"/>
    <w:rsid w:val="007C068A"/>
    <w:rsid w:val="007C076F"/>
    <w:rsid w:val="007C13E9"/>
    <w:rsid w:val="007C1619"/>
    <w:rsid w:val="007C16D5"/>
    <w:rsid w:val="007C1AD8"/>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C41"/>
    <w:rsid w:val="007D2D8F"/>
    <w:rsid w:val="007D318C"/>
    <w:rsid w:val="007D3978"/>
    <w:rsid w:val="007D3CD8"/>
    <w:rsid w:val="007D3FD0"/>
    <w:rsid w:val="007D4577"/>
    <w:rsid w:val="007D4825"/>
    <w:rsid w:val="007D4A79"/>
    <w:rsid w:val="007D4C5F"/>
    <w:rsid w:val="007D4F31"/>
    <w:rsid w:val="007D5021"/>
    <w:rsid w:val="007D582E"/>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2CA"/>
    <w:rsid w:val="007E76E7"/>
    <w:rsid w:val="007E7746"/>
    <w:rsid w:val="007F055E"/>
    <w:rsid w:val="007F09B3"/>
    <w:rsid w:val="007F0E0E"/>
    <w:rsid w:val="007F0EF1"/>
    <w:rsid w:val="007F1176"/>
    <w:rsid w:val="007F129F"/>
    <w:rsid w:val="007F1E88"/>
    <w:rsid w:val="007F2575"/>
    <w:rsid w:val="007F2E87"/>
    <w:rsid w:val="007F3256"/>
    <w:rsid w:val="007F3A3B"/>
    <w:rsid w:val="007F3DA2"/>
    <w:rsid w:val="007F4004"/>
    <w:rsid w:val="007F44A8"/>
    <w:rsid w:val="007F4C22"/>
    <w:rsid w:val="007F576F"/>
    <w:rsid w:val="007F5E17"/>
    <w:rsid w:val="007F700A"/>
    <w:rsid w:val="007F7067"/>
    <w:rsid w:val="007F713B"/>
    <w:rsid w:val="007F789B"/>
    <w:rsid w:val="007F7AE4"/>
    <w:rsid w:val="007F7D83"/>
    <w:rsid w:val="0080046D"/>
    <w:rsid w:val="00800D07"/>
    <w:rsid w:val="008024C0"/>
    <w:rsid w:val="00802594"/>
    <w:rsid w:val="0080316F"/>
    <w:rsid w:val="008031C9"/>
    <w:rsid w:val="0080338A"/>
    <w:rsid w:val="00803753"/>
    <w:rsid w:val="00803A6F"/>
    <w:rsid w:val="0080416B"/>
    <w:rsid w:val="00804851"/>
    <w:rsid w:val="00804D31"/>
    <w:rsid w:val="00804F08"/>
    <w:rsid w:val="00805BE2"/>
    <w:rsid w:val="00806AB9"/>
    <w:rsid w:val="00807204"/>
    <w:rsid w:val="008072D9"/>
    <w:rsid w:val="008074A1"/>
    <w:rsid w:val="00807875"/>
    <w:rsid w:val="00807A62"/>
    <w:rsid w:val="00807C88"/>
    <w:rsid w:val="00807FFB"/>
    <w:rsid w:val="0081165A"/>
    <w:rsid w:val="00811A70"/>
    <w:rsid w:val="00811B5F"/>
    <w:rsid w:val="00811BED"/>
    <w:rsid w:val="00812175"/>
    <w:rsid w:val="0081310E"/>
    <w:rsid w:val="008136EC"/>
    <w:rsid w:val="008137EF"/>
    <w:rsid w:val="00813C00"/>
    <w:rsid w:val="00813C72"/>
    <w:rsid w:val="00814117"/>
    <w:rsid w:val="008142D4"/>
    <w:rsid w:val="00814F12"/>
    <w:rsid w:val="00815C01"/>
    <w:rsid w:val="00815FC1"/>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558A"/>
    <w:rsid w:val="0082587D"/>
    <w:rsid w:val="00826081"/>
    <w:rsid w:val="00826D51"/>
    <w:rsid w:val="008271C2"/>
    <w:rsid w:val="0082767B"/>
    <w:rsid w:val="0082795B"/>
    <w:rsid w:val="00827A5D"/>
    <w:rsid w:val="00827C34"/>
    <w:rsid w:val="00830102"/>
    <w:rsid w:val="00830229"/>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67"/>
    <w:rsid w:val="00836F77"/>
    <w:rsid w:val="008373F0"/>
    <w:rsid w:val="00837E44"/>
    <w:rsid w:val="00840E98"/>
    <w:rsid w:val="00841161"/>
    <w:rsid w:val="00841214"/>
    <w:rsid w:val="00841367"/>
    <w:rsid w:val="00841D4F"/>
    <w:rsid w:val="00842338"/>
    <w:rsid w:val="00842CD8"/>
    <w:rsid w:val="00843447"/>
    <w:rsid w:val="0084380F"/>
    <w:rsid w:val="00844720"/>
    <w:rsid w:val="00844925"/>
    <w:rsid w:val="0084584A"/>
    <w:rsid w:val="00845AED"/>
    <w:rsid w:val="00846520"/>
    <w:rsid w:val="00846BCE"/>
    <w:rsid w:val="00847220"/>
    <w:rsid w:val="0084735B"/>
    <w:rsid w:val="00847CBD"/>
    <w:rsid w:val="00847DEE"/>
    <w:rsid w:val="00847E39"/>
    <w:rsid w:val="00850884"/>
    <w:rsid w:val="008510F1"/>
    <w:rsid w:val="00851D0E"/>
    <w:rsid w:val="00851F9D"/>
    <w:rsid w:val="00852414"/>
    <w:rsid w:val="008539F8"/>
    <w:rsid w:val="00853D7E"/>
    <w:rsid w:val="00854185"/>
    <w:rsid w:val="00854A38"/>
    <w:rsid w:val="00854FAE"/>
    <w:rsid w:val="00855005"/>
    <w:rsid w:val="00856364"/>
    <w:rsid w:val="008567BE"/>
    <w:rsid w:val="008569D7"/>
    <w:rsid w:val="008578D8"/>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4B6"/>
    <w:rsid w:val="008644BC"/>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77F03"/>
    <w:rsid w:val="00880253"/>
    <w:rsid w:val="008802F6"/>
    <w:rsid w:val="00880484"/>
    <w:rsid w:val="008806FC"/>
    <w:rsid w:val="00880AC0"/>
    <w:rsid w:val="00880DA9"/>
    <w:rsid w:val="008810EC"/>
    <w:rsid w:val="0088136E"/>
    <w:rsid w:val="00881750"/>
    <w:rsid w:val="008818BA"/>
    <w:rsid w:val="008818E7"/>
    <w:rsid w:val="008819D6"/>
    <w:rsid w:val="00881FF5"/>
    <w:rsid w:val="00882368"/>
    <w:rsid w:val="00883DB6"/>
    <w:rsid w:val="00884109"/>
    <w:rsid w:val="008842D2"/>
    <w:rsid w:val="008849AD"/>
    <w:rsid w:val="008853AC"/>
    <w:rsid w:val="00885845"/>
    <w:rsid w:val="00886053"/>
    <w:rsid w:val="008875FE"/>
    <w:rsid w:val="00887F2E"/>
    <w:rsid w:val="008902D1"/>
    <w:rsid w:val="00890698"/>
    <w:rsid w:val="0089069C"/>
    <w:rsid w:val="008910E9"/>
    <w:rsid w:val="00891354"/>
    <w:rsid w:val="008921A0"/>
    <w:rsid w:val="00892934"/>
    <w:rsid w:val="008934A1"/>
    <w:rsid w:val="008935D2"/>
    <w:rsid w:val="00894149"/>
    <w:rsid w:val="0089421C"/>
    <w:rsid w:val="0089454B"/>
    <w:rsid w:val="00895266"/>
    <w:rsid w:val="008952BC"/>
    <w:rsid w:val="008968A8"/>
    <w:rsid w:val="00896CE1"/>
    <w:rsid w:val="0089721B"/>
    <w:rsid w:val="008A09DE"/>
    <w:rsid w:val="008A0CC5"/>
    <w:rsid w:val="008A1DCD"/>
    <w:rsid w:val="008A23B3"/>
    <w:rsid w:val="008A253F"/>
    <w:rsid w:val="008A31BC"/>
    <w:rsid w:val="008A4A64"/>
    <w:rsid w:val="008A5657"/>
    <w:rsid w:val="008A5692"/>
    <w:rsid w:val="008A56D8"/>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83D"/>
    <w:rsid w:val="008B49E3"/>
    <w:rsid w:val="008B4A2C"/>
    <w:rsid w:val="008B6668"/>
    <w:rsid w:val="008B6C8E"/>
    <w:rsid w:val="008B6CB2"/>
    <w:rsid w:val="008B6F28"/>
    <w:rsid w:val="008B6F6F"/>
    <w:rsid w:val="008B7443"/>
    <w:rsid w:val="008B76CA"/>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85A"/>
    <w:rsid w:val="008C5E47"/>
    <w:rsid w:val="008C6336"/>
    <w:rsid w:val="008D0EF5"/>
    <w:rsid w:val="008D181F"/>
    <w:rsid w:val="008D1880"/>
    <w:rsid w:val="008D29B8"/>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6F9"/>
    <w:rsid w:val="008F4B5A"/>
    <w:rsid w:val="008F5DF2"/>
    <w:rsid w:val="008F6247"/>
    <w:rsid w:val="008F650E"/>
    <w:rsid w:val="008F783C"/>
    <w:rsid w:val="008F7957"/>
    <w:rsid w:val="00901E05"/>
    <w:rsid w:val="0090286D"/>
    <w:rsid w:val="00902D15"/>
    <w:rsid w:val="00902FCA"/>
    <w:rsid w:val="00903A37"/>
    <w:rsid w:val="00903DB6"/>
    <w:rsid w:val="00903DFC"/>
    <w:rsid w:val="009040A5"/>
    <w:rsid w:val="00904B6B"/>
    <w:rsid w:val="00904F3D"/>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0F0"/>
    <w:rsid w:val="00915C04"/>
    <w:rsid w:val="009166AD"/>
    <w:rsid w:val="00917BA5"/>
    <w:rsid w:val="00917C78"/>
    <w:rsid w:val="009209FE"/>
    <w:rsid w:val="009220FB"/>
    <w:rsid w:val="009226E7"/>
    <w:rsid w:val="00923144"/>
    <w:rsid w:val="00923915"/>
    <w:rsid w:val="00924621"/>
    <w:rsid w:val="0092580B"/>
    <w:rsid w:val="00926696"/>
    <w:rsid w:val="0092677D"/>
    <w:rsid w:val="00926A29"/>
    <w:rsid w:val="00927119"/>
    <w:rsid w:val="0092719D"/>
    <w:rsid w:val="009312C5"/>
    <w:rsid w:val="00932874"/>
    <w:rsid w:val="00932EAC"/>
    <w:rsid w:val="009344CD"/>
    <w:rsid w:val="00935484"/>
    <w:rsid w:val="0093580F"/>
    <w:rsid w:val="00936F17"/>
    <w:rsid w:val="009373A7"/>
    <w:rsid w:val="00937F2C"/>
    <w:rsid w:val="0094040E"/>
    <w:rsid w:val="0094044E"/>
    <w:rsid w:val="00940D85"/>
    <w:rsid w:val="00942627"/>
    <w:rsid w:val="00942A49"/>
    <w:rsid w:val="0094393E"/>
    <w:rsid w:val="00943F1D"/>
    <w:rsid w:val="00944975"/>
    <w:rsid w:val="009456A9"/>
    <w:rsid w:val="0094577B"/>
    <w:rsid w:val="00946126"/>
    <w:rsid w:val="00946D01"/>
    <w:rsid w:val="00947069"/>
    <w:rsid w:val="00947949"/>
    <w:rsid w:val="00947F27"/>
    <w:rsid w:val="00950903"/>
    <w:rsid w:val="0095146A"/>
    <w:rsid w:val="009514AE"/>
    <w:rsid w:val="009517D3"/>
    <w:rsid w:val="00951832"/>
    <w:rsid w:val="00951842"/>
    <w:rsid w:val="00951891"/>
    <w:rsid w:val="00951924"/>
    <w:rsid w:val="00952030"/>
    <w:rsid w:val="0095221F"/>
    <w:rsid w:val="009524D7"/>
    <w:rsid w:val="00952538"/>
    <w:rsid w:val="00953240"/>
    <w:rsid w:val="009538C9"/>
    <w:rsid w:val="00953A6C"/>
    <w:rsid w:val="009540E7"/>
    <w:rsid w:val="009543DB"/>
    <w:rsid w:val="00955591"/>
    <w:rsid w:val="00955653"/>
    <w:rsid w:val="00955D09"/>
    <w:rsid w:val="00956724"/>
    <w:rsid w:val="009572FF"/>
    <w:rsid w:val="009573F1"/>
    <w:rsid w:val="00957566"/>
    <w:rsid w:val="00957C01"/>
    <w:rsid w:val="00957D89"/>
    <w:rsid w:val="009609B3"/>
    <w:rsid w:val="00960F5D"/>
    <w:rsid w:val="009610E7"/>
    <w:rsid w:val="00962A69"/>
    <w:rsid w:val="00962D0B"/>
    <w:rsid w:val="0096342D"/>
    <w:rsid w:val="009651C3"/>
    <w:rsid w:val="009651CD"/>
    <w:rsid w:val="009664A1"/>
    <w:rsid w:val="00966665"/>
    <w:rsid w:val="009667DA"/>
    <w:rsid w:val="009674B0"/>
    <w:rsid w:val="00967CFE"/>
    <w:rsid w:val="00970815"/>
    <w:rsid w:val="00970A43"/>
    <w:rsid w:val="00970B3D"/>
    <w:rsid w:val="00970ECD"/>
    <w:rsid w:val="009712F9"/>
    <w:rsid w:val="0097188F"/>
    <w:rsid w:val="00971F77"/>
    <w:rsid w:val="00973F19"/>
    <w:rsid w:val="00974132"/>
    <w:rsid w:val="00976557"/>
    <w:rsid w:val="0097681E"/>
    <w:rsid w:val="00976D0E"/>
    <w:rsid w:val="00977169"/>
    <w:rsid w:val="0098003C"/>
    <w:rsid w:val="009809AF"/>
    <w:rsid w:val="00980E88"/>
    <w:rsid w:val="00981AA3"/>
    <w:rsid w:val="00981CA9"/>
    <w:rsid w:val="00982093"/>
    <w:rsid w:val="00982AC5"/>
    <w:rsid w:val="00982D15"/>
    <w:rsid w:val="009832DA"/>
    <w:rsid w:val="009838F8"/>
    <w:rsid w:val="00983DA8"/>
    <w:rsid w:val="00985DC4"/>
    <w:rsid w:val="00985E50"/>
    <w:rsid w:val="00986203"/>
    <w:rsid w:val="0098631B"/>
    <w:rsid w:val="009868D6"/>
    <w:rsid w:val="00987053"/>
    <w:rsid w:val="009904AB"/>
    <w:rsid w:val="00990538"/>
    <w:rsid w:val="00990A48"/>
    <w:rsid w:val="00991354"/>
    <w:rsid w:val="00991EBF"/>
    <w:rsid w:val="00991F44"/>
    <w:rsid w:val="00992171"/>
    <w:rsid w:val="009938CC"/>
    <w:rsid w:val="00993B47"/>
    <w:rsid w:val="00993E3C"/>
    <w:rsid w:val="009949BB"/>
    <w:rsid w:val="009950F5"/>
    <w:rsid w:val="009951AE"/>
    <w:rsid w:val="0099599F"/>
    <w:rsid w:val="009971DB"/>
    <w:rsid w:val="00997281"/>
    <w:rsid w:val="009A0318"/>
    <w:rsid w:val="009A12FF"/>
    <w:rsid w:val="009A1C50"/>
    <w:rsid w:val="009A21C9"/>
    <w:rsid w:val="009A27AE"/>
    <w:rsid w:val="009A2990"/>
    <w:rsid w:val="009A32B5"/>
    <w:rsid w:val="009A36D2"/>
    <w:rsid w:val="009A38C4"/>
    <w:rsid w:val="009A3C38"/>
    <w:rsid w:val="009A415D"/>
    <w:rsid w:val="009A426C"/>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2C3"/>
    <w:rsid w:val="009C041C"/>
    <w:rsid w:val="009C0718"/>
    <w:rsid w:val="009C1370"/>
    <w:rsid w:val="009C1ED9"/>
    <w:rsid w:val="009C1FD3"/>
    <w:rsid w:val="009C2A9D"/>
    <w:rsid w:val="009C36F0"/>
    <w:rsid w:val="009C3886"/>
    <w:rsid w:val="009C3959"/>
    <w:rsid w:val="009C4308"/>
    <w:rsid w:val="009C484C"/>
    <w:rsid w:val="009C4DD0"/>
    <w:rsid w:val="009C5122"/>
    <w:rsid w:val="009C62B3"/>
    <w:rsid w:val="009C6665"/>
    <w:rsid w:val="009C67DB"/>
    <w:rsid w:val="009C74D0"/>
    <w:rsid w:val="009C7CE4"/>
    <w:rsid w:val="009D0739"/>
    <w:rsid w:val="009D0800"/>
    <w:rsid w:val="009D11AB"/>
    <w:rsid w:val="009D121D"/>
    <w:rsid w:val="009D19B4"/>
    <w:rsid w:val="009D1AF1"/>
    <w:rsid w:val="009D2047"/>
    <w:rsid w:val="009D2441"/>
    <w:rsid w:val="009D25AD"/>
    <w:rsid w:val="009D338A"/>
    <w:rsid w:val="009D3614"/>
    <w:rsid w:val="009D49FE"/>
    <w:rsid w:val="009D4BD4"/>
    <w:rsid w:val="009D57FD"/>
    <w:rsid w:val="009D605E"/>
    <w:rsid w:val="009D6466"/>
    <w:rsid w:val="009D672A"/>
    <w:rsid w:val="009D69DB"/>
    <w:rsid w:val="009D6FD4"/>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5CF1"/>
    <w:rsid w:val="009F654F"/>
    <w:rsid w:val="009F680D"/>
    <w:rsid w:val="009F6A48"/>
    <w:rsid w:val="009F76C2"/>
    <w:rsid w:val="009F7CD9"/>
    <w:rsid w:val="00A002A1"/>
    <w:rsid w:val="00A00481"/>
    <w:rsid w:val="00A00CB0"/>
    <w:rsid w:val="00A01204"/>
    <w:rsid w:val="00A013CA"/>
    <w:rsid w:val="00A013EF"/>
    <w:rsid w:val="00A01720"/>
    <w:rsid w:val="00A01B44"/>
    <w:rsid w:val="00A01D32"/>
    <w:rsid w:val="00A01F49"/>
    <w:rsid w:val="00A0219B"/>
    <w:rsid w:val="00A021C0"/>
    <w:rsid w:val="00A028BD"/>
    <w:rsid w:val="00A02C95"/>
    <w:rsid w:val="00A02DDE"/>
    <w:rsid w:val="00A02E24"/>
    <w:rsid w:val="00A03244"/>
    <w:rsid w:val="00A03851"/>
    <w:rsid w:val="00A04C5B"/>
    <w:rsid w:val="00A04FCD"/>
    <w:rsid w:val="00A0508C"/>
    <w:rsid w:val="00A05BE4"/>
    <w:rsid w:val="00A0642E"/>
    <w:rsid w:val="00A06F5C"/>
    <w:rsid w:val="00A07DCE"/>
    <w:rsid w:val="00A105DD"/>
    <w:rsid w:val="00A11112"/>
    <w:rsid w:val="00A11A60"/>
    <w:rsid w:val="00A1288D"/>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6785"/>
    <w:rsid w:val="00A1731E"/>
    <w:rsid w:val="00A209D8"/>
    <w:rsid w:val="00A21ABD"/>
    <w:rsid w:val="00A21E0B"/>
    <w:rsid w:val="00A221A5"/>
    <w:rsid w:val="00A22BE9"/>
    <w:rsid w:val="00A230C2"/>
    <w:rsid w:val="00A23B9E"/>
    <w:rsid w:val="00A240D1"/>
    <w:rsid w:val="00A24BA2"/>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131"/>
    <w:rsid w:val="00A32761"/>
    <w:rsid w:val="00A32AAA"/>
    <w:rsid w:val="00A336D3"/>
    <w:rsid w:val="00A33DD6"/>
    <w:rsid w:val="00A34219"/>
    <w:rsid w:val="00A34274"/>
    <w:rsid w:val="00A34D89"/>
    <w:rsid w:val="00A35F33"/>
    <w:rsid w:val="00A369B1"/>
    <w:rsid w:val="00A4026E"/>
    <w:rsid w:val="00A404A7"/>
    <w:rsid w:val="00A40B5D"/>
    <w:rsid w:val="00A40ED7"/>
    <w:rsid w:val="00A422E7"/>
    <w:rsid w:val="00A42815"/>
    <w:rsid w:val="00A42A6B"/>
    <w:rsid w:val="00A42DC9"/>
    <w:rsid w:val="00A43469"/>
    <w:rsid w:val="00A43B18"/>
    <w:rsid w:val="00A45986"/>
    <w:rsid w:val="00A45FE7"/>
    <w:rsid w:val="00A46F95"/>
    <w:rsid w:val="00A4733B"/>
    <w:rsid w:val="00A47C70"/>
    <w:rsid w:val="00A47D47"/>
    <w:rsid w:val="00A50326"/>
    <w:rsid w:val="00A510F5"/>
    <w:rsid w:val="00A51210"/>
    <w:rsid w:val="00A51305"/>
    <w:rsid w:val="00A525F3"/>
    <w:rsid w:val="00A5261E"/>
    <w:rsid w:val="00A52EBE"/>
    <w:rsid w:val="00A53CF2"/>
    <w:rsid w:val="00A550A9"/>
    <w:rsid w:val="00A56773"/>
    <w:rsid w:val="00A56FE1"/>
    <w:rsid w:val="00A573FB"/>
    <w:rsid w:val="00A60028"/>
    <w:rsid w:val="00A600AB"/>
    <w:rsid w:val="00A6086B"/>
    <w:rsid w:val="00A60E1D"/>
    <w:rsid w:val="00A6134E"/>
    <w:rsid w:val="00A61B82"/>
    <w:rsid w:val="00A61BFF"/>
    <w:rsid w:val="00A61FC5"/>
    <w:rsid w:val="00A62015"/>
    <w:rsid w:val="00A62241"/>
    <w:rsid w:val="00A62DC9"/>
    <w:rsid w:val="00A62EB0"/>
    <w:rsid w:val="00A6389D"/>
    <w:rsid w:val="00A63AB5"/>
    <w:rsid w:val="00A63E98"/>
    <w:rsid w:val="00A64864"/>
    <w:rsid w:val="00A6578A"/>
    <w:rsid w:val="00A65D7B"/>
    <w:rsid w:val="00A6602C"/>
    <w:rsid w:val="00A660DA"/>
    <w:rsid w:val="00A66A03"/>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375D"/>
    <w:rsid w:val="00A84879"/>
    <w:rsid w:val="00A849BF"/>
    <w:rsid w:val="00A855D1"/>
    <w:rsid w:val="00A85825"/>
    <w:rsid w:val="00A85AD7"/>
    <w:rsid w:val="00A85B10"/>
    <w:rsid w:val="00A8686F"/>
    <w:rsid w:val="00A8694E"/>
    <w:rsid w:val="00A87519"/>
    <w:rsid w:val="00A9042D"/>
    <w:rsid w:val="00A9062A"/>
    <w:rsid w:val="00A909B7"/>
    <w:rsid w:val="00A90CF8"/>
    <w:rsid w:val="00A91458"/>
    <w:rsid w:val="00A93558"/>
    <w:rsid w:val="00A94142"/>
    <w:rsid w:val="00A943A4"/>
    <w:rsid w:val="00A944AE"/>
    <w:rsid w:val="00A94CBB"/>
    <w:rsid w:val="00A95885"/>
    <w:rsid w:val="00A961B9"/>
    <w:rsid w:val="00A96400"/>
    <w:rsid w:val="00A9660A"/>
    <w:rsid w:val="00A96C7D"/>
    <w:rsid w:val="00A9734A"/>
    <w:rsid w:val="00A97458"/>
    <w:rsid w:val="00A97DC8"/>
    <w:rsid w:val="00AA0432"/>
    <w:rsid w:val="00AA0797"/>
    <w:rsid w:val="00AA07B4"/>
    <w:rsid w:val="00AA0C84"/>
    <w:rsid w:val="00AA1040"/>
    <w:rsid w:val="00AA1980"/>
    <w:rsid w:val="00AA1AC9"/>
    <w:rsid w:val="00AA24A5"/>
    <w:rsid w:val="00AA426D"/>
    <w:rsid w:val="00AA5497"/>
    <w:rsid w:val="00AA6044"/>
    <w:rsid w:val="00AA6118"/>
    <w:rsid w:val="00AA6216"/>
    <w:rsid w:val="00AA6EDE"/>
    <w:rsid w:val="00AA6F52"/>
    <w:rsid w:val="00AA755B"/>
    <w:rsid w:val="00AA777F"/>
    <w:rsid w:val="00AB15AB"/>
    <w:rsid w:val="00AB1F62"/>
    <w:rsid w:val="00AB214C"/>
    <w:rsid w:val="00AB2C7A"/>
    <w:rsid w:val="00AB40B3"/>
    <w:rsid w:val="00AB49AB"/>
    <w:rsid w:val="00AB5563"/>
    <w:rsid w:val="00AB56A8"/>
    <w:rsid w:val="00AB5765"/>
    <w:rsid w:val="00AB625C"/>
    <w:rsid w:val="00AB63EF"/>
    <w:rsid w:val="00AB7D19"/>
    <w:rsid w:val="00AC0563"/>
    <w:rsid w:val="00AC0B62"/>
    <w:rsid w:val="00AC10C9"/>
    <w:rsid w:val="00AC145F"/>
    <w:rsid w:val="00AC4252"/>
    <w:rsid w:val="00AC4796"/>
    <w:rsid w:val="00AC49D1"/>
    <w:rsid w:val="00AC4AC7"/>
    <w:rsid w:val="00AC6610"/>
    <w:rsid w:val="00AC6DBC"/>
    <w:rsid w:val="00AC6F8D"/>
    <w:rsid w:val="00AC79EE"/>
    <w:rsid w:val="00AD0536"/>
    <w:rsid w:val="00AD09C6"/>
    <w:rsid w:val="00AD127A"/>
    <w:rsid w:val="00AD1896"/>
    <w:rsid w:val="00AD2947"/>
    <w:rsid w:val="00AD2B0E"/>
    <w:rsid w:val="00AD2E3C"/>
    <w:rsid w:val="00AD2ECD"/>
    <w:rsid w:val="00AD311C"/>
    <w:rsid w:val="00AD311F"/>
    <w:rsid w:val="00AD3CEF"/>
    <w:rsid w:val="00AD3F8C"/>
    <w:rsid w:val="00AD433F"/>
    <w:rsid w:val="00AD4351"/>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C3F"/>
    <w:rsid w:val="00AE3F54"/>
    <w:rsid w:val="00AE3FD6"/>
    <w:rsid w:val="00AE4B79"/>
    <w:rsid w:val="00AE4D95"/>
    <w:rsid w:val="00AE5059"/>
    <w:rsid w:val="00AE6CD9"/>
    <w:rsid w:val="00AE6E66"/>
    <w:rsid w:val="00AE7556"/>
    <w:rsid w:val="00AE763C"/>
    <w:rsid w:val="00AE7866"/>
    <w:rsid w:val="00AE7959"/>
    <w:rsid w:val="00AE7A38"/>
    <w:rsid w:val="00AF0213"/>
    <w:rsid w:val="00AF0608"/>
    <w:rsid w:val="00AF1484"/>
    <w:rsid w:val="00AF205A"/>
    <w:rsid w:val="00AF26C0"/>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B0E"/>
    <w:rsid w:val="00AF7C3E"/>
    <w:rsid w:val="00B0030A"/>
    <w:rsid w:val="00B0074E"/>
    <w:rsid w:val="00B00A0C"/>
    <w:rsid w:val="00B00A13"/>
    <w:rsid w:val="00B019EF"/>
    <w:rsid w:val="00B01C87"/>
    <w:rsid w:val="00B02CBF"/>
    <w:rsid w:val="00B02EC1"/>
    <w:rsid w:val="00B032B4"/>
    <w:rsid w:val="00B037C0"/>
    <w:rsid w:val="00B03E00"/>
    <w:rsid w:val="00B05B64"/>
    <w:rsid w:val="00B05F71"/>
    <w:rsid w:val="00B06200"/>
    <w:rsid w:val="00B0629F"/>
    <w:rsid w:val="00B069BE"/>
    <w:rsid w:val="00B06C03"/>
    <w:rsid w:val="00B06CD2"/>
    <w:rsid w:val="00B07940"/>
    <w:rsid w:val="00B07E7D"/>
    <w:rsid w:val="00B1005D"/>
    <w:rsid w:val="00B1049D"/>
    <w:rsid w:val="00B11530"/>
    <w:rsid w:val="00B11E07"/>
    <w:rsid w:val="00B12F16"/>
    <w:rsid w:val="00B12FA3"/>
    <w:rsid w:val="00B1310A"/>
    <w:rsid w:val="00B137FD"/>
    <w:rsid w:val="00B13857"/>
    <w:rsid w:val="00B13AD9"/>
    <w:rsid w:val="00B13E90"/>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17D"/>
    <w:rsid w:val="00B307F6"/>
    <w:rsid w:val="00B3210B"/>
    <w:rsid w:val="00B32305"/>
    <w:rsid w:val="00B3233F"/>
    <w:rsid w:val="00B32676"/>
    <w:rsid w:val="00B32872"/>
    <w:rsid w:val="00B328C8"/>
    <w:rsid w:val="00B32A16"/>
    <w:rsid w:val="00B32DAA"/>
    <w:rsid w:val="00B337C5"/>
    <w:rsid w:val="00B339FB"/>
    <w:rsid w:val="00B343ED"/>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47A3C"/>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2FBA"/>
    <w:rsid w:val="00B63C4D"/>
    <w:rsid w:val="00B6423D"/>
    <w:rsid w:val="00B64A1B"/>
    <w:rsid w:val="00B64AB8"/>
    <w:rsid w:val="00B650DA"/>
    <w:rsid w:val="00B65650"/>
    <w:rsid w:val="00B667E3"/>
    <w:rsid w:val="00B6691D"/>
    <w:rsid w:val="00B669F0"/>
    <w:rsid w:val="00B66A8A"/>
    <w:rsid w:val="00B66AF3"/>
    <w:rsid w:val="00B67090"/>
    <w:rsid w:val="00B67E17"/>
    <w:rsid w:val="00B7069F"/>
    <w:rsid w:val="00B7285C"/>
    <w:rsid w:val="00B72ACB"/>
    <w:rsid w:val="00B733B6"/>
    <w:rsid w:val="00B75357"/>
    <w:rsid w:val="00B766FC"/>
    <w:rsid w:val="00B7777F"/>
    <w:rsid w:val="00B77886"/>
    <w:rsid w:val="00B77937"/>
    <w:rsid w:val="00B8057A"/>
    <w:rsid w:val="00B81408"/>
    <w:rsid w:val="00B81F23"/>
    <w:rsid w:val="00B82134"/>
    <w:rsid w:val="00B82695"/>
    <w:rsid w:val="00B8269A"/>
    <w:rsid w:val="00B826E6"/>
    <w:rsid w:val="00B82CBC"/>
    <w:rsid w:val="00B83834"/>
    <w:rsid w:val="00B83D1A"/>
    <w:rsid w:val="00B840DE"/>
    <w:rsid w:val="00B841C1"/>
    <w:rsid w:val="00B85008"/>
    <w:rsid w:val="00B85E90"/>
    <w:rsid w:val="00B86D74"/>
    <w:rsid w:val="00B87462"/>
    <w:rsid w:val="00B87896"/>
    <w:rsid w:val="00B878CA"/>
    <w:rsid w:val="00B90289"/>
    <w:rsid w:val="00B90FA1"/>
    <w:rsid w:val="00B921E5"/>
    <w:rsid w:val="00B928E7"/>
    <w:rsid w:val="00B92B3B"/>
    <w:rsid w:val="00B92E11"/>
    <w:rsid w:val="00B93544"/>
    <w:rsid w:val="00B944BC"/>
    <w:rsid w:val="00B948B6"/>
    <w:rsid w:val="00B94CA7"/>
    <w:rsid w:val="00B94DC0"/>
    <w:rsid w:val="00B94E96"/>
    <w:rsid w:val="00B95363"/>
    <w:rsid w:val="00B95B77"/>
    <w:rsid w:val="00B96D0D"/>
    <w:rsid w:val="00BA0019"/>
    <w:rsid w:val="00BA0E40"/>
    <w:rsid w:val="00BA1328"/>
    <w:rsid w:val="00BA1A1C"/>
    <w:rsid w:val="00BA1A54"/>
    <w:rsid w:val="00BA24A8"/>
    <w:rsid w:val="00BA308B"/>
    <w:rsid w:val="00BA37B4"/>
    <w:rsid w:val="00BA38BF"/>
    <w:rsid w:val="00BA4AAA"/>
    <w:rsid w:val="00BA5D7A"/>
    <w:rsid w:val="00BA5EE6"/>
    <w:rsid w:val="00BA733B"/>
    <w:rsid w:val="00BA76E7"/>
    <w:rsid w:val="00BB00A5"/>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6E"/>
    <w:rsid w:val="00BC1DF1"/>
    <w:rsid w:val="00BC2D9D"/>
    <w:rsid w:val="00BC2FA3"/>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792"/>
    <w:rsid w:val="00BD58B4"/>
    <w:rsid w:val="00BD5928"/>
    <w:rsid w:val="00BD62BB"/>
    <w:rsid w:val="00BD6471"/>
    <w:rsid w:val="00BD664D"/>
    <w:rsid w:val="00BD6938"/>
    <w:rsid w:val="00BD7DCD"/>
    <w:rsid w:val="00BE064B"/>
    <w:rsid w:val="00BE0A89"/>
    <w:rsid w:val="00BE0AA2"/>
    <w:rsid w:val="00BE0CED"/>
    <w:rsid w:val="00BE2BAC"/>
    <w:rsid w:val="00BE2D69"/>
    <w:rsid w:val="00BE4284"/>
    <w:rsid w:val="00BE4955"/>
    <w:rsid w:val="00BE4A5B"/>
    <w:rsid w:val="00BE4DA3"/>
    <w:rsid w:val="00BE5702"/>
    <w:rsid w:val="00BE6885"/>
    <w:rsid w:val="00BE6E98"/>
    <w:rsid w:val="00BE7158"/>
    <w:rsid w:val="00BE7187"/>
    <w:rsid w:val="00BE7C01"/>
    <w:rsid w:val="00BF0BE6"/>
    <w:rsid w:val="00BF2154"/>
    <w:rsid w:val="00BF2179"/>
    <w:rsid w:val="00BF228C"/>
    <w:rsid w:val="00BF25DC"/>
    <w:rsid w:val="00BF2A85"/>
    <w:rsid w:val="00BF2F9A"/>
    <w:rsid w:val="00BF3F4E"/>
    <w:rsid w:val="00BF4001"/>
    <w:rsid w:val="00BF44A9"/>
    <w:rsid w:val="00BF4CF9"/>
    <w:rsid w:val="00BF5198"/>
    <w:rsid w:val="00BF51AE"/>
    <w:rsid w:val="00BF56CC"/>
    <w:rsid w:val="00BF5BDF"/>
    <w:rsid w:val="00BF6327"/>
    <w:rsid w:val="00BF6662"/>
    <w:rsid w:val="00BF6671"/>
    <w:rsid w:val="00BF693C"/>
    <w:rsid w:val="00BF705B"/>
    <w:rsid w:val="00BF7888"/>
    <w:rsid w:val="00C001B3"/>
    <w:rsid w:val="00C0053B"/>
    <w:rsid w:val="00C02174"/>
    <w:rsid w:val="00C03798"/>
    <w:rsid w:val="00C03805"/>
    <w:rsid w:val="00C03C56"/>
    <w:rsid w:val="00C04508"/>
    <w:rsid w:val="00C04953"/>
    <w:rsid w:val="00C0557A"/>
    <w:rsid w:val="00C05EA5"/>
    <w:rsid w:val="00C05EAD"/>
    <w:rsid w:val="00C06298"/>
    <w:rsid w:val="00C06B16"/>
    <w:rsid w:val="00C072BB"/>
    <w:rsid w:val="00C07464"/>
    <w:rsid w:val="00C07501"/>
    <w:rsid w:val="00C07A8C"/>
    <w:rsid w:val="00C07F59"/>
    <w:rsid w:val="00C114C4"/>
    <w:rsid w:val="00C1186D"/>
    <w:rsid w:val="00C1187A"/>
    <w:rsid w:val="00C12327"/>
    <w:rsid w:val="00C124FE"/>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5AE0"/>
    <w:rsid w:val="00C264A7"/>
    <w:rsid w:val="00C265D1"/>
    <w:rsid w:val="00C2661F"/>
    <w:rsid w:val="00C27745"/>
    <w:rsid w:val="00C3014A"/>
    <w:rsid w:val="00C302AF"/>
    <w:rsid w:val="00C30FC1"/>
    <w:rsid w:val="00C31035"/>
    <w:rsid w:val="00C32318"/>
    <w:rsid w:val="00C3243B"/>
    <w:rsid w:val="00C33934"/>
    <w:rsid w:val="00C33CD7"/>
    <w:rsid w:val="00C34ADD"/>
    <w:rsid w:val="00C3572C"/>
    <w:rsid w:val="00C35CC1"/>
    <w:rsid w:val="00C35D86"/>
    <w:rsid w:val="00C36DF0"/>
    <w:rsid w:val="00C375E2"/>
    <w:rsid w:val="00C378B0"/>
    <w:rsid w:val="00C4008F"/>
    <w:rsid w:val="00C4052F"/>
    <w:rsid w:val="00C40AEE"/>
    <w:rsid w:val="00C413CD"/>
    <w:rsid w:val="00C4177C"/>
    <w:rsid w:val="00C41B54"/>
    <w:rsid w:val="00C41F64"/>
    <w:rsid w:val="00C42DAB"/>
    <w:rsid w:val="00C43066"/>
    <w:rsid w:val="00C43858"/>
    <w:rsid w:val="00C44622"/>
    <w:rsid w:val="00C44C08"/>
    <w:rsid w:val="00C44CBB"/>
    <w:rsid w:val="00C4571E"/>
    <w:rsid w:val="00C45758"/>
    <w:rsid w:val="00C45AE5"/>
    <w:rsid w:val="00C45F55"/>
    <w:rsid w:val="00C46222"/>
    <w:rsid w:val="00C4686D"/>
    <w:rsid w:val="00C46CB2"/>
    <w:rsid w:val="00C4703A"/>
    <w:rsid w:val="00C50E5B"/>
    <w:rsid w:val="00C5162A"/>
    <w:rsid w:val="00C524B3"/>
    <w:rsid w:val="00C52616"/>
    <w:rsid w:val="00C5268A"/>
    <w:rsid w:val="00C53EE7"/>
    <w:rsid w:val="00C54489"/>
    <w:rsid w:val="00C55BBA"/>
    <w:rsid w:val="00C55CBE"/>
    <w:rsid w:val="00C55D7C"/>
    <w:rsid w:val="00C5604A"/>
    <w:rsid w:val="00C56139"/>
    <w:rsid w:val="00C56A9C"/>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5CCA"/>
    <w:rsid w:val="00C7608B"/>
    <w:rsid w:val="00C76511"/>
    <w:rsid w:val="00C76CE6"/>
    <w:rsid w:val="00C76D8E"/>
    <w:rsid w:val="00C76E7D"/>
    <w:rsid w:val="00C77221"/>
    <w:rsid w:val="00C777D3"/>
    <w:rsid w:val="00C7796C"/>
    <w:rsid w:val="00C80CB0"/>
    <w:rsid w:val="00C80CB1"/>
    <w:rsid w:val="00C81151"/>
    <w:rsid w:val="00C8149E"/>
    <w:rsid w:val="00C81C34"/>
    <w:rsid w:val="00C822CC"/>
    <w:rsid w:val="00C82BF9"/>
    <w:rsid w:val="00C82C1B"/>
    <w:rsid w:val="00C836D1"/>
    <w:rsid w:val="00C83CD7"/>
    <w:rsid w:val="00C8446A"/>
    <w:rsid w:val="00C845CA"/>
    <w:rsid w:val="00C852AB"/>
    <w:rsid w:val="00C856AC"/>
    <w:rsid w:val="00C8573D"/>
    <w:rsid w:val="00C85C88"/>
    <w:rsid w:val="00C865F7"/>
    <w:rsid w:val="00C8683E"/>
    <w:rsid w:val="00C86967"/>
    <w:rsid w:val="00C900BA"/>
    <w:rsid w:val="00C900CF"/>
    <w:rsid w:val="00C90F5C"/>
    <w:rsid w:val="00C918DE"/>
    <w:rsid w:val="00C9205A"/>
    <w:rsid w:val="00C92608"/>
    <w:rsid w:val="00C926CC"/>
    <w:rsid w:val="00C92B19"/>
    <w:rsid w:val="00C92B57"/>
    <w:rsid w:val="00C93130"/>
    <w:rsid w:val="00C93227"/>
    <w:rsid w:val="00C934FA"/>
    <w:rsid w:val="00C93E35"/>
    <w:rsid w:val="00C9488D"/>
    <w:rsid w:val="00C9522D"/>
    <w:rsid w:val="00C95315"/>
    <w:rsid w:val="00C95631"/>
    <w:rsid w:val="00C95940"/>
    <w:rsid w:val="00C95996"/>
    <w:rsid w:val="00C96354"/>
    <w:rsid w:val="00C964F5"/>
    <w:rsid w:val="00C96892"/>
    <w:rsid w:val="00C968A5"/>
    <w:rsid w:val="00CA03CD"/>
    <w:rsid w:val="00CA2815"/>
    <w:rsid w:val="00CA2AFF"/>
    <w:rsid w:val="00CA2C22"/>
    <w:rsid w:val="00CA2F77"/>
    <w:rsid w:val="00CA3266"/>
    <w:rsid w:val="00CA38C9"/>
    <w:rsid w:val="00CA3AB5"/>
    <w:rsid w:val="00CA4DCC"/>
    <w:rsid w:val="00CA595B"/>
    <w:rsid w:val="00CA5A30"/>
    <w:rsid w:val="00CA5A94"/>
    <w:rsid w:val="00CA6F34"/>
    <w:rsid w:val="00CA71C1"/>
    <w:rsid w:val="00CA787B"/>
    <w:rsid w:val="00CA7C47"/>
    <w:rsid w:val="00CA7E6C"/>
    <w:rsid w:val="00CB02AD"/>
    <w:rsid w:val="00CB04E4"/>
    <w:rsid w:val="00CB05D5"/>
    <w:rsid w:val="00CB0D96"/>
    <w:rsid w:val="00CB112B"/>
    <w:rsid w:val="00CB13A4"/>
    <w:rsid w:val="00CB1623"/>
    <w:rsid w:val="00CB1706"/>
    <w:rsid w:val="00CB1798"/>
    <w:rsid w:val="00CB2105"/>
    <w:rsid w:val="00CB2615"/>
    <w:rsid w:val="00CB269E"/>
    <w:rsid w:val="00CB29E3"/>
    <w:rsid w:val="00CB2D74"/>
    <w:rsid w:val="00CB48A1"/>
    <w:rsid w:val="00CB4973"/>
    <w:rsid w:val="00CB53D8"/>
    <w:rsid w:val="00CB5716"/>
    <w:rsid w:val="00CB6497"/>
    <w:rsid w:val="00CB66EC"/>
    <w:rsid w:val="00CB692E"/>
    <w:rsid w:val="00CB7D61"/>
    <w:rsid w:val="00CB7D6F"/>
    <w:rsid w:val="00CC00D3"/>
    <w:rsid w:val="00CC0A34"/>
    <w:rsid w:val="00CC15C1"/>
    <w:rsid w:val="00CC1ED3"/>
    <w:rsid w:val="00CC2B2C"/>
    <w:rsid w:val="00CC2EC4"/>
    <w:rsid w:val="00CC3086"/>
    <w:rsid w:val="00CC36F5"/>
    <w:rsid w:val="00CC41E4"/>
    <w:rsid w:val="00CC4312"/>
    <w:rsid w:val="00CC4746"/>
    <w:rsid w:val="00CC75DF"/>
    <w:rsid w:val="00CC785E"/>
    <w:rsid w:val="00CC798F"/>
    <w:rsid w:val="00CC7E90"/>
    <w:rsid w:val="00CC7FE9"/>
    <w:rsid w:val="00CD0041"/>
    <w:rsid w:val="00CD07AB"/>
    <w:rsid w:val="00CD07EA"/>
    <w:rsid w:val="00CD08AB"/>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63CB"/>
    <w:rsid w:val="00CE701D"/>
    <w:rsid w:val="00CE78E8"/>
    <w:rsid w:val="00CE7999"/>
    <w:rsid w:val="00CF009B"/>
    <w:rsid w:val="00CF0320"/>
    <w:rsid w:val="00CF0B8E"/>
    <w:rsid w:val="00CF0D73"/>
    <w:rsid w:val="00CF1E65"/>
    <w:rsid w:val="00CF208C"/>
    <w:rsid w:val="00CF244F"/>
    <w:rsid w:val="00CF3545"/>
    <w:rsid w:val="00CF3DE2"/>
    <w:rsid w:val="00CF435B"/>
    <w:rsid w:val="00CF4D9C"/>
    <w:rsid w:val="00CF5D78"/>
    <w:rsid w:val="00CF5EFA"/>
    <w:rsid w:val="00CF6765"/>
    <w:rsid w:val="00CF681E"/>
    <w:rsid w:val="00CF6EB2"/>
    <w:rsid w:val="00CF7AEC"/>
    <w:rsid w:val="00CF7C80"/>
    <w:rsid w:val="00CF7E01"/>
    <w:rsid w:val="00D0071E"/>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483A"/>
    <w:rsid w:val="00D151E7"/>
    <w:rsid w:val="00D15302"/>
    <w:rsid w:val="00D1546B"/>
    <w:rsid w:val="00D15B9D"/>
    <w:rsid w:val="00D16306"/>
    <w:rsid w:val="00D163C3"/>
    <w:rsid w:val="00D17950"/>
    <w:rsid w:val="00D17BC0"/>
    <w:rsid w:val="00D202EC"/>
    <w:rsid w:val="00D20CD7"/>
    <w:rsid w:val="00D21C8D"/>
    <w:rsid w:val="00D226C8"/>
    <w:rsid w:val="00D22807"/>
    <w:rsid w:val="00D230AF"/>
    <w:rsid w:val="00D235ED"/>
    <w:rsid w:val="00D238E2"/>
    <w:rsid w:val="00D23D95"/>
    <w:rsid w:val="00D24EA8"/>
    <w:rsid w:val="00D259A1"/>
    <w:rsid w:val="00D25C69"/>
    <w:rsid w:val="00D25D6E"/>
    <w:rsid w:val="00D26226"/>
    <w:rsid w:val="00D2670D"/>
    <w:rsid w:val="00D26A16"/>
    <w:rsid w:val="00D26C37"/>
    <w:rsid w:val="00D300F4"/>
    <w:rsid w:val="00D309DD"/>
    <w:rsid w:val="00D30C85"/>
    <w:rsid w:val="00D30C88"/>
    <w:rsid w:val="00D30FA0"/>
    <w:rsid w:val="00D312A4"/>
    <w:rsid w:val="00D31AFF"/>
    <w:rsid w:val="00D31DDD"/>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05"/>
    <w:rsid w:val="00D416BA"/>
    <w:rsid w:val="00D4256A"/>
    <w:rsid w:val="00D43D5D"/>
    <w:rsid w:val="00D44061"/>
    <w:rsid w:val="00D44508"/>
    <w:rsid w:val="00D447B6"/>
    <w:rsid w:val="00D46338"/>
    <w:rsid w:val="00D4635F"/>
    <w:rsid w:val="00D464BE"/>
    <w:rsid w:val="00D469BF"/>
    <w:rsid w:val="00D46D18"/>
    <w:rsid w:val="00D474BD"/>
    <w:rsid w:val="00D47A4D"/>
    <w:rsid w:val="00D50CC4"/>
    <w:rsid w:val="00D5104E"/>
    <w:rsid w:val="00D5194C"/>
    <w:rsid w:val="00D52146"/>
    <w:rsid w:val="00D528F0"/>
    <w:rsid w:val="00D52E94"/>
    <w:rsid w:val="00D53FE4"/>
    <w:rsid w:val="00D54AB8"/>
    <w:rsid w:val="00D54DD5"/>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103"/>
    <w:rsid w:val="00D65215"/>
    <w:rsid w:val="00D65384"/>
    <w:rsid w:val="00D65396"/>
    <w:rsid w:val="00D65639"/>
    <w:rsid w:val="00D65D5C"/>
    <w:rsid w:val="00D6668C"/>
    <w:rsid w:val="00D67C11"/>
    <w:rsid w:val="00D70305"/>
    <w:rsid w:val="00D70889"/>
    <w:rsid w:val="00D70A0A"/>
    <w:rsid w:val="00D71BDF"/>
    <w:rsid w:val="00D720DD"/>
    <w:rsid w:val="00D73BEA"/>
    <w:rsid w:val="00D75214"/>
    <w:rsid w:val="00D7521D"/>
    <w:rsid w:val="00D75E0E"/>
    <w:rsid w:val="00D75E19"/>
    <w:rsid w:val="00D768D6"/>
    <w:rsid w:val="00D76A54"/>
    <w:rsid w:val="00D77843"/>
    <w:rsid w:val="00D8022B"/>
    <w:rsid w:val="00D8026D"/>
    <w:rsid w:val="00D80816"/>
    <w:rsid w:val="00D809AD"/>
    <w:rsid w:val="00D80C0C"/>
    <w:rsid w:val="00D8115A"/>
    <w:rsid w:val="00D8158B"/>
    <w:rsid w:val="00D820AF"/>
    <w:rsid w:val="00D822DD"/>
    <w:rsid w:val="00D8239F"/>
    <w:rsid w:val="00D8279F"/>
    <w:rsid w:val="00D82897"/>
    <w:rsid w:val="00D82A4D"/>
    <w:rsid w:val="00D83255"/>
    <w:rsid w:val="00D84BA7"/>
    <w:rsid w:val="00D84E17"/>
    <w:rsid w:val="00D84FD1"/>
    <w:rsid w:val="00D8503B"/>
    <w:rsid w:val="00D85375"/>
    <w:rsid w:val="00D86373"/>
    <w:rsid w:val="00D86C53"/>
    <w:rsid w:val="00D876DA"/>
    <w:rsid w:val="00D9131F"/>
    <w:rsid w:val="00D91E4B"/>
    <w:rsid w:val="00D9207C"/>
    <w:rsid w:val="00D923AC"/>
    <w:rsid w:val="00D9255F"/>
    <w:rsid w:val="00D92AE9"/>
    <w:rsid w:val="00D93280"/>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E3"/>
    <w:rsid w:val="00DA0CFE"/>
    <w:rsid w:val="00DA151D"/>
    <w:rsid w:val="00DA1A16"/>
    <w:rsid w:val="00DA1CE7"/>
    <w:rsid w:val="00DA1EC7"/>
    <w:rsid w:val="00DA272F"/>
    <w:rsid w:val="00DA40B2"/>
    <w:rsid w:val="00DA4268"/>
    <w:rsid w:val="00DA49B7"/>
    <w:rsid w:val="00DA5615"/>
    <w:rsid w:val="00DA56B2"/>
    <w:rsid w:val="00DA583E"/>
    <w:rsid w:val="00DA6148"/>
    <w:rsid w:val="00DA6DBB"/>
    <w:rsid w:val="00DA7102"/>
    <w:rsid w:val="00DA7157"/>
    <w:rsid w:val="00DA7B27"/>
    <w:rsid w:val="00DB0062"/>
    <w:rsid w:val="00DB0170"/>
    <w:rsid w:val="00DB01CE"/>
    <w:rsid w:val="00DB12E1"/>
    <w:rsid w:val="00DB1DF2"/>
    <w:rsid w:val="00DB2415"/>
    <w:rsid w:val="00DB24CB"/>
    <w:rsid w:val="00DB3A7C"/>
    <w:rsid w:val="00DB44DA"/>
    <w:rsid w:val="00DB542B"/>
    <w:rsid w:val="00DB5430"/>
    <w:rsid w:val="00DB54B7"/>
    <w:rsid w:val="00DB5CF8"/>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40A"/>
    <w:rsid w:val="00DC6735"/>
    <w:rsid w:val="00DC676B"/>
    <w:rsid w:val="00DC6D64"/>
    <w:rsid w:val="00DC79E3"/>
    <w:rsid w:val="00DD11F2"/>
    <w:rsid w:val="00DD25BC"/>
    <w:rsid w:val="00DD26BF"/>
    <w:rsid w:val="00DD3123"/>
    <w:rsid w:val="00DD3257"/>
    <w:rsid w:val="00DD3334"/>
    <w:rsid w:val="00DD33D6"/>
    <w:rsid w:val="00DD36B8"/>
    <w:rsid w:val="00DD4AF0"/>
    <w:rsid w:val="00DD5106"/>
    <w:rsid w:val="00DD620C"/>
    <w:rsid w:val="00DD64E9"/>
    <w:rsid w:val="00DD766E"/>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0605"/>
    <w:rsid w:val="00DF1765"/>
    <w:rsid w:val="00DF1B83"/>
    <w:rsid w:val="00DF1CBB"/>
    <w:rsid w:val="00DF212B"/>
    <w:rsid w:val="00DF24C8"/>
    <w:rsid w:val="00DF2926"/>
    <w:rsid w:val="00DF2B3F"/>
    <w:rsid w:val="00DF310D"/>
    <w:rsid w:val="00DF39CD"/>
    <w:rsid w:val="00DF3A7F"/>
    <w:rsid w:val="00DF40AD"/>
    <w:rsid w:val="00DF461C"/>
    <w:rsid w:val="00DF506E"/>
    <w:rsid w:val="00DF56C2"/>
    <w:rsid w:val="00DF5BCC"/>
    <w:rsid w:val="00DF5DFB"/>
    <w:rsid w:val="00DF5FD1"/>
    <w:rsid w:val="00DF60A0"/>
    <w:rsid w:val="00DF71DD"/>
    <w:rsid w:val="00DF7551"/>
    <w:rsid w:val="00DF7603"/>
    <w:rsid w:val="00DF77B0"/>
    <w:rsid w:val="00DF79A2"/>
    <w:rsid w:val="00E00330"/>
    <w:rsid w:val="00E004BA"/>
    <w:rsid w:val="00E00503"/>
    <w:rsid w:val="00E00890"/>
    <w:rsid w:val="00E00EB2"/>
    <w:rsid w:val="00E014B5"/>
    <w:rsid w:val="00E01EDB"/>
    <w:rsid w:val="00E04310"/>
    <w:rsid w:val="00E04C22"/>
    <w:rsid w:val="00E0563A"/>
    <w:rsid w:val="00E05C14"/>
    <w:rsid w:val="00E05DC4"/>
    <w:rsid w:val="00E05DFB"/>
    <w:rsid w:val="00E061D0"/>
    <w:rsid w:val="00E06643"/>
    <w:rsid w:val="00E06873"/>
    <w:rsid w:val="00E06A94"/>
    <w:rsid w:val="00E07AB3"/>
    <w:rsid w:val="00E104A2"/>
    <w:rsid w:val="00E107E0"/>
    <w:rsid w:val="00E109F6"/>
    <w:rsid w:val="00E10A92"/>
    <w:rsid w:val="00E10FA2"/>
    <w:rsid w:val="00E11897"/>
    <w:rsid w:val="00E11BBD"/>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1937"/>
    <w:rsid w:val="00E21FCF"/>
    <w:rsid w:val="00E226C1"/>
    <w:rsid w:val="00E22CA4"/>
    <w:rsid w:val="00E23A8C"/>
    <w:rsid w:val="00E23F21"/>
    <w:rsid w:val="00E24669"/>
    <w:rsid w:val="00E249E9"/>
    <w:rsid w:val="00E24D8B"/>
    <w:rsid w:val="00E24F23"/>
    <w:rsid w:val="00E258BD"/>
    <w:rsid w:val="00E26668"/>
    <w:rsid w:val="00E270F8"/>
    <w:rsid w:val="00E2750E"/>
    <w:rsid w:val="00E2788E"/>
    <w:rsid w:val="00E27A09"/>
    <w:rsid w:val="00E27A5F"/>
    <w:rsid w:val="00E27B57"/>
    <w:rsid w:val="00E27E22"/>
    <w:rsid w:val="00E27F99"/>
    <w:rsid w:val="00E30539"/>
    <w:rsid w:val="00E3099E"/>
    <w:rsid w:val="00E309FA"/>
    <w:rsid w:val="00E31650"/>
    <w:rsid w:val="00E31E98"/>
    <w:rsid w:val="00E31F2C"/>
    <w:rsid w:val="00E325A8"/>
    <w:rsid w:val="00E329FD"/>
    <w:rsid w:val="00E32DD1"/>
    <w:rsid w:val="00E330D5"/>
    <w:rsid w:val="00E33386"/>
    <w:rsid w:val="00E336EF"/>
    <w:rsid w:val="00E33CF7"/>
    <w:rsid w:val="00E33FE1"/>
    <w:rsid w:val="00E341F0"/>
    <w:rsid w:val="00E345D3"/>
    <w:rsid w:val="00E349B6"/>
    <w:rsid w:val="00E34AF7"/>
    <w:rsid w:val="00E34DF1"/>
    <w:rsid w:val="00E3525B"/>
    <w:rsid w:val="00E3545B"/>
    <w:rsid w:val="00E35780"/>
    <w:rsid w:val="00E362E2"/>
    <w:rsid w:val="00E36733"/>
    <w:rsid w:val="00E36A1B"/>
    <w:rsid w:val="00E3772E"/>
    <w:rsid w:val="00E40B13"/>
    <w:rsid w:val="00E41C08"/>
    <w:rsid w:val="00E41D6A"/>
    <w:rsid w:val="00E4205C"/>
    <w:rsid w:val="00E423E6"/>
    <w:rsid w:val="00E42C76"/>
    <w:rsid w:val="00E42D2F"/>
    <w:rsid w:val="00E42E5D"/>
    <w:rsid w:val="00E43944"/>
    <w:rsid w:val="00E43CF5"/>
    <w:rsid w:val="00E43DF0"/>
    <w:rsid w:val="00E43E9E"/>
    <w:rsid w:val="00E45009"/>
    <w:rsid w:val="00E450AF"/>
    <w:rsid w:val="00E45468"/>
    <w:rsid w:val="00E4580D"/>
    <w:rsid w:val="00E46371"/>
    <w:rsid w:val="00E46DEC"/>
    <w:rsid w:val="00E47D66"/>
    <w:rsid w:val="00E5017A"/>
    <w:rsid w:val="00E5038C"/>
    <w:rsid w:val="00E50748"/>
    <w:rsid w:val="00E507B3"/>
    <w:rsid w:val="00E50986"/>
    <w:rsid w:val="00E50B76"/>
    <w:rsid w:val="00E50EFD"/>
    <w:rsid w:val="00E51723"/>
    <w:rsid w:val="00E52189"/>
    <w:rsid w:val="00E5223B"/>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53AC"/>
    <w:rsid w:val="00E65D54"/>
    <w:rsid w:val="00E66CF0"/>
    <w:rsid w:val="00E673DF"/>
    <w:rsid w:val="00E67C50"/>
    <w:rsid w:val="00E67E8F"/>
    <w:rsid w:val="00E67FE8"/>
    <w:rsid w:val="00E70244"/>
    <w:rsid w:val="00E71BCD"/>
    <w:rsid w:val="00E71E71"/>
    <w:rsid w:val="00E726D7"/>
    <w:rsid w:val="00E7270F"/>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536"/>
    <w:rsid w:val="00E779BB"/>
    <w:rsid w:val="00E77C7A"/>
    <w:rsid w:val="00E80056"/>
    <w:rsid w:val="00E80106"/>
    <w:rsid w:val="00E80CC7"/>
    <w:rsid w:val="00E82D63"/>
    <w:rsid w:val="00E83123"/>
    <w:rsid w:val="00E835C4"/>
    <w:rsid w:val="00E836A1"/>
    <w:rsid w:val="00E84B28"/>
    <w:rsid w:val="00E85512"/>
    <w:rsid w:val="00E85719"/>
    <w:rsid w:val="00E858DD"/>
    <w:rsid w:val="00E863ED"/>
    <w:rsid w:val="00E865D9"/>
    <w:rsid w:val="00E86D30"/>
    <w:rsid w:val="00E87212"/>
    <w:rsid w:val="00E90755"/>
    <w:rsid w:val="00E9079F"/>
    <w:rsid w:val="00E91AF9"/>
    <w:rsid w:val="00E923CA"/>
    <w:rsid w:val="00E9283D"/>
    <w:rsid w:val="00E92979"/>
    <w:rsid w:val="00E92F14"/>
    <w:rsid w:val="00E93044"/>
    <w:rsid w:val="00E93070"/>
    <w:rsid w:val="00E93666"/>
    <w:rsid w:val="00E93741"/>
    <w:rsid w:val="00E938EE"/>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3EF6"/>
    <w:rsid w:val="00EA4C9B"/>
    <w:rsid w:val="00EA524F"/>
    <w:rsid w:val="00EA5569"/>
    <w:rsid w:val="00EA5E19"/>
    <w:rsid w:val="00EA64AE"/>
    <w:rsid w:val="00EA64CF"/>
    <w:rsid w:val="00EA67D8"/>
    <w:rsid w:val="00EA7358"/>
    <w:rsid w:val="00EA75DE"/>
    <w:rsid w:val="00EA7E48"/>
    <w:rsid w:val="00EA7F6E"/>
    <w:rsid w:val="00EB0615"/>
    <w:rsid w:val="00EB08E7"/>
    <w:rsid w:val="00EB152B"/>
    <w:rsid w:val="00EB26C8"/>
    <w:rsid w:val="00EB2FBD"/>
    <w:rsid w:val="00EB332C"/>
    <w:rsid w:val="00EB418B"/>
    <w:rsid w:val="00EB41A4"/>
    <w:rsid w:val="00EB5053"/>
    <w:rsid w:val="00EB52E5"/>
    <w:rsid w:val="00EB5CE8"/>
    <w:rsid w:val="00EB67CC"/>
    <w:rsid w:val="00EB698B"/>
    <w:rsid w:val="00EB6BB9"/>
    <w:rsid w:val="00EB7488"/>
    <w:rsid w:val="00EB74C8"/>
    <w:rsid w:val="00EB7806"/>
    <w:rsid w:val="00EB7CB7"/>
    <w:rsid w:val="00EC0337"/>
    <w:rsid w:val="00EC090E"/>
    <w:rsid w:val="00EC119B"/>
    <w:rsid w:val="00EC1271"/>
    <w:rsid w:val="00EC14EE"/>
    <w:rsid w:val="00EC19F8"/>
    <w:rsid w:val="00EC2490"/>
    <w:rsid w:val="00EC25D2"/>
    <w:rsid w:val="00EC391F"/>
    <w:rsid w:val="00EC5085"/>
    <w:rsid w:val="00EC5C9C"/>
    <w:rsid w:val="00EC7008"/>
    <w:rsid w:val="00EC7225"/>
    <w:rsid w:val="00EC766D"/>
    <w:rsid w:val="00ED0DB4"/>
    <w:rsid w:val="00ED0F1D"/>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3EF"/>
    <w:rsid w:val="00EE0B28"/>
    <w:rsid w:val="00EE1394"/>
    <w:rsid w:val="00EE1420"/>
    <w:rsid w:val="00EE1AB8"/>
    <w:rsid w:val="00EE202B"/>
    <w:rsid w:val="00EE2F6C"/>
    <w:rsid w:val="00EE30AC"/>
    <w:rsid w:val="00EE35A2"/>
    <w:rsid w:val="00EE6321"/>
    <w:rsid w:val="00EE644A"/>
    <w:rsid w:val="00EE6D49"/>
    <w:rsid w:val="00EE761D"/>
    <w:rsid w:val="00EE77E5"/>
    <w:rsid w:val="00EE79FA"/>
    <w:rsid w:val="00EE7B2E"/>
    <w:rsid w:val="00EF0360"/>
    <w:rsid w:val="00EF050F"/>
    <w:rsid w:val="00EF0557"/>
    <w:rsid w:val="00EF110E"/>
    <w:rsid w:val="00EF1C0A"/>
    <w:rsid w:val="00EF1DE7"/>
    <w:rsid w:val="00EF207B"/>
    <w:rsid w:val="00EF2787"/>
    <w:rsid w:val="00EF2BB2"/>
    <w:rsid w:val="00EF3D2F"/>
    <w:rsid w:val="00EF3F12"/>
    <w:rsid w:val="00EF4125"/>
    <w:rsid w:val="00EF4C7F"/>
    <w:rsid w:val="00EF50D6"/>
    <w:rsid w:val="00EF587F"/>
    <w:rsid w:val="00EF5940"/>
    <w:rsid w:val="00EF5AE9"/>
    <w:rsid w:val="00EF5BE5"/>
    <w:rsid w:val="00EF5D35"/>
    <w:rsid w:val="00EF6050"/>
    <w:rsid w:val="00EF6797"/>
    <w:rsid w:val="00EF6C36"/>
    <w:rsid w:val="00EF775B"/>
    <w:rsid w:val="00F00457"/>
    <w:rsid w:val="00F0066B"/>
    <w:rsid w:val="00F021F2"/>
    <w:rsid w:val="00F024B4"/>
    <w:rsid w:val="00F024FA"/>
    <w:rsid w:val="00F02659"/>
    <w:rsid w:val="00F02A9B"/>
    <w:rsid w:val="00F02D83"/>
    <w:rsid w:val="00F02D87"/>
    <w:rsid w:val="00F03CC9"/>
    <w:rsid w:val="00F04B29"/>
    <w:rsid w:val="00F04B7D"/>
    <w:rsid w:val="00F04E87"/>
    <w:rsid w:val="00F05392"/>
    <w:rsid w:val="00F05B3A"/>
    <w:rsid w:val="00F05C39"/>
    <w:rsid w:val="00F067CB"/>
    <w:rsid w:val="00F069C0"/>
    <w:rsid w:val="00F0756B"/>
    <w:rsid w:val="00F075FE"/>
    <w:rsid w:val="00F07F6F"/>
    <w:rsid w:val="00F1069A"/>
    <w:rsid w:val="00F12480"/>
    <w:rsid w:val="00F129C3"/>
    <w:rsid w:val="00F132E5"/>
    <w:rsid w:val="00F1457D"/>
    <w:rsid w:val="00F15224"/>
    <w:rsid w:val="00F154E8"/>
    <w:rsid w:val="00F159E5"/>
    <w:rsid w:val="00F16342"/>
    <w:rsid w:val="00F17CEE"/>
    <w:rsid w:val="00F207F7"/>
    <w:rsid w:val="00F20983"/>
    <w:rsid w:val="00F209A6"/>
    <w:rsid w:val="00F21269"/>
    <w:rsid w:val="00F2127C"/>
    <w:rsid w:val="00F21722"/>
    <w:rsid w:val="00F218DA"/>
    <w:rsid w:val="00F223F9"/>
    <w:rsid w:val="00F22ECF"/>
    <w:rsid w:val="00F23125"/>
    <w:rsid w:val="00F234D2"/>
    <w:rsid w:val="00F243F7"/>
    <w:rsid w:val="00F244FE"/>
    <w:rsid w:val="00F24882"/>
    <w:rsid w:val="00F24C23"/>
    <w:rsid w:val="00F256DD"/>
    <w:rsid w:val="00F25746"/>
    <w:rsid w:val="00F2578D"/>
    <w:rsid w:val="00F25998"/>
    <w:rsid w:val="00F2604E"/>
    <w:rsid w:val="00F26A82"/>
    <w:rsid w:val="00F26F9A"/>
    <w:rsid w:val="00F27823"/>
    <w:rsid w:val="00F27D69"/>
    <w:rsid w:val="00F3011B"/>
    <w:rsid w:val="00F30149"/>
    <w:rsid w:val="00F30278"/>
    <w:rsid w:val="00F31587"/>
    <w:rsid w:val="00F31873"/>
    <w:rsid w:val="00F319DB"/>
    <w:rsid w:val="00F31A9D"/>
    <w:rsid w:val="00F31F5B"/>
    <w:rsid w:val="00F32085"/>
    <w:rsid w:val="00F3212E"/>
    <w:rsid w:val="00F3247C"/>
    <w:rsid w:val="00F32C09"/>
    <w:rsid w:val="00F334FF"/>
    <w:rsid w:val="00F3360F"/>
    <w:rsid w:val="00F340C3"/>
    <w:rsid w:val="00F343AB"/>
    <w:rsid w:val="00F3442F"/>
    <w:rsid w:val="00F3474E"/>
    <w:rsid w:val="00F35197"/>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113"/>
    <w:rsid w:val="00F439CF"/>
    <w:rsid w:val="00F446E7"/>
    <w:rsid w:val="00F447C0"/>
    <w:rsid w:val="00F447EE"/>
    <w:rsid w:val="00F448AE"/>
    <w:rsid w:val="00F44E9F"/>
    <w:rsid w:val="00F46FF6"/>
    <w:rsid w:val="00F473E1"/>
    <w:rsid w:val="00F5005A"/>
    <w:rsid w:val="00F505E0"/>
    <w:rsid w:val="00F51F7C"/>
    <w:rsid w:val="00F5254A"/>
    <w:rsid w:val="00F526A7"/>
    <w:rsid w:val="00F530D2"/>
    <w:rsid w:val="00F53F24"/>
    <w:rsid w:val="00F54925"/>
    <w:rsid w:val="00F54F91"/>
    <w:rsid w:val="00F55325"/>
    <w:rsid w:val="00F5657C"/>
    <w:rsid w:val="00F5662E"/>
    <w:rsid w:val="00F574F2"/>
    <w:rsid w:val="00F57F54"/>
    <w:rsid w:val="00F60879"/>
    <w:rsid w:val="00F62433"/>
    <w:rsid w:val="00F62737"/>
    <w:rsid w:val="00F62F1D"/>
    <w:rsid w:val="00F635A1"/>
    <w:rsid w:val="00F63723"/>
    <w:rsid w:val="00F64393"/>
    <w:rsid w:val="00F64816"/>
    <w:rsid w:val="00F6487C"/>
    <w:rsid w:val="00F64AFC"/>
    <w:rsid w:val="00F64BBF"/>
    <w:rsid w:val="00F6501E"/>
    <w:rsid w:val="00F6518E"/>
    <w:rsid w:val="00F656B6"/>
    <w:rsid w:val="00F65BAF"/>
    <w:rsid w:val="00F65CFD"/>
    <w:rsid w:val="00F6626D"/>
    <w:rsid w:val="00F66E97"/>
    <w:rsid w:val="00F67810"/>
    <w:rsid w:val="00F67DC1"/>
    <w:rsid w:val="00F71616"/>
    <w:rsid w:val="00F719FF"/>
    <w:rsid w:val="00F71B1C"/>
    <w:rsid w:val="00F71F93"/>
    <w:rsid w:val="00F72F45"/>
    <w:rsid w:val="00F73165"/>
    <w:rsid w:val="00F73223"/>
    <w:rsid w:val="00F73F71"/>
    <w:rsid w:val="00F740E3"/>
    <w:rsid w:val="00F745B7"/>
    <w:rsid w:val="00F7462D"/>
    <w:rsid w:val="00F74676"/>
    <w:rsid w:val="00F748D4"/>
    <w:rsid w:val="00F74A0C"/>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C5F"/>
    <w:rsid w:val="00F83FA9"/>
    <w:rsid w:val="00F84F52"/>
    <w:rsid w:val="00F8524D"/>
    <w:rsid w:val="00F85977"/>
    <w:rsid w:val="00F860DC"/>
    <w:rsid w:val="00F86547"/>
    <w:rsid w:val="00F867CB"/>
    <w:rsid w:val="00F86B52"/>
    <w:rsid w:val="00F8782C"/>
    <w:rsid w:val="00F90178"/>
    <w:rsid w:val="00F908EF"/>
    <w:rsid w:val="00F91E71"/>
    <w:rsid w:val="00F924CE"/>
    <w:rsid w:val="00F92C28"/>
    <w:rsid w:val="00F93818"/>
    <w:rsid w:val="00F93DFC"/>
    <w:rsid w:val="00F95130"/>
    <w:rsid w:val="00F952ED"/>
    <w:rsid w:val="00F9545A"/>
    <w:rsid w:val="00F95D7E"/>
    <w:rsid w:val="00F967B0"/>
    <w:rsid w:val="00F96AC6"/>
    <w:rsid w:val="00F96EB7"/>
    <w:rsid w:val="00F9745F"/>
    <w:rsid w:val="00F97495"/>
    <w:rsid w:val="00F97C9F"/>
    <w:rsid w:val="00FA05AD"/>
    <w:rsid w:val="00FA0AE3"/>
    <w:rsid w:val="00FA0E31"/>
    <w:rsid w:val="00FA10FA"/>
    <w:rsid w:val="00FA1749"/>
    <w:rsid w:val="00FA2977"/>
    <w:rsid w:val="00FA2EF2"/>
    <w:rsid w:val="00FA323D"/>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B2A"/>
    <w:rsid w:val="00FB0C2D"/>
    <w:rsid w:val="00FB0CAA"/>
    <w:rsid w:val="00FB1449"/>
    <w:rsid w:val="00FB1F67"/>
    <w:rsid w:val="00FB237C"/>
    <w:rsid w:val="00FB28CE"/>
    <w:rsid w:val="00FB2D57"/>
    <w:rsid w:val="00FB31D8"/>
    <w:rsid w:val="00FB320E"/>
    <w:rsid w:val="00FB3295"/>
    <w:rsid w:val="00FB35C1"/>
    <w:rsid w:val="00FB3B7E"/>
    <w:rsid w:val="00FB4E98"/>
    <w:rsid w:val="00FB54A9"/>
    <w:rsid w:val="00FB56E5"/>
    <w:rsid w:val="00FB6D81"/>
    <w:rsid w:val="00FB7090"/>
    <w:rsid w:val="00FB79B2"/>
    <w:rsid w:val="00FB7D8B"/>
    <w:rsid w:val="00FC0118"/>
    <w:rsid w:val="00FC0367"/>
    <w:rsid w:val="00FC1187"/>
    <w:rsid w:val="00FC2267"/>
    <w:rsid w:val="00FC23BD"/>
    <w:rsid w:val="00FC264A"/>
    <w:rsid w:val="00FC28B5"/>
    <w:rsid w:val="00FC3CDE"/>
    <w:rsid w:val="00FC43DE"/>
    <w:rsid w:val="00FC49A4"/>
    <w:rsid w:val="00FC5A90"/>
    <w:rsid w:val="00FC636D"/>
    <w:rsid w:val="00FC68B6"/>
    <w:rsid w:val="00FC7292"/>
    <w:rsid w:val="00FC74B9"/>
    <w:rsid w:val="00FC7A1A"/>
    <w:rsid w:val="00FC7E4F"/>
    <w:rsid w:val="00FC7F34"/>
    <w:rsid w:val="00FD0676"/>
    <w:rsid w:val="00FD0D20"/>
    <w:rsid w:val="00FD2133"/>
    <w:rsid w:val="00FD3186"/>
    <w:rsid w:val="00FD3656"/>
    <w:rsid w:val="00FD42BF"/>
    <w:rsid w:val="00FD4B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12E5"/>
    <w:rsid w:val="00FF25A0"/>
    <w:rsid w:val="00FF26E7"/>
    <w:rsid w:val="00FF277B"/>
    <w:rsid w:val="00FF35C8"/>
    <w:rsid w:val="00FF4193"/>
    <w:rsid w:val="00FF53A1"/>
    <w:rsid w:val="00FF5A6B"/>
    <w:rsid w:val="00FF5E06"/>
    <w:rsid w:val="00FF5EC7"/>
    <w:rsid w:val="00FF6AB3"/>
    <w:rsid w:val="00FF783B"/>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335B"/>
    <w:pPr>
      <w:spacing w:after="0" w:line="240" w:lineRule="auto"/>
    </w:pPr>
    <w:rPr>
      <w:rFonts w:ascii="Times New Roman" w:hAnsi="Times New Roman"/>
      <w:sz w:val="28"/>
    </w:rPr>
  </w:style>
  <w:style w:type="paragraph" w:styleId="1">
    <w:name w:val="heading 1"/>
    <w:aliases w:val="Раздел"/>
    <w:basedOn w:val="a0"/>
    <w:next w:val="a0"/>
    <w:link w:val="10"/>
    <w:uiPriority w:val="9"/>
    <w:qFormat/>
    <w:rsid w:val="00F3247C"/>
    <w:pPr>
      <w:keepNext/>
      <w:keepLines/>
      <w:outlineLvl w:val="0"/>
    </w:pPr>
    <w:rPr>
      <w:rFonts w:eastAsiaTheme="majorEastAsia" w:cstheme="majorBidi"/>
      <w:caps/>
      <w:szCs w:val="32"/>
    </w:rPr>
  </w:style>
  <w:style w:type="paragraph" w:styleId="2">
    <w:name w:val="heading 2"/>
    <w:basedOn w:val="a0"/>
    <w:next w:val="a0"/>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0"/>
    <w:next w:val="a0"/>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0"/>
    <w:next w:val="a0"/>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0"/>
    <w:next w:val="a0"/>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0"/>
    <w:next w:val="a0"/>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0"/>
    <w:next w:val="a0"/>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0"/>
    <w:next w:val="a0"/>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0"/>
    <w:next w:val="a0"/>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1"/>
    <w:link w:val="2"/>
    <w:uiPriority w:val="9"/>
    <w:rsid w:val="000D262C"/>
    <w:rPr>
      <w:rFonts w:ascii="Times New Roman" w:eastAsiaTheme="majorEastAsia" w:hAnsi="Times New Roman" w:cstheme="majorBidi"/>
      <w:color w:val="000000" w:themeColor="text1"/>
      <w:sz w:val="28"/>
      <w:szCs w:val="26"/>
    </w:rPr>
  </w:style>
  <w:style w:type="paragraph" w:styleId="a4">
    <w:name w:val="header"/>
    <w:basedOn w:val="a0"/>
    <w:link w:val="a5"/>
    <w:uiPriority w:val="99"/>
    <w:unhideWhenUsed/>
    <w:rsid w:val="00FB1F67"/>
    <w:pPr>
      <w:tabs>
        <w:tab w:val="center" w:pos="4677"/>
        <w:tab w:val="right" w:pos="9355"/>
      </w:tabs>
    </w:pPr>
  </w:style>
  <w:style w:type="character" w:customStyle="1" w:styleId="a5">
    <w:name w:val="Верхний колонтитул Знак"/>
    <w:basedOn w:val="a1"/>
    <w:link w:val="a4"/>
    <w:uiPriority w:val="99"/>
    <w:rsid w:val="00FB1F67"/>
    <w:rPr>
      <w:rFonts w:ascii="Times New Roman" w:hAnsi="Times New Roman"/>
      <w:sz w:val="28"/>
    </w:rPr>
  </w:style>
  <w:style w:type="paragraph" w:styleId="a6">
    <w:name w:val="footer"/>
    <w:basedOn w:val="a0"/>
    <w:link w:val="a7"/>
    <w:uiPriority w:val="99"/>
    <w:unhideWhenUsed/>
    <w:rsid w:val="00FB1F67"/>
    <w:pPr>
      <w:tabs>
        <w:tab w:val="center" w:pos="4677"/>
        <w:tab w:val="right" w:pos="9355"/>
      </w:tabs>
    </w:pPr>
  </w:style>
  <w:style w:type="character" w:customStyle="1" w:styleId="a7">
    <w:name w:val="Нижний колонтитул Знак"/>
    <w:basedOn w:val="a1"/>
    <w:link w:val="a6"/>
    <w:uiPriority w:val="99"/>
    <w:rsid w:val="00FB1F67"/>
    <w:rPr>
      <w:rFonts w:ascii="Times New Roman" w:hAnsi="Times New Roman"/>
      <w:sz w:val="28"/>
    </w:rPr>
  </w:style>
  <w:style w:type="paragraph" w:styleId="a8">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9">
    <w:name w:val="Title"/>
    <w:aliases w:val="ПодРаздел,Image"/>
    <w:basedOn w:val="a0"/>
    <w:next w:val="a0"/>
    <w:link w:val="aa"/>
    <w:uiPriority w:val="10"/>
    <w:qFormat/>
    <w:rsid w:val="005C335B"/>
    <w:pPr>
      <w:contextualSpacing/>
      <w:jc w:val="both"/>
    </w:pPr>
    <w:rPr>
      <w:rFonts w:eastAsiaTheme="majorEastAsia" w:cstheme="majorBidi"/>
      <w:b/>
      <w:spacing w:val="-10"/>
      <w:kern w:val="28"/>
      <w:szCs w:val="56"/>
    </w:rPr>
  </w:style>
  <w:style w:type="character" w:customStyle="1" w:styleId="aa">
    <w:name w:val="Название Знак"/>
    <w:aliases w:val="ПодРаздел Знак,Image Знак"/>
    <w:basedOn w:val="a1"/>
    <w:link w:val="a9"/>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1"/>
    <w:rsid w:val="00403248"/>
  </w:style>
  <w:style w:type="character" w:customStyle="1" w:styleId="apple-converted-space">
    <w:name w:val="apple-converted-space"/>
    <w:basedOn w:val="a1"/>
    <w:rsid w:val="00403248"/>
  </w:style>
  <w:style w:type="character" w:styleId="ab">
    <w:name w:val="Hyperlink"/>
    <w:basedOn w:val="a1"/>
    <w:uiPriority w:val="99"/>
    <w:unhideWhenUsed/>
    <w:rsid w:val="00C836D1"/>
    <w:rPr>
      <w:color w:val="0000FF"/>
      <w:u w:val="single"/>
    </w:rPr>
  </w:style>
  <w:style w:type="paragraph" w:styleId="ac">
    <w:name w:val="Normal (Web)"/>
    <w:basedOn w:val="a0"/>
    <w:uiPriority w:val="99"/>
    <w:unhideWhenUsed/>
    <w:rsid w:val="0077280C"/>
    <w:pPr>
      <w:spacing w:before="100" w:beforeAutospacing="1" w:after="100" w:afterAutospacing="1"/>
    </w:pPr>
    <w:rPr>
      <w:rFonts w:eastAsia="Times New Roman" w:cs="Times New Roman"/>
      <w:sz w:val="24"/>
      <w:szCs w:val="24"/>
      <w:lang w:eastAsia="ru-RU"/>
    </w:rPr>
  </w:style>
  <w:style w:type="character" w:styleId="ad">
    <w:name w:val="Strong"/>
    <w:basedOn w:val="a1"/>
    <w:uiPriority w:val="22"/>
    <w:qFormat/>
    <w:rsid w:val="00FA05AD"/>
    <w:rPr>
      <w:b/>
      <w:bCs/>
    </w:rPr>
  </w:style>
  <w:style w:type="character" w:styleId="ae">
    <w:name w:val="Emphasis"/>
    <w:basedOn w:val="a1"/>
    <w:uiPriority w:val="20"/>
    <w:qFormat/>
    <w:rsid w:val="003673C3"/>
    <w:rPr>
      <w:i/>
      <w:iCs/>
    </w:rPr>
  </w:style>
  <w:style w:type="paragraph" w:styleId="af">
    <w:name w:val="List Paragraph"/>
    <w:basedOn w:val="a0"/>
    <w:uiPriority w:val="34"/>
    <w:qFormat/>
    <w:rsid w:val="00C55D7C"/>
    <w:pPr>
      <w:spacing w:line="276" w:lineRule="auto"/>
      <w:ind w:left="720" w:firstLine="709"/>
      <w:contextualSpacing/>
      <w:jc w:val="both"/>
    </w:pPr>
    <w:rPr>
      <w:rFonts w:eastAsia="Calibri"/>
    </w:rPr>
  </w:style>
  <w:style w:type="character" w:customStyle="1" w:styleId="bb">
    <w:name w:val="bb"/>
    <w:basedOn w:val="a1"/>
    <w:rsid w:val="00035A4E"/>
  </w:style>
  <w:style w:type="paragraph" w:styleId="af0">
    <w:name w:val="Balloon Text"/>
    <w:basedOn w:val="a0"/>
    <w:link w:val="af1"/>
    <w:uiPriority w:val="99"/>
    <w:semiHidden/>
    <w:unhideWhenUsed/>
    <w:rsid w:val="00C23C10"/>
    <w:rPr>
      <w:rFonts w:ascii="Tahoma" w:hAnsi="Tahoma" w:cs="Tahoma"/>
      <w:sz w:val="16"/>
      <w:szCs w:val="16"/>
    </w:rPr>
  </w:style>
  <w:style w:type="character" w:customStyle="1" w:styleId="af1">
    <w:name w:val="Текст выноски Знак"/>
    <w:basedOn w:val="a1"/>
    <w:link w:val="af0"/>
    <w:uiPriority w:val="99"/>
    <w:semiHidden/>
    <w:rsid w:val="00C23C10"/>
    <w:rPr>
      <w:rFonts w:ascii="Tahoma" w:hAnsi="Tahoma" w:cs="Tahoma"/>
      <w:sz w:val="16"/>
      <w:szCs w:val="16"/>
    </w:rPr>
  </w:style>
  <w:style w:type="character" w:customStyle="1" w:styleId="40">
    <w:name w:val="Заголовок 4 Знак"/>
    <w:basedOn w:val="a1"/>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0"/>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7B3A5F"/>
    <w:rPr>
      <w:rFonts w:ascii="Courier New" w:eastAsia="Times New Roman" w:hAnsi="Courier New" w:cs="Courier New"/>
      <w:sz w:val="20"/>
      <w:szCs w:val="20"/>
      <w:lang w:eastAsia="ru-RU"/>
    </w:rPr>
  </w:style>
  <w:style w:type="paragraph" w:styleId="af2">
    <w:name w:val="TOC Heading"/>
    <w:basedOn w:val="1"/>
    <w:next w:val="a0"/>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0"/>
    <w:next w:val="a0"/>
    <w:autoRedefine/>
    <w:uiPriority w:val="39"/>
    <w:unhideWhenUsed/>
    <w:rsid w:val="00DB1DF2"/>
    <w:pPr>
      <w:tabs>
        <w:tab w:val="right" w:leader="dot" w:pos="9344"/>
      </w:tabs>
      <w:ind w:left="284" w:hanging="284"/>
      <w:jc w:val="both"/>
    </w:pPr>
  </w:style>
  <w:style w:type="paragraph" w:styleId="af3">
    <w:name w:val="Subtitle"/>
    <w:basedOn w:val="a0"/>
    <w:next w:val="a0"/>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1"/>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1"/>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0"/>
    <w:next w:val="a0"/>
    <w:autoRedefine/>
    <w:uiPriority w:val="39"/>
    <w:unhideWhenUsed/>
    <w:rsid w:val="00815FC1"/>
    <w:pPr>
      <w:tabs>
        <w:tab w:val="left" w:pos="709"/>
        <w:tab w:val="left" w:pos="880"/>
        <w:tab w:val="left" w:pos="1320"/>
        <w:tab w:val="left" w:pos="1760"/>
        <w:tab w:val="right" w:leader="dot" w:pos="9344"/>
      </w:tabs>
      <w:ind w:left="567"/>
    </w:pPr>
  </w:style>
  <w:style w:type="paragraph" w:styleId="31">
    <w:name w:val="toc 3"/>
    <w:basedOn w:val="a0"/>
    <w:next w:val="a0"/>
    <w:autoRedefine/>
    <w:uiPriority w:val="39"/>
    <w:unhideWhenUsed/>
    <w:rsid w:val="00E858DD"/>
    <w:pPr>
      <w:spacing w:after="100"/>
      <w:ind w:left="560"/>
    </w:pPr>
  </w:style>
  <w:style w:type="character" w:styleId="af5">
    <w:name w:val="annotation reference"/>
    <w:basedOn w:val="a1"/>
    <w:uiPriority w:val="99"/>
    <w:semiHidden/>
    <w:unhideWhenUsed/>
    <w:rsid w:val="001C294D"/>
    <w:rPr>
      <w:sz w:val="16"/>
      <w:szCs w:val="16"/>
    </w:rPr>
  </w:style>
  <w:style w:type="paragraph" w:styleId="af6">
    <w:name w:val="annotation text"/>
    <w:basedOn w:val="a0"/>
    <w:link w:val="af7"/>
    <w:uiPriority w:val="99"/>
    <w:semiHidden/>
    <w:unhideWhenUsed/>
    <w:rsid w:val="001C294D"/>
    <w:rPr>
      <w:sz w:val="20"/>
      <w:szCs w:val="20"/>
    </w:rPr>
  </w:style>
  <w:style w:type="character" w:customStyle="1" w:styleId="af7">
    <w:name w:val="Текст примечания Знак"/>
    <w:basedOn w:val="a1"/>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1"/>
    <w:rsid w:val="004369F4"/>
  </w:style>
  <w:style w:type="table" w:styleId="afa">
    <w:name w:val="Table Grid"/>
    <w:basedOn w:val="a2"/>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1"/>
    <w:rsid w:val="00841161"/>
  </w:style>
  <w:style w:type="character" w:customStyle="1" w:styleId="mw-headline">
    <w:name w:val="mw-headline"/>
    <w:basedOn w:val="a1"/>
    <w:rsid w:val="006169FA"/>
  </w:style>
  <w:style w:type="character" w:customStyle="1" w:styleId="mw-editsection">
    <w:name w:val="mw-editsection"/>
    <w:basedOn w:val="a1"/>
    <w:rsid w:val="006169FA"/>
  </w:style>
  <w:style w:type="character" w:customStyle="1" w:styleId="mw-editsection-bracket">
    <w:name w:val="mw-editsection-bracket"/>
    <w:basedOn w:val="a1"/>
    <w:rsid w:val="006169FA"/>
  </w:style>
  <w:style w:type="character" w:customStyle="1" w:styleId="mw-editsection-divider">
    <w:name w:val="mw-editsection-divider"/>
    <w:basedOn w:val="a1"/>
    <w:rsid w:val="006169FA"/>
  </w:style>
  <w:style w:type="character" w:customStyle="1" w:styleId="nobr">
    <w:name w:val="nobr"/>
    <w:basedOn w:val="a1"/>
    <w:rsid w:val="009F76C2"/>
  </w:style>
  <w:style w:type="character" w:styleId="afb">
    <w:name w:val="Placeholder Text"/>
    <w:basedOn w:val="a1"/>
    <w:uiPriority w:val="99"/>
    <w:semiHidden/>
    <w:rsid w:val="00FB237C"/>
    <w:rPr>
      <w:color w:val="808080"/>
    </w:rPr>
  </w:style>
  <w:style w:type="character" w:customStyle="1" w:styleId="50">
    <w:name w:val="Заголовок 5 Знак"/>
    <w:basedOn w:val="a1"/>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1"/>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1"/>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1"/>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0"/>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1"/>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0"/>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1"/>
    <w:link w:val="aff0"/>
    <w:rsid w:val="00575784"/>
    <w:rPr>
      <w:rFonts w:ascii="Times New Roman" w:eastAsia="Times New Roman" w:hAnsi="Times New Roman" w:cs="Times New Roman"/>
      <w:color w:val="000000"/>
      <w:sz w:val="28"/>
      <w:szCs w:val="28"/>
      <w:lang w:eastAsia="ru-RU"/>
    </w:rPr>
  </w:style>
  <w:style w:type="paragraph" w:customStyle="1" w:styleId="a">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
    <w:rsid w:val="00575784"/>
    <w:rPr>
      <w:rFonts w:ascii="Times New Roman" w:eastAsia="Times New Roman" w:hAnsi="Times New Roman" w:cs="Times New Roman"/>
      <w:color w:val="000000"/>
      <w:sz w:val="28"/>
      <w:szCs w:val="28"/>
      <w:lang w:eastAsia="ru-RU"/>
    </w:rPr>
  </w:style>
  <w:style w:type="character" w:customStyle="1" w:styleId="Code2">
    <w:name w:val="Code2"/>
    <w:basedOn w:val="a1"/>
    <w:uiPriority w:val="1"/>
    <w:qFormat/>
    <w:rsid w:val="00C918DE"/>
    <w:rPr>
      <w:rFonts w:ascii="Courier New" w:hAnsi="Courier New"/>
      <w:b w:val="0"/>
      <w:sz w:val="28"/>
    </w:rPr>
  </w:style>
  <w:style w:type="paragraph" w:customStyle="1" w:styleId="Code">
    <w:name w:val="Code Приложение"/>
    <w:basedOn w:val="a0"/>
    <w:qFormat/>
    <w:rsid w:val="00811B5F"/>
    <w:pPr>
      <w:widowControl w:val="0"/>
    </w:pPr>
    <w:rPr>
      <w:rFonts w:ascii="Courier New" w:eastAsia="Calibri" w:hAnsi="Courier New" w:cs="Times New Roman"/>
      <w:color w:val="000000" w:themeColor="text1"/>
      <w:sz w:val="16"/>
      <w:szCs w:val="24"/>
      <w:lang w:eastAsia="ru-RU"/>
    </w:rPr>
  </w:style>
  <w:style w:type="paragraph" w:customStyle="1" w:styleId="aff3">
    <w:name w:val="ПРИЛОЖЕНИЕ"/>
    <w:basedOn w:val="1"/>
    <w:qFormat/>
    <w:rsid w:val="007F09B3"/>
    <w:pPr>
      <w:keepNext w:val="0"/>
      <w:keepLines w:val="0"/>
      <w:widowControl w:val="0"/>
      <w:tabs>
        <w:tab w:val="left" w:pos="964"/>
      </w:tabs>
      <w:jc w:val="center"/>
    </w:pPr>
    <w:rPr>
      <w:rFonts w:eastAsia="Times New Roman" w:cs="Times New Roman"/>
      <w:bCs/>
      <w:caps w:val="0"/>
      <w:kern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fontTable" Target="fontTable.xml"/><Relationship Id="rId21" Type="http://schemas.openxmlformats.org/officeDocument/2006/relationships/hyperlink" Target="https://ru.wikipedia.org/wiki/%D0%A2%D0%B5%D0%BC%D0%B1%D1%80" TargetMode="External"/><Relationship Id="rId42" Type="http://schemas.openxmlformats.org/officeDocument/2006/relationships/image" Target="media/image12.gif"/><Relationship Id="rId47" Type="http://schemas.openxmlformats.org/officeDocument/2006/relationships/image" Target="media/image17.png"/><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0.wmf"/><Relationship Id="rId89" Type="http://schemas.openxmlformats.org/officeDocument/2006/relationships/oleObject" Target="embeddings/oleObject6.bin"/><Relationship Id="rId112" Type="http://schemas.openxmlformats.org/officeDocument/2006/relationships/hyperlink" Target="http://www.agilenutshell.com/test_driven_development" TargetMode="External"/><Relationship Id="rId16" Type="http://schemas.openxmlformats.org/officeDocument/2006/relationships/image" Target="media/image5.jpeg"/><Relationship Id="rId107" Type="http://schemas.openxmlformats.org/officeDocument/2006/relationships/hyperlink" Target="http://www.gaw.ru/html.cgi/txt/interface/spi" TargetMode="External"/><Relationship Id="rId11" Type="http://schemas.openxmlformats.org/officeDocument/2006/relationships/hyperlink" Target="https://ru.wikipedia.org/wiki/%D0%98%D0%BD%D1%82%D0%B5%D1%80%D0%B2%D0%B0%D0%BB_(%D0%BC%D1%83%D0%B7%D1%8B%D0%BA%D0%B0)" TargetMode="External"/><Relationship Id="rId24" Type="http://schemas.openxmlformats.org/officeDocument/2006/relationships/hyperlink" Target="https://ru.wikipedia.org/wiki/%D0%A1%D0%B5%D0%BA%D0%B2%D0%B5%D0%BD%D1%81%D0%BE%D1%80" TargetMode="External"/><Relationship Id="rId32" Type="http://schemas.openxmlformats.org/officeDocument/2006/relationships/hyperlink" Target="https://ru.wikipedia.org/wiki/Git" TargetMode="External"/><Relationship Id="rId37"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0" Type="http://schemas.openxmlformats.org/officeDocument/2006/relationships/image" Target="media/image10.jpeg"/><Relationship Id="rId45" Type="http://schemas.openxmlformats.org/officeDocument/2006/relationships/image" Target="media/image15.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image" Target="media/image43.png"/><Relationship Id="rId79" Type="http://schemas.openxmlformats.org/officeDocument/2006/relationships/oleObject" Target="embeddings/oleObject1.bin"/><Relationship Id="rId87" Type="http://schemas.openxmlformats.org/officeDocument/2006/relationships/oleObject" Target="embeddings/oleObject5.bin"/><Relationship Id="rId102" Type="http://schemas.openxmlformats.org/officeDocument/2006/relationships/hyperlink" Target="https://docs.microsoft.com/ru-ru/windows/uwp/layout/index" TargetMode="External"/><Relationship Id="rId110" Type="http://schemas.openxmlformats.org/officeDocument/2006/relationships/hyperlink" Target="https://naudio.codeplex.com/documentation/" TargetMode="External"/><Relationship Id="rId115" Type="http://schemas.openxmlformats.org/officeDocument/2006/relationships/hyperlink" Target="https://metanit.com/sharp/tutorial/2.14.php" TargetMode="External"/><Relationship Id="rId5" Type="http://schemas.openxmlformats.org/officeDocument/2006/relationships/webSettings" Target="webSettings.xml"/><Relationship Id="rId61" Type="http://schemas.openxmlformats.org/officeDocument/2006/relationships/image" Target="media/image30.jpeg"/><Relationship Id="rId82" Type="http://schemas.openxmlformats.org/officeDocument/2006/relationships/image" Target="media/image49.wmf"/><Relationship Id="rId90" Type="http://schemas.openxmlformats.org/officeDocument/2006/relationships/image" Target="media/image53.wmf"/><Relationship Id="rId95" Type="http://schemas.openxmlformats.org/officeDocument/2006/relationships/oleObject" Target="embeddings/oleObject9.bin"/><Relationship Id="rId19" Type="http://schemas.openxmlformats.org/officeDocument/2006/relationships/hyperlink" Target="https://ru.wikipedia.org/wiki/%D0%AD%D0%BB%D0%B5%D0%BA%D1%82%D1%80%D0%BE%D0%BD%D0%BD%D1%8B%D0%B5_%D0%BC%D1%83%D0%B7%D1%8B%D0%BA%D0%B0%D0%BB%D1%8C%D0%BD%D1%8B%D0%B5_%D0%B8%D0%BD%D1%81%D1%82%D1%80%D1%83%D0%BC%D0%B5%D0%BD%D1%82%D1%8B" TargetMode="External"/><Relationship Id="rId14" Type="http://schemas.openxmlformats.org/officeDocument/2006/relationships/image" Target="media/image3.gif"/><Relationship Id="rId22" Type="http://schemas.openxmlformats.org/officeDocument/2006/relationships/hyperlink" Target="https://ru.wikipedia.org/wiki/%D0%9C%D1%83%D0%B7%D1%8B%D0%BA%D0%B0%D0%BB%D1%8C%D0%BD%D1%8B%D0%B9_%D1%82%D0%B5%D0%BC%D0%BF" TargetMode="External"/><Relationship Id="rId27" Type="http://schemas.openxmlformats.org/officeDocument/2006/relationships/image" Target="media/image7.jpeg"/><Relationship Id="rId30" Type="http://schemas.openxmlformats.org/officeDocument/2006/relationships/hyperlink" Target="https://ru.wikipedia.org/wiki/%D0%92%D0%B5%D0%B1-%D1%81%D0%B5%D1%80%D0%B2%D0%B8%D1%81" TargetMode="External"/><Relationship Id="rId35" Type="http://schemas.openxmlformats.org/officeDocument/2006/relationships/hyperlink" Target="https://ru.wikipedia.org/wiki/%D0%9A%D0%BE%D0%BC%D0%BF%D0%BE%D0%BD%D0%BE%D0%B2%D1%89%D0%B8%D0%BA" TargetMode="External"/><Relationship Id="rId43" Type="http://schemas.openxmlformats.org/officeDocument/2006/relationships/image" Target="media/image13.png"/><Relationship Id="rId48" Type="http://schemas.openxmlformats.org/officeDocument/2006/relationships/image" Target="media/image18.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100" Type="http://schemas.openxmlformats.org/officeDocument/2006/relationships/hyperlink" Target="https://github.com/kushalpandya/WavStagno/" TargetMode="External"/><Relationship Id="rId105" Type="http://schemas.openxmlformats.org/officeDocument/2006/relationships/hyperlink" Target="http://arduino.ru/Hardware/ArduinoBoardLeonardo" TargetMode="External"/><Relationship Id="rId113" Type="http://schemas.openxmlformats.org/officeDocument/2006/relationships/hyperlink" Target="http://favorit-mv.ru/integracionnoe-testirovanie/" TargetMode="External"/><Relationship Id="rId118" Type="http://schemas.openxmlformats.org/officeDocument/2006/relationships/theme" Target="theme/theme1.xml"/><Relationship Id="rId8" Type="http://schemas.openxmlformats.org/officeDocument/2006/relationships/hyperlink" Target="https://ru.wikipedia.org/wiki/%D0%A4%D0%B8%D0%B7%D0%B8%D1%87%D0%B5%D1%81%D0%BA%D0%BE%D0%B5_%D1%8F%D0%B2%D0%BB%D0%B5%D0%BD%D0%B8%D0%B5" TargetMode="External"/><Relationship Id="rId51" Type="http://schemas.openxmlformats.org/officeDocument/2006/relationships/image" Target="media/image20.png"/><Relationship Id="rId72" Type="http://schemas.openxmlformats.org/officeDocument/2006/relationships/image" Target="media/image41.png"/><Relationship Id="rId80" Type="http://schemas.openxmlformats.org/officeDocument/2006/relationships/image" Target="media/image48.wmf"/><Relationship Id="rId85" Type="http://schemas.openxmlformats.org/officeDocument/2006/relationships/oleObject" Target="embeddings/oleObject4.bin"/><Relationship Id="rId93" Type="http://schemas.openxmlformats.org/officeDocument/2006/relationships/oleObject" Target="embeddings/oleObject8.bin"/><Relationship Id="rId98" Type="http://schemas.openxmlformats.org/officeDocument/2006/relationships/hyperlink" Target="http://www.audacity.ru/p10aa1.html" TargetMode="External"/><Relationship Id="rId3" Type="http://schemas.openxmlformats.org/officeDocument/2006/relationships/styles" Target="styles.xml"/><Relationship Id="rId12" Type="http://schemas.openxmlformats.org/officeDocument/2006/relationships/hyperlink" Target="https://ru.wikipedia.org/wiki/%D0%A7%D0%B0%D1%81%D1%82%D0%BE%D1%82%D0%B0" TargetMode="External"/><Relationship Id="rId17" Type="http://schemas.openxmlformats.org/officeDocument/2006/relationships/hyperlink" Target="https://ru.wikipedia.org/wiki/%D0%A1%D1%82%D0%B0%D0%BD%D0%B4%D0%B0%D1%80%D1%82" TargetMode="External"/><Relationship Id="rId25" Type="http://schemas.openxmlformats.org/officeDocument/2006/relationships/hyperlink" Target="https://ru.wikipedia.org/wiki/ASCII" TargetMode="External"/><Relationship Id="rId33" Type="http://schemas.openxmlformats.org/officeDocument/2006/relationships/hyperlink" Target="https://ru.wikipedia.org/wiki/Ruby_on_Rails" TargetMode="External"/><Relationship Id="rId38" Type="http://schemas.openxmlformats.org/officeDocument/2006/relationships/hyperlink" Target="https://ru.wikipedia.org/wiki/%D0%9E%D0%B1%D1%8A%D0%B5%D0%BA%D1%82_(%D0%BF%D1%80%D0%BE%D0%B3%D1%80%D0%B0%D0%BC%D0%BC%D0%B8%D1%80%D0%BE%D0%B2%D0%B0%D0%BD%D0%B8%D0%B5)" TargetMode="External"/><Relationship Id="rId46" Type="http://schemas.openxmlformats.org/officeDocument/2006/relationships/image" Target="media/image16.jpeg"/><Relationship Id="rId59" Type="http://schemas.openxmlformats.org/officeDocument/2006/relationships/image" Target="media/image28.png"/><Relationship Id="rId67" Type="http://schemas.openxmlformats.org/officeDocument/2006/relationships/image" Target="media/image36.png"/><Relationship Id="rId103" Type="http://schemas.openxmlformats.org/officeDocument/2006/relationships/hyperlink" Target="http://www.ninject.org/" TargetMode="External"/><Relationship Id="rId108" Type="http://schemas.openxmlformats.org/officeDocument/2006/relationships/hyperlink" Target="http://arduino.ru/forum/programmirovanie/biblioteka-timerone" TargetMode="External"/><Relationship Id="rId116" Type="http://schemas.openxmlformats.org/officeDocument/2006/relationships/footer" Target="footer1.xml"/><Relationship Id="rId20" Type="http://schemas.openxmlformats.org/officeDocument/2006/relationships/hyperlink" Target="https://ru.wikipedia.org/wiki/%D0%93%D1%80%D0%BE%D0%BC%D0%BA%D0%BE%D1%81%D1%82%D1%8C_%D0%B7%D0%B2%D1%83%D0%BA%D0%B0" TargetMode="External"/><Relationship Id="rId41" Type="http://schemas.openxmlformats.org/officeDocument/2006/relationships/image" Target="media/image11.gi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oleObject" Target="embeddings/oleObject3.bin"/><Relationship Id="rId88" Type="http://schemas.openxmlformats.org/officeDocument/2006/relationships/image" Target="media/image52.wmf"/><Relationship Id="rId91" Type="http://schemas.openxmlformats.org/officeDocument/2006/relationships/oleObject" Target="embeddings/oleObject7.bin"/><Relationship Id="rId96" Type="http://schemas.openxmlformats.org/officeDocument/2006/relationships/image" Target="media/image56.wmf"/><Relationship Id="rId111" Type="http://schemas.openxmlformats.org/officeDocument/2006/relationships/hyperlink" Target="https://www.codeproject.com/Articles/581487/Unit-of-Work-Design-Patter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gif"/><Relationship Id="rId23" Type="http://schemas.openxmlformats.org/officeDocument/2006/relationships/hyperlink" Target="https://ru.wikipedia.org/wiki/%D0%A2%D0%BE%D0%BD%D0%B0%D0%BB%D1%8C%D0%BD%D0%BE%D1%81%D1%82%D1%8C" TargetMode="External"/><Relationship Id="rId28" Type="http://schemas.openxmlformats.org/officeDocument/2006/relationships/image" Target="media/image8.png"/><Relationship Id="rId36" Type="http://schemas.openxmlformats.org/officeDocument/2006/relationships/hyperlink" Target="https://ru.wikipedia.org/wiki/%D0%9E%D0%B1%D1%8A%D0%B5%D0%BA%D1%82%D0%BD%D1%8B%D0%B9_%D0%BC%D0%BE%D0%B4%D1%83%D0%BB%D1%8C" TargetMode="External"/><Relationship Id="rId49" Type="http://schemas.openxmlformats.org/officeDocument/2006/relationships/image" Target="media/image19.png"/><Relationship Id="rId57" Type="http://schemas.openxmlformats.org/officeDocument/2006/relationships/image" Target="media/image26.png"/><Relationship Id="rId106" Type="http://schemas.openxmlformats.org/officeDocument/2006/relationships/hyperlink" Target="http://www.gaw.ru/html.cgi/txt/interface/spi" TargetMode="External"/><Relationship Id="rId114" Type="http://schemas.openxmlformats.org/officeDocument/2006/relationships/hyperlink" Target="http://favorit-mv.ru/integracionnoe-testirovanie/" TargetMode="External"/><Relationship Id="rId10" Type="http://schemas.openxmlformats.org/officeDocument/2006/relationships/image" Target="media/image1.png"/><Relationship Id="rId31" Type="http://schemas.openxmlformats.org/officeDocument/2006/relationships/hyperlink" Target="https://ru.wikipedia.org/wiki/IT" TargetMode="External"/><Relationship Id="rId44" Type="http://schemas.openxmlformats.org/officeDocument/2006/relationships/image" Target="media/image14.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wmf"/><Relationship Id="rId81" Type="http://schemas.openxmlformats.org/officeDocument/2006/relationships/oleObject" Target="embeddings/oleObject2.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hyperlink" Target="https://habrahabr.ru/post/253189/" TargetMode="External"/><Relationship Id="rId101" Type="http://schemas.openxmlformats.org/officeDocument/2006/relationships/hyperlink" Target="https://developer.microsoft.com/en-us/windows/iot/docs/wra" TargetMode="External"/><Relationship Id="rId4" Type="http://schemas.openxmlformats.org/officeDocument/2006/relationships/settings" Target="settings.xml"/><Relationship Id="rId9" Type="http://schemas.openxmlformats.org/officeDocument/2006/relationships/hyperlink" Target="https://ru.wikipedia.org/wiki/%D0%A3%D0%BF%D1%80%D1%83%D0%B3%D0%B8%D0%B5_%D0%B2%D0%BE%D0%BB%D0%BD%D1%8B" TargetMode="External"/><Relationship Id="rId13" Type="http://schemas.openxmlformats.org/officeDocument/2006/relationships/image" Target="media/image2.jpeg"/><Relationship Id="rId18" Type="http://schemas.openxmlformats.org/officeDocument/2006/relationships/hyperlink" Target="https://ru.wikipedia.org/wiki/%D0%A6%D0%B8%D1%84%D1%80%D0%BE%D0%B2%D0%BE%D0%B9_%D0%B7%D0%B2%D1%83%D0%BA" TargetMode="External"/><Relationship Id="rId39" Type="http://schemas.openxmlformats.org/officeDocument/2006/relationships/hyperlink" Target="https://ru.wikipedia.org/wiki/%D0%A0%D0%B0%D0%BD%D1%82%D0%B0%D0%B9%D0%BC" TargetMode="External"/><Relationship Id="rId109" Type="http://schemas.openxmlformats.org/officeDocument/2006/relationships/hyperlink" Target="http://arduino.ru/forum/programmirovanie/biblioteka-timerone" TargetMode="External"/><Relationship Id="rId34" Type="http://schemas.openxmlformats.org/officeDocument/2006/relationships/hyperlink" Target="https://ru.wikipedia.org/wiki/Erlang" TargetMode="External"/><Relationship Id="rId50" Type="http://schemas.openxmlformats.org/officeDocument/2006/relationships/hyperlink" Target="https://msdn.microsoft.com/ru-ru/library/system.threading.tasks.task.run(v=vs.110).aspx" TargetMode="External"/><Relationship Id="rId55" Type="http://schemas.openxmlformats.org/officeDocument/2006/relationships/image" Target="media/image24.png"/><Relationship Id="rId76" Type="http://schemas.openxmlformats.org/officeDocument/2006/relationships/image" Target="media/image45.png"/><Relationship Id="rId97" Type="http://schemas.openxmlformats.org/officeDocument/2006/relationships/oleObject" Target="embeddings/oleObject10.bin"/><Relationship Id="rId104" Type="http://schemas.openxmlformats.org/officeDocument/2006/relationships/hyperlink" Target="http://www.ninject.org/index.html" TargetMode="External"/><Relationship Id="rId7" Type="http://schemas.openxmlformats.org/officeDocument/2006/relationships/endnotes" Target="endnotes.xml"/><Relationship Id="rId71" Type="http://schemas.openxmlformats.org/officeDocument/2006/relationships/image" Target="media/image40.jpe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268365-1E0C-4A88-B11D-8B0DA7BF1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5</TotalTime>
  <Pages>84</Pages>
  <Words>19009</Words>
  <Characters>108353</Characters>
  <Application>Microsoft Office Word</Application>
  <DocSecurity>0</DocSecurity>
  <Lines>902</Lines>
  <Paragraphs>2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7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4730</cp:revision>
  <cp:lastPrinted>2017-03-16T18:39:00Z</cp:lastPrinted>
  <dcterms:created xsi:type="dcterms:W3CDTF">2017-02-11T09:41:00Z</dcterms:created>
  <dcterms:modified xsi:type="dcterms:W3CDTF">2017-05-15T16:58:00Z</dcterms:modified>
</cp:coreProperties>
</file>